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modernComment_10A_E647F930.xml" ContentType="application/vnd.ms-powerpoint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60" r:id="rId3"/>
    <p:sldId id="259" r:id="rId4"/>
    <p:sldId id="261" r:id="rId5"/>
    <p:sldId id="262" r:id="rId6"/>
    <p:sldId id="257" r:id="rId7"/>
    <p:sldId id="296" r:id="rId8"/>
    <p:sldId id="297" r:id="rId9"/>
    <p:sldId id="270" r:id="rId10"/>
    <p:sldId id="269" r:id="rId11"/>
    <p:sldId id="290" r:id="rId12"/>
    <p:sldId id="276" r:id="rId13"/>
    <p:sldId id="277" r:id="rId14"/>
    <p:sldId id="281" r:id="rId15"/>
    <p:sldId id="279" r:id="rId16"/>
    <p:sldId id="266" r:id="rId17"/>
    <p:sldId id="267" r:id="rId18"/>
    <p:sldId id="273" r:id="rId19"/>
    <p:sldId id="287" r:id="rId20"/>
    <p:sldId id="288" r:id="rId21"/>
    <p:sldId id="303" r:id="rId22"/>
    <p:sldId id="307" r:id="rId23"/>
    <p:sldId id="306" r:id="rId24"/>
    <p:sldId id="304" r:id="rId25"/>
    <p:sldId id="271" r:id="rId26"/>
    <p:sldId id="291" r:id="rId27"/>
    <p:sldId id="298" r:id="rId28"/>
    <p:sldId id="299" r:id="rId29"/>
    <p:sldId id="301" r:id="rId30"/>
    <p:sldId id="300" r:id="rId31"/>
    <p:sldId id="302" r:id="rId32"/>
    <p:sldId id="285" r:id="rId33"/>
    <p:sldId id="272" r:id="rId34"/>
    <p:sldId id="30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36AA03A2-0856-C59B-C32F-958DCF42E4FD}" name="Radeka, Veljko" initials="RV" userId="S::radeka@bnl.gov::b0b028e8-a243-4c55-ac8f-36ffdcd63b14" providerId="AD"/>
  <p188:author id="{3F8D45C0-3C89-6D06-0F23-1798DD980BF7}" name="Sergio Rescia" initials="SR" userId="d73a677bed5411e7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007F"/>
    <a:srgbClr val="C00000"/>
    <a:srgbClr val="C00200"/>
    <a:srgbClr val="0000FF"/>
    <a:srgbClr val="FFFFFF"/>
    <a:srgbClr val="FF0400"/>
    <a:srgbClr val="E95125"/>
    <a:srgbClr val="1E27FA"/>
    <a:srgbClr val="5CFF5A"/>
    <a:srgbClr val="FF43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15" autoAdjust="0"/>
    <p:restoredTop sz="94660"/>
  </p:normalViewPr>
  <p:slideViewPr>
    <p:cSldViewPr snapToGrid="0">
      <p:cViewPr varScale="1">
        <p:scale>
          <a:sx n="86" d="100"/>
          <a:sy n="86" d="100"/>
        </p:scale>
        <p:origin x="240" y="1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8/10/relationships/authors" Target="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omments/modernComment_10A_E647F930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89B6BE13-F7ED-4917-9748-05D40F796A73}" authorId="{3F8D45C0-3C89-6D06-0F23-1798DD980BF7}" created="2022-03-09T01:01:18.381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863476528" sldId="266"/>
      <ac:spMk id="3" creationId="{1D65E1B7-59BF-4C2A-BB9F-E7F37884BE25}"/>
    </ac:deMkLst>
    <p188:replyLst>
      <p188:reply id="{B2854619-3466-4C9E-A321-14F24519E740}" authorId="{36AA03A2-0856-C59B-C32F-958DCF42E4FD}" created="2022-03-10T15:40:25.196">
        <p188:txBody>
          <a:bodyPr/>
          <a:lstStyle/>
          <a:p>
            <a:r>
              <a:rPr lang="en-US"/>
              <a:t>ok</a:t>
            </a:r>
          </a:p>
        </p188:txBody>
      </p188:reply>
    </p188:replyLst>
    <p188:txBody>
      <a:bodyPr/>
      <a:lstStyle/>
      <a:p>
        <a:r>
          <a:rPr lang="en-US"/>
          <a:t>Mark potential.
Difficult: must be done in the animation and is not fixed</a:t>
        </a:r>
      </a:p>
    </p188:txBody>
  </p188:cm>
  <p188:cm id="{FF60076F-D88A-4B0A-B832-530D8BB919D4}" authorId="{3F8D45C0-3C89-6D06-0F23-1798DD980BF7}" created="2022-03-09T01:01:56.461">
    <ac:deMkLst xmlns:ac="http://schemas.microsoft.com/office/drawing/2013/main/command">
      <pc:docMk xmlns:pc="http://schemas.microsoft.com/office/powerpoint/2013/main/command"/>
      <pc:sldMk xmlns:pc="http://schemas.microsoft.com/office/powerpoint/2013/main/command" cId="3863476528" sldId="266"/>
      <ac:spMk id="3" creationId="{1D65E1B7-59BF-4C2A-BB9F-E7F37884BE25}"/>
    </ac:deMkLst>
    <p188:replyLst>
      <p188:reply id="{EAFEBB62-A082-4DB3-907F-5635C67873D5}" authorId="{36AA03A2-0856-C59B-C32F-958DCF42E4FD}" created="2022-03-10T15:41:55.704">
        <p188:txBody>
          <a:bodyPr/>
          <a:lstStyle/>
          <a:p>
            <a:r>
              <a:rPr lang="en-US"/>
              <a:t>can be the same as on the next slide</a:t>
            </a:r>
          </a:p>
        </p188:txBody>
      </p188:reply>
    </p188:replyLst>
    <p188:txBody>
      <a:bodyPr/>
      <a:lstStyle/>
      <a:p>
        <a:r>
          <a:rPr lang="en-US"/>
          <a:t>top x-axis: every other label: now too dense</a:t>
        </a:r>
      </a:p>
    </p188:txBody>
  </p188:cm>
</p188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C4F0E7-322F-4904-ACC1-5951FA6F3422}" type="datetimeFigureOut">
              <a:rPr lang="en-US" smtClean="0"/>
              <a:t>4/1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F3A2D7-81EE-4F17-80F0-23578F8BEB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785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BCB18E-E6A4-43D5-AB2F-9AA09F4BD9F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2C37A3-158E-4C60-BC0E-CD53A9586B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D9AE5A-DCEF-47B4-81A4-642F6E220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2ABFB-A85D-462C-9E00-F96C2D1C8060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654D92-D381-4312-AB39-EF3DEC36E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194D4-9ED3-4BC1-811F-B58A20414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7037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5AD7E-ECA9-4C2B-BCFF-A67B71CCA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EDA365-FBCC-4585-B7FF-1A7A4F1F3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02CC7D-CF63-40C3-8CED-CD77D96F2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5591E9-CE97-44D1-A8BC-81D919FF650A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B52C3-4849-42EC-9AB7-7AE3D3C83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F02C59-918B-40DF-9D18-BCB2A7A38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4295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791934-5014-47CF-8473-6FDAAFFED8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83E045-E91A-44D7-BBCC-C3C5CA0EFD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B45A39-58AD-4CC7-90C4-44237405C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24C978-83A7-4A93-B6F0-E68BF254F866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9B86AB-AFCE-4ED7-9B9E-05DBCC9DA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7EA75A-9279-4BEF-A456-B4920B4FA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463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B24CFE-4DBB-4E20-827F-5748D0CE3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37AD0C-170F-4B58-908B-0803A893F3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53114-928B-4860-BE99-0CE26C3F61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CC18D-3235-4C3D-98F2-42A4B17B5BC1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488B0-C427-4E98-A301-B2BAB2B05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5F5EA9-C5F8-45FD-8D9B-2DA3002FA2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817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C33E0-60E7-4EBE-8638-A070652C4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384207-9C03-4E6C-9BC0-60BC3A495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22200E-056D-4F4B-AA9D-5BEBD6AA6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E0076-7DE0-4142-9BCB-4441D164808A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DE1C06-8E20-4497-9A6B-F1C768EC2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015322-1143-4BC6-86EB-092A68103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264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C59602-B696-468D-82C4-94AEBCC28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E0FE1-FB5B-41C0-9960-42049C7EA5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BB5CD7-5C4D-4DAA-8BD4-5E100A2D6C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6E49E6-089E-4C51-88DB-9F659FF76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A8CD2-C680-4C26-A4C6-53238E583365}" type="datetime1">
              <a:rPr lang="en-US" smtClean="0"/>
              <a:t>4/1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6D381D-AB9E-4413-9E0F-15FFE6CAA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D3F97B-C538-4477-BA23-AEEBD9490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46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A335B0-4D58-404A-A63C-1E4CE9686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CFE401-AB5B-4C57-920C-685E7B46489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38BF82-8653-4745-BC61-F948B9B92A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F7621D0-33E2-49F8-9AA7-80D7106029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14D83B6-7D3A-4F31-A508-180F4EB787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39CE097-2A69-44D9-AB06-CE0108768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4D8BA-0938-4680-BBD5-DD46F5B5E5B0}" type="datetime1">
              <a:rPr lang="en-US" smtClean="0"/>
              <a:t>4/12/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ACD90E-EAC6-4A04-8B60-7AB9BDF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3C1DA3-94C8-4FA7-91D0-714D3E574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473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59064-9B8B-426B-81BC-E6160526B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6B1ED-B321-4B3E-A82C-01CE97C24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71717-DC79-4D7D-BDDE-AD8C074AD8C4}" type="datetime1">
              <a:rPr lang="en-US" smtClean="0"/>
              <a:t>4/12/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555358-9369-48DD-805E-6150136F1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3F0335-9A84-44B2-BEF9-6FB5E45EB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89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4AB770-38A3-4C7A-B9DD-F2F852351F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DAEB6-08F3-41FD-85A1-F222C23503DA}" type="datetime1">
              <a:rPr lang="en-US" smtClean="0"/>
              <a:t>4/12/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B0D05A-D3B8-4925-8A90-09E3F0E95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961A43-DF9B-4D12-B148-0A1800F24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18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483C2-94BE-49D5-96FA-823AD382C5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31131B-38DF-4197-8951-5B740C4B4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7CB364-1849-4B49-88C5-3CAAB243FF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D120CA-B319-4313-93B9-8A32671CC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09829-59AB-4580-92B6-B087CC3CA04B}" type="datetime1">
              <a:rPr lang="en-US" smtClean="0"/>
              <a:t>4/1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6AF795-8792-425E-93F4-F41D2F0B2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46DA51-7C7B-403D-8140-B7AE47B64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284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26A870-4972-4BE6-8E1E-2772BB70E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4EC7D8C-D557-41F5-8E64-BB1D92362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B1FF20-B2BC-46C8-BEA8-0DF5F7D5A7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BA3093-D86B-4FFD-8BCA-28E23C9AAB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BB6D-DC06-4A37-A266-4E04F0C1971D}" type="datetime1">
              <a:rPr lang="en-US" smtClean="0"/>
              <a:t>4/12/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8A3DCE-5124-4091-9909-165472E5E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F5AF18-2267-44E8-B5DA-F342CF17F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433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C4F7A4-AF3A-4EF1-9B8B-6FA35CD861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42DDDD-0431-4471-8CD1-9E1B5CC4D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43D665-FBB9-44DD-857F-F4325E8C77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248F6-049A-473B-BDFD-705A65D217A0}" type="datetime1">
              <a:rPr lang="en-US" smtClean="0"/>
              <a:t>4/12/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815153-8542-4A00-967A-08B29A0548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7AA377-8B91-42EA-B2F6-2A9879422B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37C3D6-3A43-49C5-B18A-49581291A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82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1.png"/><Relationship Id="rId4" Type="http://schemas.microsoft.com/office/2018/10/relationships/comments" Target="../comments/modernComment_10A_E647F93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ov"/><Relationship Id="rId1" Type="http://schemas.microsoft.com/office/2007/relationships/media" Target="../media/media3.mov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7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E8727-6E8F-4B86-B89A-26B675A7393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543522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FD2-VD Discharge</a:t>
            </a:r>
            <a:br>
              <a:rPr lang="en-US" dirty="0"/>
            </a:br>
            <a:r>
              <a:rPr lang="en-US" dirty="0"/>
              <a:t>Effects on Cathode</a:t>
            </a:r>
            <a:br>
              <a:rPr lang="en-US" dirty="0"/>
            </a:br>
            <a:r>
              <a:rPr lang="en-US" dirty="0"/>
              <a:t>and X-ARAPUCA Modu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CDE8B3-86B2-43AD-810F-B0B18795A5D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3602037"/>
            <a:ext cx="9246919" cy="2881889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u="sng" dirty="0"/>
              <a:t>Sergio Rescia</a:t>
            </a:r>
            <a:r>
              <a:rPr lang="en-US" dirty="0"/>
              <a:t>, Veljko Radeka, Bo Yu</a:t>
            </a:r>
          </a:p>
          <a:p>
            <a:r>
              <a:rPr lang="en-US" dirty="0"/>
              <a:t>and the BNL Team</a:t>
            </a:r>
          </a:p>
          <a:p>
            <a:endParaRPr lang="en-US" dirty="0"/>
          </a:p>
          <a:p>
            <a:r>
              <a:rPr lang="en-US" sz="3200" dirty="0"/>
              <a:t>BNL Dune FD2-VD Workshop</a:t>
            </a:r>
          </a:p>
          <a:p>
            <a:r>
              <a:rPr lang="en-US" sz="3200" dirty="0"/>
              <a:t>13 Apr 202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8AD6D8-3497-4764-B430-28E27650D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345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8C68E1D-C902-9E46-8865-54EE520CD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8629" y="6442708"/>
            <a:ext cx="2743200" cy="365125"/>
          </a:xfrm>
        </p:spPr>
        <p:txBody>
          <a:bodyPr/>
          <a:lstStyle/>
          <a:p>
            <a:fld id="{7E37C3D6-3A43-49C5-B18A-49581291ACF2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5B082A-B16E-D543-AC57-03AE1CF36223}"/>
              </a:ext>
            </a:extLst>
          </p:cNvPr>
          <p:cNvSpPr txBox="1"/>
          <p:nvPr/>
        </p:nvSpPr>
        <p:spPr>
          <a:xfrm>
            <a:off x="135191" y="0"/>
            <a:ext cx="9975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C Discharge Effect on Resistive Cathode: Resistive Cathode Equivalent Circuit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EFF921D-09D6-9541-A31D-5CAD8732978E}"/>
              </a:ext>
            </a:extLst>
          </p:cNvPr>
          <p:cNvCxnSpPr>
            <a:cxnSpLocks/>
          </p:cNvCxnSpPr>
          <p:nvPr/>
        </p:nvCxnSpPr>
        <p:spPr>
          <a:xfrm>
            <a:off x="5546005" y="5688247"/>
            <a:ext cx="0" cy="841051"/>
          </a:xfrm>
          <a:prstGeom prst="line">
            <a:avLst/>
          </a:prstGeom>
          <a:ln w="158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CD35670-7D89-5A4E-AAD4-AB0561FC2F3E}"/>
              </a:ext>
            </a:extLst>
          </p:cNvPr>
          <p:cNvSpPr txBox="1"/>
          <p:nvPr/>
        </p:nvSpPr>
        <p:spPr>
          <a:xfrm>
            <a:off x="5590743" y="6064036"/>
            <a:ext cx="3987183" cy="336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2 Cathode Strips (42 cm wide, ½ X-</a:t>
            </a:r>
            <a:r>
              <a:rPr lang="en-US" dirty="0" err="1"/>
              <a:t>Arapuca</a:t>
            </a:r>
            <a:r>
              <a:rPr lang="en-US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B9A162-4630-784C-925C-CD0BBE8BA774}"/>
              </a:ext>
            </a:extLst>
          </p:cNvPr>
          <p:cNvSpPr txBox="1"/>
          <p:nvPr/>
        </p:nvSpPr>
        <p:spPr>
          <a:xfrm>
            <a:off x="7568107" y="3111408"/>
            <a:ext cx="3447394" cy="588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 Cage Transient “driven” from FC0</a:t>
            </a:r>
          </a:p>
          <a:p>
            <a:r>
              <a:rPr lang="en-US" b="1" u="sng" dirty="0"/>
              <a:t>(worst case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306724C-12E1-E04D-AED5-87FD96D4E4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4517" y="632836"/>
            <a:ext cx="2340541" cy="14544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BBCC7C-DB82-4DDB-BE7A-6123225FC119}"/>
              </a:ext>
            </a:extLst>
          </p:cNvPr>
          <p:cNvSpPr txBox="1"/>
          <p:nvPr/>
        </p:nvSpPr>
        <p:spPr>
          <a:xfrm>
            <a:off x="7378650" y="4688792"/>
            <a:ext cx="1304282" cy="476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athod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552D63-D2CF-4D8C-A1AF-5B6DE72A6D94}"/>
              </a:ext>
            </a:extLst>
          </p:cNvPr>
          <p:cNvSpPr txBox="1"/>
          <p:nvPr/>
        </p:nvSpPr>
        <p:spPr>
          <a:xfrm>
            <a:off x="5546005" y="4234944"/>
            <a:ext cx="905581" cy="336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“strip” R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405042-8190-433A-838A-6FFC23B5C42F}"/>
              </a:ext>
            </a:extLst>
          </p:cNvPr>
          <p:cNvSpPr/>
          <p:nvPr/>
        </p:nvSpPr>
        <p:spPr>
          <a:xfrm>
            <a:off x="4194517" y="4100665"/>
            <a:ext cx="3184133" cy="1932241"/>
          </a:xfrm>
          <a:prstGeom prst="round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EE9CD42-C04C-954B-887F-A5CB3B02DAE8}"/>
              </a:ext>
            </a:extLst>
          </p:cNvPr>
          <p:cNvSpPr txBox="1"/>
          <p:nvPr/>
        </p:nvSpPr>
        <p:spPr>
          <a:xfrm>
            <a:off x="7914020" y="4046221"/>
            <a:ext cx="2303630" cy="336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d a note of CK1FCtotal</a:t>
            </a:r>
          </a:p>
        </p:txBody>
      </p:sp>
      <p:sp>
        <p:nvSpPr>
          <p:cNvPr id="14" name="AutoShape 3">
            <a:extLst>
              <a:ext uri="{FF2B5EF4-FFF2-40B4-BE49-F238E27FC236}">
                <a16:creationId xmlns:a16="http://schemas.microsoft.com/office/drawing/2014/main" id="{557DBB43-1DEC-4A8B-B967-8A111C6BE2D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411675" y="1089828"/>
            <a:ext cx="9550416" cy="529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5">
            <a:extLst>
              <a:ext uri="{FF2B5EF4-FFF2-40B4-BE49-F238E27FC236}">
                <a16:creationId xmlns:a16="http://schemas.microsoft.com/office/drawing/2014/main" id="{F7F399C7-BD14-4697-95F3-DD6B50DFCF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8224" y="2174742"/>
            <a:ext cx="4911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Line 6">
            <a:extLst>
              <a:ext uri="{FF2B5EF4-FFF2-40B4-BE49-F238E27FC236}">
                <a16:creationId xmlns:a16="http://schemas.microsoft.com/office/drawing/2014/main" id="{FBCC15AC-8CEE-4800-98A9-83F2E459C2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19219" y="2174742"/>
            <a:ext cx="39005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Line 7">
            <a:extLst>
              <a:ext uri="{FF2B5EF4-FFF2-40B4-BE49-F238E27FC236}">
                <a16:creationId xmlns:a16="http://schemas.microsoft.com/office/drawing/2014/main" id="{ADD9952B-4237-4E74-8844-0C2930C13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9652" y="2086619"/>
            <a:ext cx="89567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Line 8">
            <a:extLst>
              <a:ext uri="{FF2B5EF4-FFF2-40B4-BE49-F238E27FC236}">
                <a16:creationId xmlns:a16="http://schemas.microsoft.com/office/drawing/2014/main" id="{18C95DC9-9FE0-473A-8EA6-A644DDAA7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0085" y="2086619"/>
            <a:ext cx="89567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9">
            <a:extLst>
              <a:ext uri="{FF2B5EF4-FFF2-40B4-BE49-F238E27FC236}">
                <a16:creationId xmlns:a16="http://schemas.microsoft.com/office/drawing/2014/main" id="{77238F1C-7822-4481-9E4C-52A1F55A5E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1963" y="2086619"/>
            <a:ext cx="88122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10">
            <a:extLst>
              <a:ext uri="{FF2B5EF4-FFF2-40B4-BE49-F238E27FC236}">
                <a16:creationId xmlns:a16="http://schemas.microsoft.com/office/drawing/2014/main" id="{9204875C-8718-4444-AF51-F578C3382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397" y="2174742"/>
            <a:ext cx="4911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Line 11">
            <a:extLst>
              <a:ext uri="{FF2B5EF4-FFF2-40B4-BE49-F238E27FC236}">
                <a16:creationId xmlns:a16="http://schemas.microsoft.com/office/drawing/2014/main" id="{4D30AD4A-7FF4-4EA1-ABEB-28B2B214F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1514" y="2086619"/>
            <a:ext cx="40450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Rectangle 12">
            <a:extLst>
              <a:ext uri="{FF2B5EF4-FFF2-40B4-BE49-F238E27FC236}">
                <a16:creationId xmlns:a16="http://schemas.microsoft.com/office/drawing/2014/main" id="{DC02AF78-9AA0-40C1-88D3-906A53000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292" y="1897374"/>
            <a:ext cx="346710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F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1" name="Rectangle 13">
            <a:extLst>
              <a:ext uri="{FF2B5EF4-FFF2-40B4-BE49-F238E27FC236}">
                <a16:creationId xmlns:a16="http://schemas.microsoft.com/office/drawing/2014/main" id="{E3E8554B-11E6-4ED8-8545-05688323B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21" y="2352430"/>
            <a:ext cx="53451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Meg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8" name="Line 20">
            <a:extLst>
              <a:ext uri="{FF2B5EF4-FFF2-40B4-BE49-F238E27FC236}">
                <a16:creationId xmlns:a16="http://schemas.microsoft.com/office/drawing/2014/main" id="{7D14904C-40C2-4B2B-BAC1-59B80CA5C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4163" y="2372655"/>
            <a:ext cx="0" cy="157464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Line 21">
            <a:extLst>
              <a:ext uri="{FF2B5EF4-FFF2-40B4-BE49-F238E27FC236}">
                <a16:creationId xmlns:a16="http://schemas.microsoft.com/office/drawing/2014/main" id="{217972F1-3ADE-4D79-8269-83D5A613A5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64163" y="2174742"/>
            <a:ext cx="0" cy="15890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Line 22">
            <a:extLst>
              <a:ext uri="{FF2B5EF4-FFF2-40B4-BE49-F238E27FC236}">
                <a16:creationId xmlns:a16="http://schemas.microsoft.com/office/drawing/2014/main" id="{76BF4186-2073-4FAD-AAF0-3AAF7D024D4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4597" y="2333650"/>
            <a:ext cx="16757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Line 23">
            <a:extLst>
              <a:ext uri="{FF2B5EF4-FFF2-40B4-BE49-F238E27FC236}">
                <a16:creationId xmlns:a16="http://schemas.microsoft.com/office/drawing/2014/main" id="{0BA54A0D-AAD0-4CF1-8C05-BA40B95F9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4597" y="2372655"/>
            <a:ext cx="16757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24">
            <a:extLst>
              <a:ext uri="{FF2B5EF4-FFF2-40B4-BE49-F238E27FC236}">
                <a16:creationId xmlns:a16="http://schemas.microsoft.com/office/drawing/2014/main" id="{87D9D5D5-F53C-40D5-8596-DC8133D8A9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372" y="1958048"/>
            <a:ext cx="55329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HVF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>
            <a:extLst>
              <a:ext uri="{FF2B5EF4-FFF2-40B4-BE49-F238E27FC236}">
                <a16:creationId xmlns:a16="http://schemas.microsoft.com/office/drawing/2014/main" id="{C4C32BB3-B551-4C56-B6D1-DFAF246E1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2510" y="2382767"/>
            <a:ext cx="24703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4" name="Line 26">
            <a:extLst>
              <a:ext uri="{FF2B5EF4-FFF2-40B4-BE49-F238E27FC236}">
                <a16:creationId xmlns:a16="http://schemas.microsoft.com/office/drawing/2014/main" id="{24245AA8-8A7A-4530-9B04-16DE58B0A8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09429" y="2174742"/>
            <a:ext cx="4911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Line 27">
            <a:extLst>
              <a:ext uri="{FF2B5EF4-FFF2-40B4-BE49-F238E27FC236}">
                <a16:creationId xmlns:a16="http://schemas.microsoft.com/office/drawing/2014/main" id="{897B7714-B756-4893-91E6-7B50B0FE1E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58546" y="2086619"/>
            <a:ext cx="40450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28">
            <a:extLst>
              <a:ext uri="{FF2B5EF4-FFF2-40B4-BE49-F238E27FC236}">
                <a16:creationId xmlns:a16="http://schemas.microsoft.com/office/drawing/2014/main" id="{0E8646AE-6277-4235-A17F-F1DA779228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98996" y="2086619"/>
            <a:ext cx="88122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9">
            <a:extLst>
              <a:ext uri="{FF2B5EF4-FFF2-40B4-BE49-F238E27FC236}">
                <a16:creationId xmlns:a16="http://schemas.microsoft.com/office/drawing/2014/main" id="{0EF75140-6C12-4646-A527-36E9E5EC73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87118" y="2086619"/>
            <a:ext cx="89567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Line 30">
            <a:extLst>
              <a:ext uri="{FF2B5EF4-FFF2-40B4-BE49-F238E27FC236}">
                <a16:creationId xmlns:a16="http://schemas.microsoft.com/office/drawing/2014/main" id="{46368356-FEEC-4135-A394-5E90C3C48C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76684" y="2086619"/>
            <a:ext cx="89567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31">
            <a:extLst>
              <a:ext uri="{FF2B5EF4-FFF2-40B4-BE49-F238E27FC236}">
                <a16:creationId xmlns:a16="http://schemas.microsoft.com/office/drawing/2014/main" id="{4396B015-986F-4BFD-8B0F-A42AFE8FC7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5256" y="2174742"/>
            <a:ext cx="4911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Line 32">
            <a:extLst>
              <a:ext uri="{FF2B5EF4-FFF2-40B4-BE49-F238E27FC236}">
                <a16:creationId xmlns:a16="http://schemas.microsoft.com/office/drawing/2014/main" id="{B818B3DD-BEAB-47CF-A3DF-F6327966F3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6251" y="2174742"/>
            <a:ext cx="39005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" name="Rectangle 33">
            <a:extLst>
              <a:ext uri="{FF2B5EF4-FFF2-40B4-BE49-F238E27FC236}">
                <a16:creationId xmlns:a16="http://schemas.microsoft.com/office/drawing/2014/main" id="{DC741326-AC2F-43C1-9F1C-FD037B71D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12" y="1937823"/>
            <a:ext cx="346710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F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34">
            <a:extLst>
              <a:ext uri="{FF2B5EF4-FFF2-40B4-BE49-F238E27FC236}">
                <a16:creationId xmlns:a16="http://schemas.microsoft.com/office/drawing/2014/main" id="{4CDF1C8E-9D47-4C2A-94DF-BF0435A8C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312" y="2264308"/>
            <a:ext cx="53451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Meg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Line 35">
            <a:extLst>
              <a:ext uri="{FF2B5EF4-FFF2-40B4-BE49-F238E27FC236}">
                <a16:creationId xmlns:a16="http://schemas.microsoft.com/office/drawing/2014/main" id="{77CA3BBE-D3E3-4945-81CD-841DFE75E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64" y="2333650"/>
            <a:ext cx="17768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36">
            <a:extLst>
              <a:ext uri="{FF2B5EF4-FFF2-40B4-BE49-F238E27FC236}">
                <a16:creationId xmlns:a16="http://schemas.microsoft.com/office/drawing/2014/main" id="{6BB1B987-03C5-4F02-865F-DBC3BD82FA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253" y="2333650"/>
            <a:ext cx="0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37">
            <a:extLst>
              <a:ext uri="{FF2B5EF4-FFF2-40B4-BE49-F238E27FC236}">
                <a16:creationId xmlns:a16="http://schemas.microsoft.com/office/drawing/2014/main" id="{A3A10FF4-7E06-43CC-8F18-4C3F835479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64" y="2372655"/>
            <a:ext cx="17768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Line 38">
            <a:extLst>
              <a:ext uri="{FF2B5EF4-FFF2-40B4-BE49-F238E27FC236}">
                <a16:creationId xmlns:a16="http://schemas.microsoft.com/office/drawing/2014/main" id="{CFF9DAE2-A813-41ED-B3D1-D08E3A1C60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64" y="2333650"/>
            <a:ext cx="0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Line 39">
            <a:extLst>
              <a:ext uri="{FF2B5EF4-FFF2-40B4-BE49-F238E27FC236}">
                <a16:creationId xmlns:a16="http://schemas.microsoft.com/office/drawing/2014/main" id="{81BD95F4-EDA6-4BBE-B0F9-B0A2981EA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64" y="2462222"/>
            <a:ext cx="17768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Line 40">
            <a:extLst>
              <a:ext uri="{FF2B5EF4-FFF2-40B4-BE49-F238E27FC236}">
                <a16:creationId xmlns:a16="http://schemas.microsoft.com/office/drawing/2014/main" id="{82FC59D4-B458-4C75-8D95-44E7A14415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5253" y="2462222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Line 41">
            <a:extLst>
              <a:ext uri="{FF2B5EF4-FFF2-40B4-BE49-F238E27FC236}">
                <a16:creationId xmlns:a16="http://schemas.microsoft.com/office/drawing/2014/main" id="{499BB257-C8C7-4E2B-8435-181C6DB88B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7564" y="2511339"/>
            <a:ext cx="17768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Line 42">
            <a:extLst>
              <a:ext uri="{FF2B5EF4-FFF2-40B4-BE49-F238E27FC236}">
                <a16:creationId xmlns:a16="http://schemas.microsoft.com/office/drawing/2014/main" id="{DFFB0F72-4FE8-420A-AE8B-B49AEAB0F3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564" y="2462222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Line 43">
            <a:extLst>
              <a:ext uri="{FF2B5EF4-FFF2-40B4-BE49-F238E27FC236}">
                <a16:creationId xmlns:a16="http://schemas.microsoft.com/office/drawing/2014/main" id="{D883D975-722C-46B7-AB09-684CAF544B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8" y="2284533"/>
            <a:ext cx="356822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44">
            <a:extLst>
              <a:ext uri="{FF2B5EF4-FFF2-40B4-BE49-F238E27FC236}">
                <a16:creationId xmlns:a16="http://schemas.microsoft.com/office/drawing/2014/main" id="{0693D5C7-1C00-4532-9A42-702E40C33E8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998" y="2421772"/>
            <a:ext cx="356822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Line 45">
            <a:extLst>
              <a:ext uri="{FF2B5EF4-FFF2-40B4-BE49-F238E27FC236}">
                <a16:creationId xmlns:a16="http://schemas.microsoft.com/office/drawing/2014/main" id="{BC9C57E5-C499-4A21-BEDB-CC656BEAE1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131" y="2511339"/>
            <a:ext cx="0" cy="10834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Line 46">
            <a:extLst>
              <a:ext uri="{FF2B5EF4-FFF2-40B4-BE49-F238E27FC236}">
                <a16:creationId xmlns:a16="http://schemas.microsoft.com/office/drawing/2014/main" id="{CDA7D76F-97FE-4B29-978F-F274206FED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131" y="2174742"/>
            <a:ext cx="0" cy="109791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Line 47">
            <a:extLst>
              <a:ext uri="{FF2B5EF4-FFF2-40B4-BE49-F238E27FC236}">
                <a16:creationId xmlns:a16="http://schemas.microsoft.com/office/drawing/2014/main" id="{0E7DBB9B-5A7E-4AD1-AE76-89F87FEFA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340" y="2225303"/>
            <a:ext cx="40450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Line 48">
            <a:extLst>
              <a:ext uri="{FF2B5EF4-FFF2-40B4-BE49-F238E27FC236}">
                <a16:creationId xmlns:a16="http://schemas.microsoft.com/office/drawing/2014/main" id="{715E2224-D82D-421F-B1D3-F809C0D1B7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564" y="2205079"/>
            <a:ext cx="0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Rectangle 49">
            <a:extLst>
              <a:ext uri="{FF2B5EF4-FFF2-40B4-BE49-F238E27FC236}">
                <a16:creationId xmlns:a16="http://schemas.microsoft.com/office/drawing/2014/main" id="{D1053781-40F9-44D3-B448-932F541CC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742" y="2352430"/>
            <a:ext cx="375603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HV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Rectangle 69">
            <a:extLst>
              <a:ext uri="{FF2B5EF4-FFF2-40B4-BE49-F238E27FC236}">
                <a16:creationId xmlns:a16="http://schemas.microsoft.com/office/drawing/2014/main" id="{FBCE3324-85D4-44CF-84C5-95C82E8DD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1074" y="555317"/>
            <a:ext cx="1820228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RZV20D182$3SP2$cry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Freeform 76">
            <a:extLst>
              <a:ext uri="{FF2B5EF4-FFF2-40B4-BE49-F238E27FC236}">
                <a16:creationId xmlns:a16="http://schemas.microsoft.com/office/drawing/2014/main" id="{532C2B5D-8E3C-4C63-B5A3-31F543EF09C4}"/>
              </a:ext>
            </a:extLst>
          </p:cNvPr>
          <p:cNvSpPr>
            <a:spLocks/>
          </p:cNvSpPr>
          <p:nvPr/>
        </p:nvSpPr>
        <p:spPr bwMode="auto">
          <a:xfrm>
            <a:off x="3543941" y="2658691"/>
            <a:ext cx="147352" cy="177689"/>
          </a:xfrm>
          <a:custGeom>
            <a:avLst/>
            <a:gdLst>
              <a:gd name="T0" fmla="*/ 0 w 15"/>
              <a:gd name="T1" fmla="*/ 3 h 18"/>
              <a:gd name="T2" fmla="*/ 4 w 15"/>
              <a:gd name="T3" fmla="*/ 1 h 18"/>
              <a:gd name="T4" fmla="*/ 8 w 15"/>
              <a:gd name="T5" fmla="*/ 0 h 18"/>
              <a:gd name="T6" fmla="*/ 11 w 15"/>
              <a:gd name="T7" fmla="*/ 2 h 18"/>
              <a:gd name="T8" fmla="*/ 14 w 15"/>
              <a:gd name="T9" fmla="*/ 5 h 18"/>
              <a:gd name="T10" fmla="*/ 15 w 15"/>
              <a:gd name="T11" fmla="*/ 9 h 18"/>
              <a:gd name="T12" fmla="*/ 14 w 15"/>
              <a:gd name="T13" fmla="*/ 13 h 18"/>
              <a:gd name="T14" fmla="*/ 11 w 15"/>
              <a:gd name="T15" fmla="*/ 16 h 18"/>
              <a:gd name="T16" fmla="*/ 8 w 15"/>
              <a:gd name="T17" fmla="*/ 18 h 18"/>
              <a:gd name="T18" fmla="*/ 4 w 15"/>
              <a:gd name="T19" fmla="*/ 18 h 18"/>
              <a:gd name="T20" fmla="*/ 0 w 15"/>
              <a:gd name="T21" fmla="*/ 1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" h="18">
                <a:moveTo>
                  <a:pt x="0" y="3"/>
                </a:moveTo>
                <a:lnTo>
                  <a:pt x="4" y="1"/>
                </a:lnTo>
                <a:lnTo>
                  <a:pt x="8" y="0"/>
                </a:lnTo>
                <a:lnTo>
                  <a:pt x="11" y="2"/>
                </a:lnTo>
                <a:lnTo>
                  <a:pt x="14" y="5"/>
                </a:lnTo>
                <a:lnTo>
                  <a:pt x="15" y="9"/>
                </a:lnTo>
                <a:lnTo>
                  <a:pt x="14" y="13"/>
                </a:lnTo>
                <a:lnTo>
                  <a:pt x="11" y="16"/>
                </a:lnTo>
                <a:lnTo>
                  <a:pt x="8" y="18"/>
                </a:lnTo>
                <a:lnTo>
                  <a:pt x="4" y="18"/>
                </a:lnTo>
                <a:lnTo>
                  <a:pt x="0" y="15"/>
                </a:lnTo>
              </a:path>
            </a:pathLst>
          </a:cu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Freeform 77">
            <a:extLst>
              <a:ext uri="{FF2B5EF4-FFF2-40B4-BE49-F238E27FC236}">
                <a16:creationId xmlns:a16="http://schemas.microsoft.com/office/drawing/2014/main" id="{0AA0DD23-D81F-46F0-B0EB-C7216FA8D512}"/>
              </a:ext>
            </a:extLst>
          </p:cNvPr>
          <p:cNvSpPr>
            <a:spLocks/>
          </p:cNvSpPr>
          <p:nvPr/>
        </p:nvSpPr>
        <p:spPr bwMode="auto">
          <a:xfrm>
            <a:off x="3543941" y="2797375"/>
            <a:ext cx="147352" cy="167576"/>
          </a:xfrm>
          <a:custGeom>
            <a:avLst/>
            <a:gdLst>
              <a:gd name="T0" fmla="*/ 0 w 15"/>
              <a:gd name="T1" fmla="*/ 2 h 17"/>
              <a:gd name="T2" fmla="*/ 3 w 15"/>
              <a:gd name="T3" fmla="*/ 0 h 17"/>
              <a:gd name="T4" fmla="*/ 6 w 15"/>
              <a:gd name="T5" fmla="*/ 0 h 17"/>
              <a:gd name="T6" fmla="*/ 10 w 15"/>
              <a:gd name="T7" fmla="*/ 0 h 17"/>
              <a:gd name="T8" fmla="*/ 13 w 15"/>
              <a:gd name="T9" fmla="*/ 2 h 17"/>
              <a:gd name="T10" fmla="*/ 14 w 15"/>
              <a:gd name="T11" fmla="*/ 5 h 17"/>
              <a:gd name="T12" fmla="*/ 15 w 15"/>
              <a:gd name="T13" fmla="*/ 8 h 17"/>
              <a:gd name="T14" fmla="*/ 14 w 15"/>
              <a:gd name="T15" fmla="*/ 12 h 17"/>
              <a:gd name="T16" fmla="*/ 13 w 15"/>
              <a:gd name="T17" fmla="*/ 15 h 17"/>
              <a:gd name="T18" fmla="*/ 10 w 15"/>
              <a:gd name="T19" fmla="*/ 17 h 17"/>
              <a:gd name="T20" fmla="*/ 6 w 15"/>
              <a:gd name="T21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" h="17">
                <a:moveTo>
                  <a:pt x="0" y="2"/>
                </a:moveTo>
                <a:lnTo>
                  <a:pt x="3" y="0"/>
                </a:lnTo>
                <a:lnTo>
                  <a:pt x="6" y="0"/>
                </a:lnTo>
                <a:lnTo>
                  <a:pt x="10" y="0"/>
                </a:lnTo>
                <a:lnTo>
                  <a:pt x="13" y="2"/>
                </a:lnTo>
                <a:lnTo>
                  <a:pt x="14" y="5"/>
                </a:lnTo>
                <a:lnTo>
                  <a:pt x="15" y="8"/>
                </a:lnTo>
                <a:lnTo>
                  <a:pt x="14" y="12"/>
                </a:lnTo>
                <a:lnTo>
                  <a:pt x="13" y="15"/>
                </a:lnTo>
                <a:lnTo>
                  <a:pt x="10" y="17"/>
                </a:lnTo>
                <a:lnTo>
                  <a:pt x="6" y="17"/>
                </a:lnTo>
              </a:path>
            </a:pathLst>
          </a:cu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Freeform 78">
            <a:extLst>
              <a:ext uri="{FF2B5EF4-FFF2-40B4-BE49-F238E27FC236}">
                <a16:creationId xmlns:a16="http://schemas.microsoft.com/office/drawing/2014/main" id="{2A0F9157-B363-48B3-B8F4-AC263F82107A}"/>
              </a:ext>
            </a:extLst>
          </p:cNvPr>
          <p:cNvSpPr>
            <a:spLocks/>
          </p:cNvSpPr>
          <p:nvPr/>
        </p:nvSpPr>
        <p:spPr bwMode="auto">
          <a:xfrm>
            <a:off x="3543941" y="2530119"/>
            <a:ext cx="147352" cy="179133"/>
          </a:xfrm>
          <a:custGeom>
            <a:avLst/>
            <a:gdLst>
              <a:gd name="T0" fmla="*/ 6 w 15"/>
              <a:gd name="T1" fmla="*/ 0 h 18"/>
              <a:gd name="T2" fmla="*/ 10 w 15"/>
              <a:gd name="T3" fmla="*/ 1 h 18"/>
              <a:gd name="T4" fmla="*/ 13 w 15"/>
              <a:gd name="T5" fmla="*/ 2 h 18"/>
              <a:gd name="T6" fmla="*/ 14 w 15"/>
              <a:gd name="T7" fmla="*/ 5 h 18"/>
              <a:gd name="T8" fmla="*/ 15 w 15"/>
              <a:gd name="T9" fmla="*/ 9 h 18"/>
              <a:gd name="T10" fmla="*/ 14 w 15"/>
              <a:gd name="T11" fmla="*/ 12 h 18"/>
              <a:gd name="T12" fmla="*/ 13 w 15"/>
              <a:gd name="T13" fmla="*/ 15 h 18"/>
              <a:gd name="T14" fmla="*/ 10 w 15"/>
              <a:gd name="T15" fmla="*/ 17 h 18"/>
              <a:gd name="T16" fmla="*/ 6 w 15"/>
              <a:gd name="T17" fmla="*/ 18 h 18"/>
              <a:gd name="T18" fmla="*/ 3 w 15"/>
              <a:gd name="T19" fmla="*/ 17 h 18"/>
              <a:gd name="T20" fmla="*/ 0 w 15"/>
              <a:gd name="T21" fmla="*/ 15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5" h="18">
                <a:moveTo>
                  <a:pt x="6" y="0"/>
                </a:moveTo>
                <a:lnTo>
                  <a:pt x="10" y="1"/>
                </a:lnTo>
                <a:lnTo>
                  <a:pt x="13" y="2"/>
                </a:lnTo>
                <a:lnTo>
                  <a:pt x="14" y="5"/>
                </a:lnTo>
                <a:lnTo>
                  <a:pt x="15" y="9"/>
                </a:lnTo>
                <a:lnTo>
                  <a:pt x="14" y="12"/>
                </a:lnTo>
                <a:lnTo>
                  <a:pt x="13" y="15"/>
                </a:lnTo>
                <a:lnTo>
                  <a:pt x="10" y="17"/>
                </a:lnTo>
                <a:lnTo>
                  <a:pt x="6" y="18"/>
                </a:lnTo>
                <a:lnTo>
                  <a:pt x="3" y="17"/>
                </a:lnTo>
                <a:lnTo>
                  <a:pt x="0" y="15"/>
                </a:lnTo>
              </a:path>
            </a:pathLst>
          </a:cu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Rectangle 79">
            <a:extLst>
              <a:ext uri="{FF2B5EF4-FFF2-40B4-BE49-F238E27FC236}">
                <a16:creationId xmlns:a16="http://schemas.microsoft.com/office/drawing/2014/main" id="{6D288731-AA7F-4089-82ED-BF4EAC111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18" y="2589349"/>
            <a:ext cx="53451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shor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8" name="Rectangle 80">
            <a:extLst>
              <a:ext uri="{FF2B5EF4-FFF2-40B4-BE49-F238E27FC236}">
                <a16:creationId xmlns:a16="http://schemas.microsoft.com/office/drawing/2014/main" id="{17AB050F-F302-4163-B988-F5E8DC36D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18" y="2807487"/>
            <a:ext cx="405940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600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9" name="Line 81">
            <a:extLst>
              <a:ext uri="{FF2B5EF4-FFF2-40B4-BE49-F238E27FC236}">
                <a16:creationId xmlns:a16="http://schemas.microsoft.com/office/drawing/2014/main" id="{3B18015B-4C05-4949-8ECD-0182595AF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171" y="3448901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Line 82">
            <a:extLst>
              <a:ext uri="{FF2B5EF4-FFF2-40B4-BE49-F238E27FC236}">
                <a16:creationId xmlns:a16="http://schemas.microsoft.com/office/drawing/2014/main" id="{5E946A8C-AAF6-452A-B74C-CF765D465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3604" y="3409896"/>
            <a:ext cx="89567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Line 83">
            <a:extLst>
              <a:ext uri="{FF2B5EF4-FFF2-40B4-BE49-F238E27FC236}">
                <a16:creationId xmlns:a16="http://schemas.microsoft.com/office/drawing/2014/main" id="{6A212DE2-826A-496C-96E0-40EA5573D4E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3604" y="3320329"/>
            <a:ext cx="177689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Line 84">
            <a:extLst>
              <a:ext uri="{FF2B5EF4-FFF2-40B4-BE49-F238E27FC236}">
                <a16:creationId xmlns:a16="http://schemas.microsoft.com/office/drawing/2014/main" id="{9FFD029D-F792-4509-8D0B-38479C31A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3604" y="3232207"/>
            <a:ext cx="177689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" name="Line 85">
            <a:extLst>
              <a:ext uri="{FF2B5EF4-FFF2-40B4-BE49-F238E27FC236}">
                <a16:creationId xmlns:a16="http://schemas.microsoft.com/office/drawing/2014/main" id="{CCD26A51-426E-441E-AAF3-0ECCB045F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13604" y="3142640"/>
            <a:ext cx="177689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Line 86">
            <a:extLst>
              <a:ext uri="{FF2B5EF4-FFF2-40B4-BE49-F238E27FC236}">
                <a16:creationId xmlns:a16="http://schemas.microsoft.com/office/drawing/2014/main" id="{B5D8B767-9494-4B22-9B03-D413C69705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171" y="3054518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" name="Line 87">
            <a:extLst>
              <a:ext uri="{FF2B5EF4-FFF2-40B4-BE49-F238E27FC236}">
                <a16:creationId xmlns:a16="http://schemas.microsoft.com/office/drawing/2014/main" id="{826CB43A-6918-4DFB-9B69-172EAA595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171" y="3103635"/>
            <a:ext cx="88122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Rectangle 88">
            <a:extLst>
              <a:ext uri="{FF2B5EF4-FFF2-40B4-BE49-F238E27FC236}">
                <a16:creationId xmlns:a16="http://schemas.microsoft.com/office/drawing/2014/main" id="{72872959-FD8B-4BAB-9F96-E02AAED38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18" y="3123860"/>
            <a:ext cx="544624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shor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89">
            <a:extLst>
              <a:ext uri="{FF2B5EF4-FFF2-40B4-BE49-F238E27FC236}">
                <a16:creationId xmlns:a16="http://schemas.microsoft.com/office/drawing/2014/main" id="{49D23C61-4958-4EA8-B927-D927F2D1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18" y="3320329"/>
            <a:ext cx="277368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8" name="Line 90">
            <a:extLst>
              <a:ext uri="{FF2B5EF4-FFF2-40B4-BE49-F238E27FC236}">
                <a16:creationId xmlns:a16="http://schemas.microsoft.com/office/drawing/2014/main" id="{913301C1-FCF3-43F9-9436-1CABB41FD4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028" y="3932850"/>
            <a:ext cx="79454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" name="Line 91">
            <a:extLst>
              <a:ext uri="{FF2B5EF4-FFF2-40B4-BE49-F238E27FC236}">
                <a16:creationId xmlns:a16="http://schemas.microsoft.com/office/drawing/2014/main" id="{F57A9BF8-E8FD-4A67-8308-E5B702FFB4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5482" y="3914070"/>
            <a:ext cx="49117" cy="1878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Line 92">
            <a:extLst>
              <a:ext uri="{FF2B5EF4-FFF2-40B4-BE49-F238E27FC236}">
                <a16:creationId xmlns:a16="http://schemas.microsoft.com/office/drawing/2014/main" id="{B2260DFE-9BF8-46A5-83AD-5D9878E884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028" y="3667039"/>
            <a:ext cx="79454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Line 93">
            <a:extLst>
              <a:ext uri="{FF2B5EF4-FFF2-40B4-BE49-F238E27FC236}">
                <a16:creationId xmlns:a16="http://schemas.microsoft.com/office/drawing/2014/main" id="{2D893791-96AC-44BD-8DCE-0595EBC8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5482" y="3667039"/>
            <a:ext cx="49117" cy="2889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Line 94">
            <a:extLst>
              <a:ext uri="{FF2B5EF4-FFF2-40B4-BE49-F238E27FC236}">
                <a16:creationId xmlns:a16="http://schemas.microsoft.com/office/drawing/2014/main" id="{DA67D4B9-3EA8-482A-B147-DCD9DD718A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603171" y="3587585"/>
            <a:ext cx="0" cy="12857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Line 95">
            <a:extLst>
              <a:ext uri="{FF2B5EF4-FFF2-40B4-BE49-F238E27FC236}">
                <a16:creationId xmlns:a16="http://schemas.microsoft.com/office/drawing/2014/main" id="{4152AC47-2772-47EA-807F-D0E4314E3A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3914070"/>
            <a:ext cx="0" cy="10834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Line 96">
            <a:extLst>
              <a:ext uri="{FF2B5EF4-FFF2-40B4-BE49-F238E27FC236}">
                <a16:creationId xmlns:a16="http://schemas.microsoft.com/office/drawing/2014/main" id="{8FE68F72-895B-4025-B7E7-EA479A3E6D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3785498"/>
            <a:ext cx="108347" cy="12857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Line 97">
            <a:extLst>
              <a:ext uri="{FF2B5EF4-FFF2-40B4-BE49-F238E27FC236}">
                <a16:creationId xmlns:a16="http://schemas.microsoft.com/office/drawing/2014/main" id="{9F0928C4-179C-4B3A-84B3-5C8393E489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028" y="3716156"/>
            <a:ext cx="39005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Line 98">
            <a:extLst>
              <a:ext uri="{FF2B5EF4-FFF2-40B4-BE49-F238E27FC236}">
                <a16:creationId xmlns:a16="http://schemas.microsoft.com/office/drawing/2014/main" id="{CAF48AEF-A89F-4FA8-840F-B78EBEAD50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6253" y="3695932"/>
            <a:ext cx="0" cy="4044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Line 99">
            <a:extLst>
              <a:ext uri="{FF2B5EF4-FFF2-40B4-BE49-F238E27FC236}">
                <a16:creationId xmlns:a16="http://schemas.microsoft.com/office/drawing/2014/main" id="{95D4F6CF-1E3E-4496-B5E8-02F684124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6028" y="3893845"/>
            <a:ext cx="39005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" name="Oval 100">
            <a:extLst>
              <a:ext uri="{FF2B5EF4-FFF2-40B4-BE49-F238E27FC236}">
                <a16:creationId xmlns:a16="http://schemas.microsoft.com/office/drawing/2014/main" id="{EBB62CBD-1F3F-4931-BE8B-01245C75A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5482" y="3626590"/>
            <a:ext cx="345265" cy="346710"/>
          </a:xfrm>
          <a:prstGeom prst="ellips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" name="Oval 101">
            <a:extLst>
              <a:ext uri="{FF2B5EF4-FFF2-40B4-BE49-F238E27FC236}">
                <a16:creationId xmlns:a16="http://schemas.microsoft.com/office/drawing/2014/main" id="{482610C8-024A-4D17-A7AA-9FC543D70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46" y="3695932"/>
            <a:ext cx="30337" cy="30337"/>
          </a:xfrm>
          <a:prstGeom prst="ellips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Oval 102">
            <a:extLst>
              <a:ext uri="{FF2B5EF4-FFF2-40B4-BE49-F238E27FC236}">
                <a16:creationId xmlns:a16="http://schemas.microsoft.com/office/drawing/2014/main" id="{3F587918-2F95-4530-9EB1-723F4ED9D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1293" y="3755161"/>
            <a:ext cx="40450" cy="40449"/>
          </a:xfrm>
          <a:prstGeom prst="ellips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Rectangle 103">
            <a:extLst>
              <a:ext uri="{FF2B5EF4-FFF2-40B4-BE49-F238E27FC236}">
                <a16:creationId xmlns:a16="http://schemas.microsoft.com/office/drawing/2014/main" id="{CC95EBBD-5D62-4AA7-AA21-7811F4A1DE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855" y="3953075"/>
            <a:ext cx="544624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shor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2" name="Line 104">
            <a:extLst>
              <a:ext uri="{FF2B5EF4-FFF2-40B4-BE49-F238E27FC236}">
                <a16:creationId xmlns:a16="http://schemas.microsoft.com/office/drawing/2014/main" id="{A9EA9F56-9F59-4216-8E3B-B0FF80A7D3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5689" y="3785498"/>
            <a:ext cx="8956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" name="Line 105">
            <a:extLst>
              <a:ext uri="{FF2B5EF4-FFF2-40B4-BE49-F238E27FC236}">
                <a16:creationId xmlns:a16="http://schemas.microsoft.com/office/drawing/2014/main" id="{76B71089-37B2-4C5A-A4BC-C0BD2E9DCE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5689" y="4002192"/>
            <a:ext cx="89567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Line 106">
            <a:extLst>
              <a:ext uri="{FF2B5EF4-FFF2-40B4-BE49-F238E27FC236}">
                <a16:creationId xmlns:a16="http://schemas.microsoft.com/office/drawing/2014/main" id="{78844E17-8061-4B02-BC19-140E85C43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6251" y="3736381"/>
            <a:ext cx="0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107">
            <a:extLst>
              <a:ext uri="{FF2B5EF4-FFF2-40B4-BE49-F238E27FC236}">
                <a16:creationId xmlns:a16="http://schemas.microsoft.com/office/drawing/2014/main" id="{701AA788-8D22-4176-91F1-DC462475B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6251" y="4061422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108">
            <a:extLst>
              <a:ext uri="{FF2B5EF4-FFF2-40B4-BE49-F238E27FC236}">
                <a16:creationId xmlns:a16="http://schemas.microsoft.com/office/drawing/2014/main" id="{1671DEEE-6D23-4204-833A-651CD0883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6251" y="3667039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Oval 109">
            <a:extLst>
              <a:ext uri="{FF2B5EF4-FFF2-40B4-BE49-F238E27FC236}">
                <a16:creationId xmlns:a16="http://schemas.microsoft.com/office/drawing/2014/main" id="{EB28AAEC-9E10-4986-840B-E10A26FD6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7118" y="3716156"/>
            <a:ext cx="336598" cy="335153"/>
          </a:xfrm>
          <a:prstGeom prst="ellips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Rectangle 110">
            <a:extLst>
              <a:ext uri="{FF2B5EF4-FFF2-40B4-BE49-F238E27FC236}">
                <a16:creationId xmlns:a16="http://schemas.microsoft.com/office/drawing/2014/main" id="{A3F9CEED-0614-45F3-990C-A66632DDD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4709" y="3795611"/>
            <a:ext cx="67175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contro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9" name="Line 111">
            <a:extLst>
              <a:ext uri="{FF2B5EF4-FFF2-40B4-BE49-F238E27FC236}">
                <a16:creationId xmlns:a16="http://schemas.microsoft.com/office/drawing/2014/main" id="{D4A9112B-1F22-4EBC-B187-1FA372DED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858" y="4684055"/>
            <a:ext cx="0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Line 112">
            <a:extLst>
              <a:ext uri="{FF2B5EF4-FFF2-40B4-BE49-F238E27FC236}">
                <a16:creationId xmlns:a16="http://schemas.microsoft.com/office/drawing/2014/main" id="{82588841-95B8-450D-A2E1-6A929D48CA4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858" y="4634938"/>
            <a:ext cx="88122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Line 113">
            <a:extLst>
              <a:ext uri="{FF2B5EF4-FFF2-40B4-BE49-F238E27FC236}">
                <a16:creationId xmlns:a16="http://schemas.microsoft.com/office/drawing/2014/main" id="{C6727715-4A27-475F-9835-B20306B31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2291" y="4545371"/>
            <a:ext cx="177689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" name="Line 114">
            <a:extLst>
              <a:ext uri="{FF2B5EF4-FFF2-40B4-BE49-F238E27FC236}">
                <a16:creationId xmlns:a16="http://schemas.microsoft.com/office/drawing/2014/main" id="{884020B8-1E82-4E23-AEB6-B6F329BCE3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2291" y="4465917"/>
            <a:ext cx="177689" cy="79454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3" name="Line 115">
            <a:extLst>
              <a:ext uri="{FF2B5EF4-FFF2-40B4-BE49-F238E27FC236}">
                <a16:creationId xmlns:a16="http://schemas.microsoft.com/office/drawing/2014/main" id="{58C63DBE-AC4C-4E30-BDA9-1A3E0621F9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2291" y="4377794"/>
            <a:ext cx="177689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Line 116">
            <a:extLst>
              <a:ext uri="{FF2B5EF4-FFF2-40B4-BE49-F238E27FC236}">
                <a16:creationId xmlns:a16="http://schemas.microsoft.com/office/drawing/2014/main" id="{C435CEE6-A990-4C0C-8E2E-B0DFD5FA11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858" y="4288228"/>
            <a:ext cx="0" cy="4044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Line 117">
            <a:extLst>
              <a:ext uri="{FF2B5EF4-FFF2-40B4-BE49-F238E27FC236}">
                <a16:creationId xmlns:a16="http://schemas.microsoft.com/office/drawing/2014/main" id="{ECB64CE2-61D6-46AB-81F7-FF235BE2CB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2291" y="4328677"/>
            <a:ext cx="89567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6" name="Rectangle 118">
            <a:extLst>
              <a:ext uri="{FF2B5EF4-FFF2-40B4-BE49-F238E27FC236}">
                <a16:creationId xmlns:a16="http://schemas.microsoft.com/office/drawing/2014/main" id="{C2B3717B-0A33-4B3A-8620-E8BD0AA2C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6576" y="4347457"/>
            <a:ext cx="365490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7" name="Rectangle 119">
            <a:extLst>
              <a:ext uri="{FF2B5EF4-FFF2-40B4-BE49-F238E27FC236}">
                <a16:creationId xmlns:a16="http://schemas.microsoft.com/office/drawing/2014/main" id="{3DC7B937-C7C3-4D7F-9A93-85AEAC13E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6239" y="4545371"/>
            <a:ext cx="395827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60k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8" name="Line 120">
            <a:extLst>
              <a:ext uri="{FF2B5EF4-FFF2-40B4-BE49-F238E27FC236}">
                <a16:creationId xmlns:a16="http://schemas.microsoft.com/office/drawing/2014/main" id="{8CDB1DAD-8A17-401C-A36E-E53E120B61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858" y="5296576"/>
            <a:ext cx="0" cy="39005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9" name="Line 121">
            <a:extLst>
              <a:ext uri="{FF2B5EF4-FFF2-40B4-BE49-F238E27FC236}">
                <a16:creationId xmlns:a16="http://schemas.microsoft.com/office/drawing/2014/main" id="{DF17B1EE-9C51-4606-BFDD-3B623288E5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858" y="5256126"/>
            <a:ext cx="88122" cy="4044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0" name="Line 122">
            <a:extLst>
              <a:ext uri="{FF2B5EF4-FFF2-40B4-BE49-F238E27FC236}">
                <a16:creationId xmlns:a16="http://schemas.microsoft.com/office/drawing/2014/main" id="{4C3127F2-EE60-4C93-9F3C-CB0CA2027A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2291" y="5168004"/>
            <a:ext cx="177689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1" name="Line 123">
            <a:extLst>
              <a:ext uri="{FF2B5EF4-FFF2-40B4-BE49-F238E27FC236}">
                <a16:creationId xmlns:a16="http://schemas.microsoft.com/office/drawing/2014/main" id="{3E6A4CAD-C1F7-47EB-8793-32A28C6DB6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2291" y="5078438"/>
            <a:ext cx="177689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2" name="Line 124">
            <a:extLst>
              <a:ext uri="{FF2B5EF4-FFF2-40B4-BE49-F238E27FC236}">
                <a16:creationId xmlns:a16="http://schemas.microsoft.com/office/drawing/2014/main" id="{AFB3616C-08AC-4FAD-9ED5-9F15BA324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2291" y="4990315"/>
            <a:ext cx="177689" cy="88122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3" name="Line 125">
            <a:extLst>
              <a:ext uri="{FF2B5EF4-FFF2-40B4-BE49-F238E27FC236}">
                <a16:creationId xmlns:a16="http://schemas.microsoft.com/office/drawing/2014/main" id="{EC6B1201-A64D-4930-86A9-30E290175464}"/>
              </a:ext>
            </a:extLst>
          </p:cNvPr>
          <p:cNvSpPr>
            <a:spLocks noChangeShapeType="1"/>
          </p:cNvSpPr>
          <p:nvPr/>
        </p:nvSpPr>
        <p:spPr bwMode="auto">
          <a:xfrm>
            <a:off x="5541858" y="4900749"/>
            <a:ext cx="0" cy="4044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" name="Line 126">
            <a:extLst>
              <a:ext uri="{FF2B5EF4-FFF2-40B4-BE49-F238E27FC236}">
                <a16:creationId xmlns:a16="http://schemas.microsoft.com/office/drawing/2014/main" id="{9D6D87CA-91F6-4B3C-81C7-74057512ED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2291" y="4941198"/>
            <a:ext cx="89567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5" name="Rectangle 127">
            <a:extLst>
              <a:ext uri="{FF2B5EF4-FFF2-40B4-BE49-F238E27FC236}">
                <a16:creationId xmlns:a16="http://schemas.microsoft.com/office/drawing/2014/main" id="{4DB2BDEF-91C6-4CCE-B730-8378A088F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5469" y="4959978"/>
            <a:ext cx="336598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128">
            <a:extLst>
              <a:ext uri="{FF2B5EF4-FFF2-40B4-BE49-F238E27FC236}">
                <a16:creationId xmlns:a16="http://schemas.microsoft.com/office/drawing/2014/main" id="{40D0BD1F-3D13-434C-B9D0-1337372D5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6239" y="5157892"/>
            <a:ext cx="395827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60k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Line 129">
            <a:extLst>
              <a:ext uri="{FF2B5EF4-FFF2-40B4-BE49-F238E27FC236}">
                <a16:creationId xmlns:a16="http://schemas.microsoft.com/office/drawing/2014/main" id="{73AC8851-DFB8-479D-9DF7-88A5F87722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8550" y="4812627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" name="Line 130">
            <a:extLst>
              <a:ext uri="{FF2B5EF4-FFF2-40B4-BE49-F238E27FC236}">
                <a16:creationId xmlns:a16="http://schemas.microsoft.com/office/drawing/2014/main" id="{56259103-2012-4670-B491-7771522226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0637" y="4812627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Line 131">
            <a:extLst>
              <a:ext uri="{FF2B5EF4-FFF2-40B4-BE49-F238E27FC236}">
                <a16:creationId xmlns:a16="http://schemas.microsoft.com/office/drawing/2014/main" id="{754EBB03-E0D6-413A-9CC6-390ACA6665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9545" y="4723060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" name="Line 132">
            <a:extLst>
              <a:ext uri="{FF2B5EF4-FFF2-40B4-BE49-F238E27FC236}">
                <a16:creationId xmlns:a16="http://schemas.microsoft.com/office/drawing/2014/main" id="{E6F88B1A-17A4-43A7-9605-549AD124D7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8550" y="4723060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" name="Rectangle 133">
            <a:extLst>
              <a:ext uri="{FF2B5EF4-FFF2-40B4-BE49-F238E27FC236}">
                <a16:creationId xmlns:a16="http://schemas.microsoft.com/office/drawing/2014/main" id="{3F811DA1-231F-4BC7-BF61-81307C730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185" y="4574263"/>
            <a:ext cx="465169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Rectangle 134">
            <a:extLst>
              <a:ext uri="{FF2B5EF4-FFF2-40B4-BE49-F238E27FC236}">
                <a16:creationId xmlns:a16="http://schemas.microsoft.com/office/drawing/2014/main" id="{324EBD4E-6ECA-4418-BA64-D524BC6B5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7298" y="4900749"/>
            <a:ext cx="444945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34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3" name="Line 135">
            <a:extLst>
              <a:ext uri="{FF2B5EF4-FFF2-40B4-BE49-F238E27FC236}">
                <a16:creationId xmlns:a16="http://schemas.microsoft.com/office/drawing/2014/main" id="{CDC3D7EB-1FC8-42A4-A256-7C700A7FE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8550" y="5513270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" name="Line 136">
            <a:extLst>
              <a:ext uri="{FF2B5EF4-FFF2-40B4-BE49-F238E27FC236}">
                <a16:creationId xmlns:a16="http://schemas.microsoft.com/office/drawing/2014/main" id="{17C31740-9F5F-4EA9-ADE2-0B3BF63E76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0637" y="5513270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5" name="Line 137">
            <a:extLst>
              <a:ext uri="{FF2B5EF4-FFF2-40B4-BE49-F238E27FC236}">
                <a16:creationId xmlns:a16="http://schemas.microsoft.com/office/drawing/2014/main" id="{910D3E03-F18E-431D-8E58-B18084EE1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9545" y="5425148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6" name="Line 138">
            <a:extLst>
              <a:ext uri="{FF2B5EF4-FFF2-40B4-BE49-F238E27FC236}">
                <a16:creationId xmlns:a16="http://schemas.microsoft.com/office/drawing/2014/main" id="{82A447E3-D077-4314-A2F1-DB2FFF6EC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8550" y="5425148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7" name="Rectangle 139">
            <a:extLst>
              <a:ext uri="{FF2B5EF4-FFF2-40B4-BE49-F238E27FC236}">
                <a16:creationId xmlns:a16="http://schemas.microsoft.com/office/drawing/2014/main" id="{C990CB67-2F16-4014-B98E-A044E98B2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7185" y="5276351"/>
            <a:ext cx="465169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140">
            <a:extLst>
              <a:ext uri="{FF2B5EF4-FFF2-40B4-BE49-F238E27FC236}">
                <a16:creationId xmlns:a16="http://schemas.microsoft.com/office/drawing/2014/main" id="{4A9F8AD3-42D0-44FE-A438-D1E881479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7298" y="5602836"/>
            <a:ext cx="444945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86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5" name="Line 147">
            <a:extLst>
              <a:ext uri="{FF2B5EF4-FFF2-40B4-BE49-F238E27FC236}">
                <a16:creationId xmlns:a16="http://schemas.microsoft.com/office/drawing/2014/main" id="{93A57F98-8467-4A38-BB19-6C9A5DE8D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726" y="4812627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" name="Line 148">
            <a:extLst>
              <a:ext uri="{FF2B5EF4-FFF2-40B4-BE49-F238E27FC236}">
                <a16:creationId xmlns:a16="http://schemas.microsoft.com/office/drawing/2014/main" id="{FDEA564D-51D8-4458-955C-FAB5679672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4812" y="4812627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" name="Line 149">
            <a:extLst>
              <a:ext uri="{FF2B5EF4-FFF2-40B4-BE49-F238E27FC236}">
                <a16:creationId xmlns:a16="http://schemas.microsoft.com/office/drawing/2014/main" id="{03CA8A78-7EAF-4FA8-BA8D-16204FF10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721" y="4723060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8" name="Line 150">
            <a:extLst>
              <a:ext uri="{FF2B5EF4-FFF2-40B4-BE49-F238E27FC236}">
                <a16:creationId xmlns:a16="http://schemas.microsoft.com/office/drawing/2014/main" id="{AD596045-59F6-4144-A82A-294E7ACB16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726" y="4723060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9" name="Rectangle 151">
            <a:extLst>
              <a:ext uri="{FF2B5EF4-FFF2-40B4-BE49-F238E27FC236}">
                <a16:creationId xmlns:a16="http://schemas.microsoft.com/office/drawing/2014/main" id="{962FB50A-1FDD-4AF8-BB95-2C24FD909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685" y="4574263"/>
            <a:ext cx="61252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1FC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0" name="Rectangle 152">
            <a:extLst>
              <a:ext uri="{FF2B5EF4-FFF2-40B4-BE49-F238E27FC236}">
                <a16:creationId xmlns:a16="http://schemas.microsoft.com/office/drawing/2014/main" id="{B2B2EC41-A120-4E19-98B9-BD4010F38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703" y="4900749"/>
            <a:ext cx="326485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96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1" name="Line 153">
            <a:extLst>
              <a:ext uri="{FF2B5EF4-FFF2-40B4-BE49-F238E27FC236}">
                <a16:creationId xmlns:a16="http://schemas.microsoft.com/office/drawing/2014/main" id="{57886FF9-223F-4E4A-963F-876C19542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726" y="5513270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" name="Line 154">
            <a:extLst>
              <a:ext uri="{FF2B5EF4-FFF2-40B4-BE49-F238E27FC236}">
                <a16:creationId xmlns:a16="http://schemas.microsoft.com/office/drawing/2014/main" id="{DF94A4DE-A341-44E2-AF6D-1207B3F5D5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64812" y="5513270"/>
            <a:ext cx="158909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" name="Line 155">
            <a:extLst>
              <a:ext uri="{FF2B5EF4-FFF2-40B4-BE49-F238E27FC236}">
                <a16:creationId xmlns:a16="http://schemas.microsoft.com/office/drawing/2014/main" id="{8B8052BF-A057-4D44-8A60-8EC17EB0D0E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3721" y="5425148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" name="Line 156">
            <a:extLst>
              <a:ext uri="{FF2B5EF4-FFF2-40B4-BE49-F238E27FC236}">
                <a16:creationId xmlns:a16="http://schemas.microsoft.com/office/drawing/2014/main" id="{F86AF10D-4B55-4CF4-8E23-1F4D679B27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2726" y="5425148"/>
            <a:ext cx="0" cy="177689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" name="Rectangle 157">
            <a:extLst>
              <a:ext uri="{FF2B5EF4-FFF2-40B4-BE49-F238E27FC236}">
                <a16:creationId xmlns:a16="http://schemas.microsoft.com/office/drawing/2014/main" id="{79864F3D-B15E-4AB3-82DF-84D9E7D80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7685" y="5276351"/>
            <a:ext cx="612521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2FC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6" name="Rectangle 158">
            <a:extLst>
              <a:ext uri="{FF2B5EF4-FFF2-40B4-BE49-F238E27FC236}">
                <a16:creationId xmlns:a16="http://schemas.microsoft.com/office/drawing/2014/main" id="{87ED9322-587B-4A34-AB04-ED2AFED0B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703" y="5602836"/>
            <a:ext cx="326485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24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7" name="Line 159">
            <a:extLst>
              <a:ext uri="{FF2B5EF4-FFF2-40B4-BE49-F238E27FC236}">
                <a16:creationId xmlns:a16="http://schemas.microsoft.com/office/drawing/2014/main" id="{77AE9165-7FCE-40FB-A014-4406D5F5C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1632" y="3073298"/>
            <a:ext cx="79454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8" name="Line 160">
            <a:extLst>
              <a:ext uri="{FF2B5EF4-FFF2-40B4-BE49-F238E27FC236}">
                <a16:creationId xmlns:a16="http://schemas.microsoft.com/office/drawing/2014/main" id="{CBDBB6EF-4505-4986-9DBD-5B4382B685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1632" y="3301549"/>
            <a:ext cx="79454" cy="0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9" name="Line 161">
            <a:extLst>
              <a:ext uri="{FF2B5EF4-FFF2-40B4-BE49-F238E27FC236}">
                <a16:creationId xmlns:a16="http://schemas.microsoft.com/office/drawing/2014/main" id="{A2FD0B3A-C4FA-4877-B1D7-BEBC4EF49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637" y="3034293"/>
            <a:ext cx="0" cy="8956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" name="Line 162">
            <a:extLst>
              <a:ext uri="{FF2B5EF4-FFF2-40B4-BE49-F238E27FC236}">
                <a16:creationId xmlns:a16="http://schemas.microsoft.com/office/drawing/2014/main" id="{EA9AFB29-E21A-41F1-A028-E565E97B13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0637" y="3360779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1" name="Line 163">
            <a:extLst>
              <a:ext uri="{FF2B5EF4-FFF2-40B4-BE49-F238E27FC236}">
                <a16:creationId xmlns:a16="http://schemas.microsoft.com/office/drawing/2014/main" id="{2547B0AF-0559-450B-B9F0-33035D1632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637" y="2964951"/>
            <a:ext cx="0" cy="49117"/>
          </a:xfrm>
          <a:prstGeom prst="lin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2" name="Oval 164">
            <a:extLst>
              <a:ext uri="{FF2B5EF4-FFF2-40B4-BE49-F238E27FC236}">
                <a16:creationId xmlns:a16="http://schemas.microsoft.com/office/drawing/2014/main" id="{DC242F75-6549-4D7F-87E3-38A288FB7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2948" y="3014069"/>
            <a:ext cx="346710" cy="336598"/>
          </a:xfrm>
          <a:prstGeom prst="ellipse">
            <a:avLst/>
          </a:prstGeom>
          <a:noFill/>
          <a:ln w="11113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3" name="Rectangle 165">
            <a:extLst>
              <a:ext uri="{FF2B5EF4-FFF2-40B4-BE49-F238E27FC236}">
                <a16:creationId xmlns:a16="http://schemas.microsoft.com/office/drawing/2014/main" id="{26BBAA1A-DB7E-422F-9ACC-19F3175F8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4376" y="3844728"/>
            <a:ext cx="920226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disch_FC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5" name="Freeform 167">
            <a:extLst>
              <a:ext uri="{FF2B5EF4-FFF2-40B4-BE49-F238E27FC236}">
                <a16:creationId xmlns:a16="http://schemas.microsoft.com/office/drawing/2014/main" id="{F564636A-F49C-483E-84E7-76A9EFDC7F0B}"/>
              </a:ext>
            </a:extLst>
          </p:cNvPr>
          <p:cNvSpPr>
            <a:spLocks/>
          </p:cNvSpPr>
          <p:nvPr/>
        </p:nvSpPr>
        <p:spPr bwMode="auto">
          <a:xfrm>
            <a:off x="1654372" y="2530119"/>
            <a:ext cx="208026" cy="99679"/>
          </a:xfrm>
          <a:custGeom>
            <a:avLst/>
            <a:gdLst>
              <a:gd name="T0" fmla="*/ 0 w 21"/>
              <a:gd name="T1" fmla="*/ 0 h 10"/>
              <a:gd name="T2" fmla="*/ 21 w 21"/>
              <a:gd name="T3" fmla="*/ 0 h 10"/>
              <a:gd name="T4" fmla="*/ 11 w 21"/>
              <a:gd name="T5" fmla="*/ 10 h 10"/>
              <a:gd name="T6" fmla="*/ 0 w 21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10">
                <a:moveTo>
                  <a:pt x="0" y="0"/>
                </a:moveTo>
                <a:lnTo>
                  <a:pt x="21" y="0"/>
                </a:lnTo>
                <a:lnTo>
                  <a:pt x="11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6" name="Freeform 168">
            <a:extLst>
              <a:ext uri="{FF2B5EF4-FFF2-40B4-BE49-F238E27FC236}">
                <a16:creationId xmlns:a16="http://schemas.microsoft.com/office/drawing/2014/main" id="{FBC36D92-120F-43ED-A7DB-AFB9A6B08352}"/>
              </a:ext>
            </a:extLst>
          </p:cNvPr>
          <p:cNvSpPr>
            <a:spLocks/>
          </p:cNvSpPr>
          <p:nvPr/>
        </p:nvSpPr>
        <p:spPr bwMode="auto">
          <a:xfrm>
            <a:off x="517452" y="2709253"/>
            <a:ext cx="197914" cy="98234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" name="Rectangle 169">
            <a:extLst>
              <a:ext uri="{FF2B5EF4-FFF2-40B4-BE49-F238E27FC236}">
                <a16:creationId xmlns:a16="http://schemas.microsoft.com/office/drawing/2014/main" id="{DEA4FA87-4515-4B7A-B696-62054A4AE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36" y="2025945"/>
            <a:ext cx="277368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V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8" name="Rectangle 170">
            <a:extLst>
              <a:ext uri="{FF2B5EF4-FFF2-40B4-BE49-F238E27FC236}">
                <a16:creationId xmlns:a16="http://schemas.microsoft.com/office/drawing/2014/main" id="{6B7CC31E-0E35-4622-804A-1474D6C62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9386" y="2025945"/>
            <a:ext cx="444945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9" name="Freeform 171">
            <a:extLst>
              <a:ext uri="{FF2B5EF4-FFF2-40B4-BE49-F238E27FC236}">
                <a16:creationId xmlns:a16="http://schemas.microsoft.com/office/drawing/2014/main" id="{62561958-6B33-4143-919D-85F3DE36085E}"/>
              </a:ext>
            </a:extLst>
          </p:cNvPr>
          <p:cNvSpPr>
            <a:spLocks/>
          </p:cNvSpPr>
          <p:nvPr/>
        </p:nvSpPr>
        <p:spPr bwMode="auto">
          <a:xfrm>
            <a:off x="3503492" y="4200106"/>
            <a:ext cx="197914" cy="98234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0" name="Freeform 172">
            <a:extLst>
              <a:ext uri="{FF2B5EF4-FFF2-40B4-BE49-F238E27FC236}">
                <a16:creationId xmlns:a16="http://schemas.microsoft.com/office/drawing/2014/main" id="{4D0553F8-6789-43D2-B2D5-798B75441F8B}"/>
              </a:ext>
            </a:extLst>
          </p:cNvPr>
          <p:cNvSpPr>
            <a:spLocks/>
          </p:cNvSpPr>
          <p:nvPr/>
        </p:nvSpPr>
        <p:spPr bwMode="auto">
          <a:xfrm>
            <a:off x="2366572" y="4110539"/>
            <a:ext cx="197914" cy="99679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1" name="Rectangle 173">
            <a:extLst>
              <a:ext uri="{FF2B5EF4-FFF2-40B4-BE49-F238E27FC236}">
                <a16:creationId xmlns:a16="http://schemas.microsoft.com/office/drawing/2014/main" id="{CA6C0E05-3655-4E7F-B7BE-2FFD82711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009" y="3518243"/>
            <a:ext cx="661638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contro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3" name="Freeform 175">
            <a:extLst>
              <a:ext uri="{FF2B5EF4-FFF2-40B4-BE49-F238E27FC236}">
                <a16:creationId xmlns:a16="http://schemas.microsoft.com/office/drawing/2014/main" id="{9B005A5F-E1A5-414A-98E4-C8A59546290D}"/>
              </a:ext>
            </a:extLst>
          </p:cNvPr>
          <p:cNvSpPr>
            <a:spLocks/>
          </p:cNvSpPr>
          <p:nvPr/>
        </p:nvSpPr>
        <p:spPr bwMode="auto">
          <a:xfrm>
            <a:off x="4295146" y="4900749"/>
            <a:ext cx="197914" cy="99679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4" name="Freeform 176">
            <a:extLst>
              <a:ext uri="{FF2B5EF4-FFF2-40B4-BE49-F238E27FC236}">
                <a16:creationId xmlns:a16="http://schemas.microsoft.com/office/drawing/2014/main" id="{FA05B060-34C0-4E86-92D0-0E47C62985D3}"/>
              </a:ext>
            </a:extLst>
          </p:cNvPr>
          <p:cNvSpPr>
            <a:spLocks/>
          </p:cNvSpPr>
          <p:nvPr/>
        </p:nvSpPr>
        <p:spPr bwMode="auto">
          <a:xfrm>
            <a:off x="4295146" y="5602836"/>
            <a:ext cx="197914" cy="98234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" name="Rectangle 178">
            <a:extLst>
              <a:ext uri="{FF2B5EF4-FFF2-40B4-BE49-F238E27FC236}">
                <a16:creationId xmlns:a16="http://schemas.microsoft.com/office/drawing/2014/main" id="{33FA0418-6072-446B-89C3-B9D67C609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1408" y="4663830"/>
            <a:ext cx="257143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7" name="Rectangle 179">
            <a:extLst>
              <a:ext uri="{FF2B5EF4-FFF2-40B4-BE49-F238E27FC236}">
                <a16:creationId xmlns:a16="http://schemas.microsoft.com/office/drawing/2014/main" id="{AC264374-B849-42FE-AC67-DC22AE49B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526" y="5364473"/>
            <a:ext cx="257143" cy="19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8" name="Freeform 180">
            <a:extLst>
              <a:ext uri="{FF2B5EF4-FFF2-40B4-BE49-F238E27FC236}">
                <a16:creationId xmlns:a16="http://schemas.microsoft.com/office/drawing/2014/main" id="{FE812438-B7AC-45BE-A96F-3B82859A882C}"/>
              </a:ext>
            </a:extLst>
          </p:cNvPr>
          <p:cNvSpPr>
            <a:spLocks/>
          </p:cNvSpPr>
          <p:nvPr/>
        </p:nvSpPr>
        <p:spPr bwMode="auto">
          <a:xfrm>
            <a:off x="4562402" y="3587585"/>
            <a:ext cx="197914" cy="98234"/>
          </a:xfrm>
          <a:custGeom>
            <a:avLst/>
            <a:gdLst>
              <a:gd name="T0" fmla="*/ 0 w 20"/>
              <a:gd name="T1" fmla="*/ 0 h 10"/>
              <a:gd name="T2" fmla="*/ 20 w 20"/>
              <a:gd name="T3" fmla="*/ 0 h 10"/>
              <a:gd name="T4" fmla="*/ 10 w 20"/>
              <a:gd name="T5" fmla="*/ 10 h 10"/>
              <a:gd name="T6" fmla="*/ 0 w 20"/>
              <a:gd name="T7" fmla="*/ 0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" h="10">
                <a:moveTo>
                  <a:pt x="0" y="0"/>
                </a:moveTo>
                <a:lnTo>
                  <a:pt x="20" y="0"/>
                </a:lnTo>
                <a:lnTo>
                  <a:pt x="10" y="10"/>
                </a:lnTo>
                <a:lnTo>
                  <a:pt x="0" y="0"/>
                </a:lnTo>
              </a:path>
            </a:pathLst>
          </a:cu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" name="Line 187">
            <a:extLst>
              <a:ext uri="{FF2B5EF4-FFF2-40B4-BE49-F238E27FC236}">
                <a16:creationId xmlns:a16="http://schemas.microsoft.com/office/drawing/2014/main" id="{1D21408B-4CA8-4EB5-BD39-4B4A361BD8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131" y="2174742"/>
            <a:ext cx="17768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Line 188">
            <a:extLst>
              <a:ext uri="{FF2B5EF4-FFF2-40B4-BE49-F238E27FC236}">
                <a16:creationId xmlns:a16="http://schemas.microsoft.com/office/drawing/2014/main" id="{033E471F-46AC-499D-B3BF-1BA8777666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4820" y="2174742"/>
            <a:ext cx="167577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7" name="Line 189">
            <a:extLst>
              <a:ext uri="{FF2B5EF4-FFF2-40B4-BE49-F238E27FC236}">
                <a16:creationId xmlns:a16="http://schemas.microsoft.com/office/drawing/2014/main" id="{FED812FE-825B-4845-9819-C010657B3E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7341" y="2174742"/>
            <a:ext cx="356822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8" name="Line 190">
            <a:extLst>
              <a:ext uri="{FF2B5EF4-FFF2-40B4-BE49-F238E27FC236}">
                <a16:creationId xmlns:a16="http://schemas.microsoft.com/office/drawing/2014/main" id="{E95F7A09-F01D-455B-890B-3B0341D7A7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4163" y="2174742"/>
            <a:ext cx="345265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191">
            <a:extLst>
              <a:ext uri="{FF2B5EF4-FFF2-40B4-BE49-F238E27FC236}">
                <a16:creationId xmlns:a16="http://schemas.microsoft.com/office/drawing/2014/main" id="{3D6C23FD-ADE8-4B92-8798-32654A3B8A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4373" y="2174742"/>
            <a:ext cx="1048798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192">
            <a:extLst>
              <a:ext uri="{FF2B5EF4-FFF2-40B4-BE49-F238E27FC236}">
                <a16:creationId xmlns:a16="http://schemas.microsoft.com/office/drawing/2014/main" id="{FA5A9C2F-B4BD-4BEB-9844-F623EBB92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03171" y="2174742"/>
            <a:ext cx="17768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193">
            <a:extLst>
              <a:ext uri="{FF2B5EF4-FFF2-40B4-BE49-F238E27FC236}">
                <a16:creationId xmlns:a16="http://schemas.microsoft.com/office/drawing/2014/main" id="{D17718D3-6530-4929-803A-A9313A7042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82948" y="2174742"/>
            <a:ext cx="17768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Line 194">
            <a:extLst>
              <a:ext uri="{FF2B5EF4-FFF2-40B4-BE49-F238E27FC236}">
                <a16:creationId xmlns:a16="http://schemas.microsoft.com/office/drawing/2014/main" id="{BD9CFAFF-1752-496B-804C-9CA2E8AB53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60637" y="2174742"/>
            <a:ext cx="881221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4" name="Line 196">
            <a:extLst>
              <a:ext uri="{FF2B5EF4-FFF2-40B4-BE49-F238E27FC236}">
                <a16:creationId xmlns:a16="http://schemas.microsoft.com/office/drawing/2014/main" id="{F87396B0-165B-4C46-A3F7-BC19A68421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858" y="2174742"/>
            <a:ext cx="1849120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2" name="Line 204">
            <a:extLst>
              <a:ext uri="{FF2B5EF4-FFF2-40B4-BE49-F238E27FC236}">
                <a16:creationId xmlns:a16="http://schemas.microsoft.com/office/drawing/2014/main" id="{FC48F95C-BF2E-4648-B504-94BCEECBD2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2174742"/>
            <a:ext cx="0" cy="355378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06">
            <a:extLst>
              <a:ext uri="{FF2B5EF4-FFF2-40B4-BE49-F238E27FC236}">
                <a16:creationId xmlns:a16="http://schemas.microsoft.com/office/drawing/2014/main" id="{B5F2352E-99AA-45F4-ACEB-E23C576AC3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7131" y="2619686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477597F0-1B3B-4094-887D-FA923E3CF2CA}"/>
              </a:ext>
            </a:extLst>
          </p:cNvPr>
          <p:cNvGrpSpPr/>
          <p:nvPr/>
        </p:nvGrpSpPr>
        <p:grpSpPr>
          <a:xfrm>
            <a:off x="7291299" y="712781"/>
            <a:ext cx="3633309" cy="2182828"/>
            <a:chOff x="7291299" y="712781"/>
            <a:chExt cx="3633309" cy="2182828"/>
          </a:xfrm>
          <a:noFill/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ED7B591-C54F-9446-832E-588DA2B765DE}"/>
                </a:ext>
              </a:extLst>
            </p:cNvPr>
            <p:cNvCxnSpPr>
              <a:cxnSpLocks/>
            </p:cNvCxnSpPr>
            <p:nvPr/>
          </p:nvCxnSpPr>
          <p:spPr>
            <a:xfrm>
              <a:off x="9538526" y="2177789"/>
              <a:ext cx="519110" cy="0"/>
            </a:xfrm>
            <a:prstGeom prst="line">
              <a:avLst/>
            </a:prstGeom>
            <a:grpFill/>
            <a:ln w="15875">
              <a:solidFill>
                <a:schemeClr val="accent1">
                  <a:alpha val="37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AAE5891-C1FB-704D-83AB-A5B755FCB9BB}"/>
                </a:ext>
              </a:extLst>
            </p:cNvPr>
            <p:cNvSpPr txBox="1"/>
            <p:nvPr/>
          </p:nvSpPr>
          <p:spPr>
            <a:xfrm>
              <a:off x="10118104" y="1885630"/>
              <a:ext cx="806504" cy="588161"/>
            </a:xfrm>
            <a:prstGeom prst="rect">
              <a:avLst/>
            </a:prstGeom>
            <a:grpFill/>
            <a:ln>
              <a:solidFill>
                <a:schemeClr val="accent1">
                  <a:alpha val="37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107 FC</a:t>
              </a:r>
              <a:br>
                <a:rPr lang="en-US" dirty="0"/>
              </a:br>
              <a:r>
                <a:rPr lang="en-US" dirty="0"/>
                <a:t>profiles</a:t>
              </a:r>
            </a:p>
          </p:txBody>
        </p:sp>
        <p:sp>
          <p:nvSpPr>
            <p:cNvPr id="72" name="Line 14">
              <a:extLst>
                <a:ext uri="{FF2B5EF4-FFF2-40B4-BE49-F238E27FC236}">
                  <a16:creationId xmlns:a16="http://schemas.microsoft.com/office/drawing/2014/main" id="{BB572B45-B1F3-401D-B1F2-22ED4DA7B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5153" y="2352430"/>
              <a:ext cx="0" cy="15890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5">
              <a:extLst>
                <a:ext uri="{FF2B5EF4-FFF2-40B4-BE49-F238E27FC236}">
                  <a16:creationId xmlns:a16="http://schemas.microsoft.com/office/drawing/2014/main" id="{36D8249C-0145-4615-AB59-F8F4F0A8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95153" y="2550344"/>
              <a:ext cx="0" cy="15890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16">
              <a:extLst>
                <a:ext uri="{FF2B5EF4-FFF2-40B4-BE49-F238E27FC236}">
                  <a16:creationId xmlns:a16="http://schemas.microsoft.com/office/drawing/2014/main" id="{F96B7F5A-B0A3-49A3-94B3-8868A4A7B7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5587" y="2550344"/>
              <a:ext cx="17768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17">
              <a:extLst>
                <a:ext uri="{FF2B5EF4-FFF2-40B4-BE49-F238E27FC236}">
                  <a16:creationId xmlns:a16="http://schemas.microsoft.com/office/drawing/2014/main" id="{61240877-5CC7-4EA0-898D-C270E4DA8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05587" y="2511339"/>
              <a:ext cx="17768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18">
              <a:extLst>
                <a:ext uri="{FF2B5EF4-FFF2-40B4-BE49-F238E27FC236}">
                  <a16:creationId xmlns:a16="http://schemas.microsoft.com/office/drawing/2014/main" id="{8C37630B-3F98-4A48-B34D-AF5CF7B8E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4158" y="2333650"/>
              <a:ext cx="455057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FC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Rectangle 19">
              <a:extLst>
                <a:ext uri="{FF2B5EF4-FFF2-40B4-BE49-F238E27FC236}">
                  <a16:creationId xmlns:a16="http://schemas.microsoft.com/office/drawing/2014/main" id="{2FF58582-F5ED-40D7-8680-CCDCBA36E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4158" y="2589349"/>
              <a:ext cx="365490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8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Line 50">
              <a:extLst>
                <a:ext uri="{FF2B5EF4-FFF2-40B4-BE49-F238E27FC236}">
                  <a16:creationId xmlns:a16="http://schemas.microsoft.com/office/drawing/2014/main" id="{2E554FD9-59BF-4C65-9EB9-4D00FE75DA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25810" y="1474098"/>
              <a:ext cx="49117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51">
              <a:extLst>
                <a:ext uri="{FF2B5EF4-FFF2-40B4-BE49-F238E27FC236}">
                  <a16:creationId xmlns:a16="http://schemas.microsoft.com/office/drawing/2014/main" id="{BF0AF0B1-A3A3-440A-AB59-F3BDD3C44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4927" y="1384532"/>
              <a:ext cx="39005" cy="89567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52">
              <a:extLst>
                <a:ext uri="{FF2B5EF4-FFF2-40B4-BE49-F238E27FC236}">
                  <a16:creationId xmlns:a16="http://schemas.microsoft.com/office/drawing/2014/main" id="{4D28EA31-FFC8-4165-94F4-8AFA6DE30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913932" y="1384532"/>
              <a:ext cx="89567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53">
              <a:extLst>
                <a:ext uri="{FF2B5EF4-FFF2-40B4-BE49-F238E27FC236}">
                  <a16:creationId xmlns:a16="http://schemas.microsoft.com/office/drawing/2014/main" id="{07436E17-EFA4-42C5-BE7F-6FC241AAFE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03499" y="1384532"/>
              <a:ext cx="89567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54">
              <a:extLst>
                <a:ext uri="{FF2B5EF4-FFF2-40B4-BE49-F238E27FC236}">
                  <a16:creationId xmlns:a16="http://schemas.microsoft.com/office/drawing/2014/main" id="{E8B4C872-F561-49CB-9BE6-A07288133B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093066" y="1384532"/>
              <a:ext cx="88122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55">
              <a:extLst>
                <a:ext uri="{FF2B5EF4-FFF2-40B4-BE49-F238E27FC236}">
                  <a16:creationId xmlns:a16="http://schemas.microsoft.com/office/drawing/2014/main" id="{FECC8CBB-D0D3-4A88-A8C5-D454CD4AB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21637" y="1474098"/>
              <a:ext cx="49117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56">
              <a:extLst>
                <a:ext uri="{FF2B5EF4-FFF2-40B4-BE49-F238E27FC236}">
                  <a16:creationId xmlns:a16="http://schemas.microsoft.com/office/drawing/2014/main" id="{CA6AB259-BD31-482A-89BC-664B7F409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81188" y="1474098"/>
              <a:ext cx="40450" cy="88122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57">
              <a:extLst>
                <a:ext uri="{FF2B5EF4-FFF2-40B4-BE49-F238E27FC236}">
                  <a16:creationId xmlns:a16="http://schemas.microsoft.com/office/drawing/2014/main" id="{0FC5A332-5655-4C58-98D0-EDAE0AD756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15698" y="1235735"/>
              <a:ext cx="453612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FC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58">
              <a:extLst>
                <a:ext uri="{FF2B5EF4-FFF2-40B4-BE49-F238E27FC236}">
                  <a16:creationId xmlns:a16="http://schemas.microsoft.com/office/drawing/2014/main" id="{9E5194E0-1BC0-4B7E-9FA6-7B465CD51E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5585" y="1562221"/>
              <a:ext cx="473837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25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Line 59">
              <a:extLst>
                <a:ext uri="{FF2B5EF4-FFF2-40B4-BE49-F238E27FC236}">
                  <a16:creationId xmlns:a16="http://schemas.microsoft.com/office/drawing/2014/main" id="{03252D63-957B-4DFC-BD6C-CAEBDE82D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70754" y="951144"/>
              <a:ext cx="89567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60">
              <a:extLst>
                <a:ext uri="{FF2B5EF4-FFF2-40B4-BE49-F238E27FC236}">
                  <a16:creationId xmlns:a16="http://schemas.microsoft.com/office/drawing/2014/main" id="{7D33BA1F-1009-455E-A31E-4A86C4202A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3499" y="990149"/>
              <a:ext cx="267256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61">
              <a:extLst>
                <a:ext uri="{FF2B5EF4-FFF2-40B4-BE49-F238E27FC236}">
                  <a16:creationId xmlns:a16="http://schemas.microsoft.com/office/drawing/2014/main" id="{1ED856FB-A2CE-4623-A3A2-AA9EB9FA93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03499" y="900582"/>
              <a:ext cx="0" cy="89567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62">
              <a:extLst>
                <a:ext uri="{FF2B5EF4-FFF2-40B4-BE49-F238E27FC236}">
                  <a16:creationId xmlns:a16="http://schemas.microsoft.com/office/drawing/2014/main" id="{89950D83-5041-4EB2-B0CA-22E532ABAB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13932" y="951144"/>
              <a:ext cx="89567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Line 63">
              <a:extLst>
                <a:ext uri="{FF2B5EF4-FFF2-40B4-BE49-F238E27FC236}">
                  <a16:creationId xmlns:a16="http://schemas.microsoft.com/office/drawing/2014/main" id="{BAF59381-4FDF-4C5E-87F3-4137D53F8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13932" y="1039266"/>
              <a:ext cx="50562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64">
              <a:extLst>
                <a:ext uri="{FF2B5EF4-FFF2-40B4-BE49-F238E27FC236}">
                  <a16:creationId xmlns:a16="http://schemas.microsoft.com/office/drawing/2014/main" id="{60097055-179E-46B9-A03E-A6C93B77FD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64494" y="861577"/>
              <a:ext cx="326485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65">
              <a:extLst>
                <a:ext uri="{FF2B5EF4-FFF2-40B4-BE49-F238E27FC236}">
                  <a16:creationId xmlns:a16="http://schemas.microsoft.com/office/drawing/2014/main" id="{ACA4F36D-5A5C-48E2-B516-2ED700857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90979" y="861577"/>
              <a:ext cx="39005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66">
              <a:extLst>
                <a:ext uri="{FF2B5EF4-FFF2-40B4-BE49-F238E27FC236}">
                  <a16:creationId xmlns:a16="http://schemas.microsoft.com/office/drawing/2014/main" id="{6CB25D72-5C2D-41E5-BCC5-100E22B7D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03499" y="900582"/>
              <a:ext cx="267256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67">
              <a:extLst>
                <a:ext uri="{FF2B5EF4-FFF2-40B4-BE49-F238E27FC236}">
                  <a16:creationId xmlns:a16="http://schemas.microsoft.com/office/drawing/2014/main" id="{4358FEE1-D942-487F-9AD3-657C322F9B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70754" y="900582"/>
              <a:ext cx="0" cy="89567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68">
              <a:extLst>
                <a:ext uri="{FF2B5EF4-FFF2-40B4-BE49-F238E27FC236}">
                  <a16:creationId xmlns:a16="http://schemas.microsoft.com/office/drawing/2014/main" id="{70D5FB0F-8DF7-4237-9BF2-3765A2339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35922" y="712781"/>
              <a:ext cx="453612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UFC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Line 70">
              <a:extLst>
                <a:ext uri="{FF2B5EF4-FFF2-40B4-BE49-F238E27FC236}">
                  <a16:creationId xmlns:a16="http://schemas.microsoft.com/office/drawing/2014/main" id="{8311F765-643C-427A-8E3E-158C08F05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13932" y="2174742"/>
              <a:ext cx="15890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71">
              <a:extLst>
                <a:ext uri="{FF2B5EF4-FFF2-40B4-BE49-F238E27FC236}">
                  <a16:creationId xmlns:a16="http://schemas.microsoft.com/office/drawing/2014/main" id="{C672E61D-105A-4605-BAF0-27D004CFA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1846" y="2174742"/>
              <a:ext cx="15890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72">
              <a:extLst>
                <a:ext uri="{FF2B5EF4-FFF2-40B4-BE49-F238E27FC236}">
                  <a16:creationId xmlns:a16="http://schemas.microsoft.com/office/drawing/2014/main" id="{F4A1F717-90DC-431F-A0BB-B7B78D6B4B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11846" y="2086619"/>
              <a:ext cx="0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73">
              <a:extLst>
                <a:ext uri="{FF2B5EF4-FFF2-40B4-BE49-F238E27FC236}">
                  <a16:creationId xmlns:a16="http://schemas.microsoft.com/office/drawing/2014/main" id="{7B50DC20-CB30-4B39-A84D-669E22B093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72841" y="2086619"/>
              <a:ext cx="0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74">
              <a:extLst>
                <a:ext uri="{FF2B5EF4-FFF2-40B4-BE49-F238E27FC236}">
                  <a16:creationId xmlns:a16="http://schemas.microsoft.com/office/drawing/2014/main" id="{E99634F5-76DE-43FB-964F-896E598C5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6259" y="1937823"/>
              <a:ext cx="453612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FC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75">
              <a:extLst>
                <a:ext uri="{FF2B5EF4-FFF2-40B4-BE49-F238E27FC236}">
                  <a16:creationId xmlns:a16="http://schemas.microsoft.com/office/drawing/2014/main" id="{BB1C938D-53AA-47A8-B6D4-D79543FDF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0818" y="2264308"/>
              <a:ext cx="404495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74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9" name="Line 141">
              <a:extLst>
                <a:ext uri="{FF2B5EF4-FFF2-40B4-BE49-F238E27FC236}">
                  <a16:creationId xmlns:a16="http://schemas.microsoft.com/office/drawing/2014/main" id="{FEF227CB-849E-4794-BB76-8F18E9646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0978" y="2352430"/>
              <a:ext cx="0" cy="15890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142">
              <a:extLst>
                <a:ext uri="{FF2B5EF4-FFF2-40B4-BE49-F238E27FC236}">
                  <a16:creationId xmlns:a16="http://schemas.microsoft.com/office/drawing/2014/main" id="{4D719B10-42F2-4FB9-B2F0-0E591651F7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0978" y="2550344"/>
              <a:ext cx="0" cy="15890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Line 143">
              <a:extLst>
                <a:ext uri="{FF2B5EF4-FFF2-40B4-BE49-F238E27FC236}">
                  <a16:creationId xmlns:a16="http://schemas.microsoft.com/office/drawing/2014/main" id="{A4A6FF43-79AA-4E5F-ACB4-40E186E44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1411" y="2550344"/>
              <a:ext cx="17768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Line 144">
              <a:extLst>
                <a:ext uri="{FF2B5EF4-FFF2-40B4-BE49-F238E27FC236}">
                  <a16:creationId xmlns:a16="http://schemas.microsoft.com/office/drawing/2014/main" id="{D38E85AF-2B52-4C9B-90C8-77E7B171E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1411" y="2511339"/>
              <a:ext cx="17768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145">
              <a:extLst>
                <a:ext uri="{FF2B5EF4-FFF2-40B4-BE49-F238E27FC236}">
                  <a16:creationId xmlns:a16="http://schemas.microsoft.com/office/drawing/2014/main" id="{91CEE075-0A38-40EC-8043-5AA2B00DA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9983" y="2333650"/>
              <a:ext cx="455057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CFC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Rectangle 146">
              <a:extLst>
                <a:ext uri="{FF2B5EF4-FFF2-40B4-BE49-F238E27FC236}">
                  <a16:creationId xmlns:a16="http://schemas.microsoft.com/office/drawing/2014/main" id="{2182B745-67E0-4CA3-B3D1-371FDBDAE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29983" y="2589349"/>
              <a:ext cx="365490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8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4" name="Freeform 166">
              <a:extLst>
                <a:ext uri="{FF2B5EF4-FFF2-40B4-BE49-F238E27FC236}">
                  <a16:creationId xmlns:a16="http://schemas.microsoft.com/office/drawing/2014/main" id="{C8CE57C1-DF66-4F40-889A-8C8748CF10D7}"/>
                </a:ext>
              </a:extLst>
            </p:cNvPr>
            <p:cNvSpPr>
              <a:spLocks/>
            </p:cNvSpPr>
            <p:nvPr/>
          </p:nvSpPr>
          <p:spPr bwMode="auto">
            <a:xfrm>
              <a:off x="8695474" y="2797375"/>
              <a:ext cx="197914" cy="98234"/>
            </a:xfrm>
            <a:custGeom>
              <a:avLst/>
              <a:gdLst>
                <a:gd name="T0" fmla="*/ 0 w 20"/>
                <a:gd name="T1" fmla="*/ 0 h 10"/>
                <a:gd name="T2" fmla="*/ 20 w 20"/>
                <a:gd name="T3" fmla="*/ 0 h 10"/>
                <a:gd name="T4" fmla="*/ 10 w 20"/>
                <a:gd name="T5" fmla="*/ 10 h 10"/>
                <a:gd name="T6" fmla="*/ 0 w 20"/>
                <a:gd name="T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">
                  <a:moveTo>
                    <a:pt x="0" y="0"/>
                  </a:moveTo>
                  <a:lnTo>
                    <a:pt x="20" y="0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174">
              <a:extLst>
                <a:ext uri="{FF2B5EF4-FFF2-40B4-BE49-F238E27FC236}">
                  <a16:creationId xmlns:a16="http://schemas.microsoft.com/office/drawing/2014/main" id="{688DF492-0FB7-4A5D-945A-2B1988168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8059" y="2025945"/>
              <a:ext cx="444945" cy="197914"/>
            </a:xfrm>
            <a:prstGeom prst="rect">
              <a:avLst/>
            </a:prstGeom>
            <a:grpFill/>
            <a:ln w="9525">
              <a:solidFill>
                <a:schemeClr val="accent1">
                  <a:alpha val="37000"/>
                </a:schemeClr>
              </a:solidFill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FC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5" name="Freeform 177">
              <a:extLst>
                <a:ext uri="{FF2B5EF4-FFF2-40B4-BE49-F238E27FC236}">
                  <a16:creationId xmlns:a16="http://schemas.microsoft.com/office/drawing/2014/main" id="{00976355-0D28-4B4D-8F01-5851FFFAB5AC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1299" y="2797375"/>
              <a:ext cx="197914" cy="98234"/>
            </a:xfrm>
            <a:custGeom>
              <a:avLst/>
              <a:gdLst>
                <a:gd name="T0" fmla="*/ 0 w 20"/>
                <a:gd name="T1" fmla="*/ 0 h 10"/>
                <a:gd name="T2" fmla="*/ 20 w 20"/>
                <a:gd name="T3" fmla="*/ 0 h 10"/>
                <a:gd name="T4" fmla="*/ 10 w 20"/>
                <a:gd name="T5" fmla="*/ 10 h 10"/>
                <a:gd name="T6" fmla="*/ 0 w 20"/>
                <a:gd name="T7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">
                  <a:moveTo>
                    <a:pt x="0" y="0"/>
                  </a:moveTo>
                  <a:lnTo>
                    <a:pt x="20" y="0"/>
                  </a:ln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181">
              <a:extLst>
                <a:ext uri="{FF2B5EF4-FFF2-40B4-BE49-F238E27FC236}">
                  <a16:creationId xmlns:a16="http://schemas.microsoft.com/office/drawing/2014/main" id="{9151DCCC-0128-4AD8-9D3C-A6C96DF64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90978" y="951144"/>
              <a:ext cx="522954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182">
              <a:extLst>
                <a:ext uri="{FF2B5EF4-FFF2-40B4-BE49-F238E27FC236}">
                  <a16:creationId xmlns:a16="http://schemas.microsoft.com/office/drawing/2014/main" id="{9468DC65-9EE4-424E-A5BB-1E4C251024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60321" y="951144"/>
              <a:ext cx="434832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183">
              <a:extLst>
                <a:ext uri="{FF2B5EF4-FFF2-40B4-BE49-F238E27FC236}">
                  <a16:creationId xmlns:a16="http://schemas.microsoft.com/office/drawing/2014/main" id="{2BC77821-1A47-4682-9A83-D61FEF66E3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0978" y="951144"/>
              <a:ext cx="0" cy="522954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184">
              <a:extLst>
                <a:ext uri="{FF2B5EF4-FFF2-40B4-BE49-F238E27FC236}">
                  <a16:creationId xmlns:a16="http://schemas.microsoft.com/office/drawing/2014/main" id="{9AD1EBEB-A1F8-4994-9164-C00F122C7B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90978" y="1474098"/>
              <a:ext cx="434832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185">
              <a:extLst>
                <a:ext uri="{FF2B5EF4-FFF2-40B4-BE49-F238E27FC236}">
                  <a16:creationId xmlns:a16="http://schemas.microsoft.com/office/drawing/2014/main" id="{098C889B-E10F-48EB-B323-8FC2E0F44F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5153" y="951144"/>
              <a:ext cx="0" cy="522954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186">
              <a:extLst>
                <a:ext uri="{FF2B5EF4-FFF2-40B4-BE49-F238E27FC236}">
                  <a16:creationId xmlns:a16="http://schemas.microsoft.com/office/drawing/2014/main" id="{04D95AA5-8386-41B7-9347-7EF399257E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0754" y="1474098"/>
              <a:ext cx="52439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195">
              <a:extLst>
                <a:ext uri="{FF2B5EF4-FFF2-40B4-BE49-F238E27FC236}">
                  <a16:creationId xmlns:a16="http://schemas.microsoft.com/office/drawing/2014/main" id="{7105E779-B2B0-456D-8C6C-8960EDE85D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0978" y="1474098"/>
              <a:ext cx="0" cy="700643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197">
              <a:extLst>
                <a:ext uri="{FF2B5EF4-FFF2-40B4-BE49-F238E27FC236}">
                  <a16:creationId xmlns:a16="http://schemas.microsoft.com/office/drawing/2014/main" id="{5EDA6FD6-DE99-4F23-BAB6-3D31A19896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90978" y="2174742"/>
              <a:ext cx="522954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198">
              <a:extLst>
                <a:ext uri="{FF2B5EF4-FFF2-40B4-BE49-F238E27FC236}">
                  <a16:creationId xmlns:a16="http://schemas.microsoft.com/office/drawing/2014/main" id="{DCC813DA-B899-414E-B6D2-88B74F746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5153" y="1474098"/>
              <a:ext cx="0" cy="700643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199">
              <a:extLst>
                <a:ext uri="{FF2B5EF4-FFF2-40B4-BE49-F238E27FC236}">
                  <a16:creationId xmlns:a16="http://schemas.microsoft.com/office/drawing/2014/main" id="{C3FA60F7-5200-4B0D-AB98-C48A4C204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270754" y="2174742"/>
              <a:ext cx="524399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200">
              <a:extLst>
                <a:ext uri="{FF2B5EF4-FFF2-40B4-BE49-F238E27FC236}">
                  <a16:creationId xmlns:a16="http://schemas.microsoft.com/office/drawing/2014/main" id="{A1089AA8-E524-46CC-A14A-E65EE9CDE4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95153" y="2174742"/>
              <a:ext cx="355378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201">
              <a:extLst>
                <a:ext uri="{FF2B5EF4-FFF2-40B4-BE49-F238E27FC236}">
                  <a16:creationId xmlns:a16="http://schemas.microsoft.com/office/drawing/2014/main" id="{9E4EA281-3514-4E7D-AC4D-75CB6C37B2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50531" y="2174742"/>
              <a:ext cx="346710" cy="0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202">
              <a:extLst>
                <a:ext uri="{FF2B5EF4-FFF2-40B4-BE49-F238E27FC236}">
                  <a16:creationId xmlns:a16="http://schemas.microsoft.com/office/drawing/2014/main" id="{6386EF15-C60A-47BE-959F-022F747DC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0978" y="2174742"/>
              <a:ext cx="0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203">
              <a:extLst>
                <a:ext uri="{FF2B5EF4-FFF2-40B4-BE49-F238E27FC236}">
                  <a16:creationId xmlns:a16="http://schemas.microsoft.com/office/drawing/2014/main" id="{031657DC-B051-4F7A-A70A-6AC3CA0175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5153" y="2174742"/>
              <a:ext cx="0" cy="177689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07">
              <a:extLst>
                <a:ext uri="{FF2B5EF4-FFF2-40B4-BE49-F238E27FC236}">
                  <a16:creationId xmlns:a16="http://schemas.microsoft.com/office/drawing/2014/main" id="{4698A06C-B73C-4AF3-87EA-20B75CCEB4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0978" y="2709253"/>
              <a:ext cx="0" cy="88122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8">
              <a:extLst>
                <a:ext uri="{FF2B5EF4-FFF2-40B4-BE49-F238E27FC236}">
                  <a16:creationId xmlns:a16="http://schemas.microsoft.com/office/drawing/2014/main" id="{153A617D-35FE-4B1D-BC4D-620DF06DB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95153" y="2709253"/>
              <a:ext cx="0" cy="88122"/>
            </a:xfrm>
            <a:prstGeom prst="line">
              <a:avLst/>
            </a:prstGeom>
            <a:grpFill/>
            <a:ln w="11113">
              <a:solidFill>
                <a:schemeClr val="accent1">
                  <a:alpha val="37000"/>
                </a:schemeClr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" name="Line 209">
            <a:extLst>
              <a:ext uri="{FF2B5EF4-FFF2-40B4-BE49-F238E27FC236}">
                <a16:creationId xmlns:a16="http://schemas.microsoft.com/office/drawing/2014/main" id="{235A1022-14F3-47CA-AA4D-82BFE6FB53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0637" y="2174741"/>
            <a:ext cx="0" cy="79021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10">
            <a:extLst>
              <a:ext uri="{FF2B5EF4-FFF2-40B4-BE49-F238E27FC236}">
                <a16:creationId xmlns:a16="http://schemas.microsoft.com/office/drawing/2014/main" id="{EAF0F2B5-55D5-49FC-850B-5DE8126A4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2964951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11">
            <a:extLst>
              <a:ext uri="{FF2B5EF4-FFF2-40B4-BE49-F238E27FC236}">
                <a16:creationId xmlns:a16="http://schemas.microsoft.com/office/drawing/2014/main" id="{E57B80ED-80DE-4A52-9D5D-A0136A4B56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3498018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212">
            <a:extLst>
              <a:ext uri="{FF2B5EF4-FFF2-40B4-BE49-F238E27FC236}">
                <a16:creationId xmlns:a16="http://schemas.microsoft.com/office/drawing/2014/main" id="{8D12F5BA-2F0E-435C-B8C3-2CB54FF8C7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60637" y="3409896"/>
            <a:ext cx="0" cy="177689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213">
            <a:extLst>
              <a:ext uri="{FF2B5EF4-FFF2-40B4-BE49-F238E27FC236}">
                <a16:creationId xmlns:a16="http://schemas.microsoft.com/office/drawing/2014/main" id="{628A84A4-4E4D-4E64-8BC0-3AF705CE67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66251" y="3667039"/>
            <a:ext cx="167577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14">
            <a:extLst>
              <a:ext uri="{FF2B5EF4-FFF2-40B4-BE49-F238E27FC236}">
                <a16:creationId xmlns:a16="http://schemas.microsoft.com/office/drawing/2014/main" id="{384527D3-0B83-4734-919F-CACBC34941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33828" y="3667039"/>
            <a:ext cx="712200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15">
            <a:extLst>
              <a:ext uri="{FF2B5EF4-FFF2-40B4-BE49-F238E27FC236}">
                <a16:creationId xmlns:a16="http://schemas.microsoft.com/office/drawing/2014/main" id="{3402D0A0-2BC7-432B-8BB7-9292576ECE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8339" y="3932850"/>
            <a:ext cx="17768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216">
            <a:extLst>
              <a:ext uri="{FF2B5EF4-FFF2-40B4-BE49-F238E27FC236}">
                <a16:creationId xmlns:a16="http://schemas.microsoft.com/office/drawing/2014/main" id="{67610485-F4BC-47C1-A8D7-B3DF88C5E9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68339" y="3932850"/>
            <a:ext cx="0" cy="177689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217">
            <a:extLst>
              <a:ext uri="{FF2B5EF4-FFF2-40B4-BE49-F238E27FC236}">
                <a16:creationId xmlns:a16="http://schemas.microsoft.com/office/drawing/2014/main" id="{D82EEF02-D154-424F-BF8E-04FDE2130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4022417"/>
            <a:ext cx="0" cy="88122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218">
            <a:extLst>
              <a:ext uri="{FF2B5EF4-FFF2-40B4-BE49-F238E27FC236}">
                <a16:creationId xmlns:a16="http://schemas.microsoft.com/office/drawing/2014/main" id="{7AC43642-8965-45A5-ABA2-7E523396D2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8339" y="4110539"/>
            <a:ext cx="434832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219">
            <a:extLst>
              <a:ext uri="{FF2B5EF4-FFF2-40B4-BE49-F238E27FC236}">
                <a16:creationId xmlns:a16="http://schemas.microsoft.com/office/drawing/2014/main" id="{AD7FD122-4656-4988-B24C-612908AFCF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171" y="4110539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220">
            <a:extLst>
              <a:ext uri="{FF2B5EF4-FFF2-40B4-BE49-F238E27FC236}">
                <a16:creationId xmlns:a16="http://schemas.microsoft.com/office/drawing/2014/main" id="{1996E3B9-EC32-4DE8-BCC8-AC021ABC1C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858" y="2174741"/>
            <a:ext cx="0" cy="2113486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221">
            <a:extLst>
              <a:ext uri="{FF2B5EF4-FFF2-40B4-BE49-F238E27FC236}">
                <a16:creationId xmlns:a16="http://schemas.microsoft.com/office/drawing/2014/main" id="{598C91FC-0624-4511-A1AD-7F28289942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3381" y="4812626"/>
            <a:ext cx="267256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222">
            <a:extLst>
              <a:ext uri="{FF2B5EF4-FFF2-40B4-BE49-F238E27FC236}">
                <a16:creationId xmlns:a16="http://schemas.microsoft.com/office/drawing/2014/main" id="{AF03B2F9-B6EC-43AE-90C7-47961774E9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858" y="4723060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223">
            <a:extLst>
              <a:ext uri="{FF2B5EF4-FFF2-40B4-BE49-F238E27FC236}">
                <a16:creationId xmlns:a16="http://schemas.microsoft.com/office/drawing/2014/main" id="{B50DFADD-F779-454D-BF4C-87CD69F887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7459" y="4812626"/>
            <a:ext cx="52439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224">
            <a:extLst>
              <a:ext uri="{FF2B5EF4-FFF2-40B4-BE49-F238E27FC236}">
                <a16:creationId xmlns:a16="http://schemas.microsoft.com/office/drawing/2014/main" id="{44FC21B0-E15C-4D61-9215-BF5561B0E7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858" y="4812626"/>
            <a:ext cx="88122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225">
            <a:extLst>
              <a:ext uri="{FF2B5EF4-FFF2-40B4-BE49-F238E27FC236}">
                <a16:creationId xmlns:a16="http://schemas.microsoft.com/office/drawing/2014/main" id="{AD45893B-4828-4DD1-8F78-419A886145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29980" y="4812626"/>
            <a:ext cx="434832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226">
            <a:extLst>
              <a:ext uri="{FF2B5EF4-FFF2-40B4-BE49-F238E27FC236}">
                <a16:creationId xmlns:a16="http://schemas.microsoft.com/office/drawing/2014/main" id="{DE93CD5B-E687-4E8E-A213-1D81CD8317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1635" y="2174741"/>
            <a:ext cx="969343" cy="2637885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227">
            <a:extLst>
              <a:ext uri="{FF2B5EF4-FFF2-40B4-BE49-F238E27FC236}">
                <a16:creationId xmlns:a16="http://schemas.microsoft.com/office/drawing/2014/main" id="{3414CA85-4E93-4A4C-8E53-5484F64AC8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93381" y="4812626"/>
            <a:ext cx="0" cy="88122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228">
            <a:extLst>
              <a:ext uri="{FF2B5EF4-FFF2-40B4-BE49-F238E27FC236}">
                <a16:creationId xmlns:a16="http://schemas.microsoft.com/office/drawing/2014/main" id="{5CE1F686-F5D0-4A00-BD10-0302FA76FC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858" y="4812626"/>
            <a:ext cx="0" cy="88122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Line 229">
            <a:extLst>
              <a:ext uri="{FF2B5EF4-FFF2-40B4-BE49-F238E27FC236}">
                <a16:creationId xmlns:a16="http://schemas.microsoft.com/office/drawing/2014/main" id="{547CFF07-395F-4189-AD80-430EC49238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3381" y="5513270"/>
            <a:ext cx="267256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Line 230">
            <a:extLst>
              <a:ext uri="{FF2B5EF4-FFF2-40B4-BE49-F238E27FC236}">
                <a16:creationId xmlns:a16="http://schemas.microsoft.com/office/drawing/2014/main" id="{4997CF1B-47E2-4606-82A3-8787691664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858" y="5335581"/>
            <a:ext cx="0" cy="177689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Line 231">
            <a:extLst>
              <a:ext uri="{FF2B5EF4-FFF2-40B4-BE49-F238E27FC236}">
                <a16:creationId xmlns:a16="http://schemas.microsoft.com/office/drawing/2014/main" id="{970EAA31-7D30-4A94-B837-47928C5BBC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7459" y="5513270"/>
            <a:ext cx="524399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232">
            <a:extLst>
              <a:ext uri="{FF2B5EF4-FFF2-40B4-BE49-F238E27FC236}">
                <a16:creationId xmlns:a16="http://schemas.microsoft.com/office/drawing/2014/main" id="{878E9F6F-0FAE-4A11-A7E6-F653DA97B6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1858" y="5513270"/>
            <a:ext cx="522954" cy="0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233">
            <a:extLst>
              <a:ext uri="{FF2B5EF4-FFF2-40B4-BE49-F238E27FC236}">
                <a16:creationId xmlns:a16="http://schemas.microsoft.com/office/drawing/2014/main" id="{771B5B44-E834-46F5-B786-6166D7DC04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21635" y="2174741"/>
            <a:ext cx="969343" cy="3338528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234">
            <a:extLst>
              <a:ext uri="{FF2B5EF4-FFF2-40B4-BE49-F238E27FC236}">
                <a16:creationId xmlns:a16="http://schemas.microsoft.com/office/drawing/2014/main" id="{DAC933FB-456F-43F6-AD60-6EDF2B222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93381" y="5513270"/>
            <a:ext cx="0" cy="89567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235">
            <a:extLst>
              <a:ext uri="{FF2B5EF4-FFF2-40B4-BE49-F238E27FC236}">
                <a16:creationId xmlns:a16="http://schemas.microsoft.com/office/drawing/2014/main" id="{44F57A21-A881-4072-BCBD-927CE39F68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1858" y="5513270"/>
            <a:ext cx="0" cy="177689"/>
          </a:xfrm>
          <a:prstGeom prst="line">
            <a:avLst/>
          </a:prstGeom>
          <a:noFill/>
          <a:ln w="11113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Rectangle 236">
            <a:extLst>
              <a:ext uri="{FF2B5EF4-FFF2-40B4-BE49-F238E27FC236}">
                <a16:creationId xmlns:a16="http://schemas.microsoft.com/office/drawing/2014/main" id="{EACFBF35-2DDF-42A9-BB0C-C7B46766E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37">
            <a:extLst>
              <a:ext uri="{FF2B5EF4-FFF2-40B4-BE49-F238E27FC236}">
                <a16:creationId xmlns:a16="http://schemas.microsoft.com/office/drawing/2014/main" id="{822CD02D-0186-4EE3-99A3-B25CCF8577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238">
            <a:extLst>
              <a:ext uri="{FF2B5EF4-FFF2-40B4-BE49-F238E27FC236}">
                <a16:creationId xmlns:a16="http://schemas.microsoft.com/office/drawing/2014/main" id="{663712D0-82D4-4B56-A6E2-278A56C22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3" name="Rectangle 239">
            <a:extLst>
              <a:ext uri="{FF2B5EF4-FFF2-40B4-BE49-F238E27FC236}">
                <a16:creationId xmlns:a16="http://schemas.microsoft.com/office/drawing/2014/main" id="{4D7355B8-D147-4826-954E-8101CCD13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240">
            <a:extLst>
              <a:ext uri="{FF2B5EF4-FFF2-40B4-BE49-F238E27FC236}">
                <a16:creationId xmlns:a16="http://schemas.microsoft.com/office/drawing/2014/main" id="{7BF69B73-DA9E-4A70-86D4-FF6F8EF44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241">
            <a:extLst>
              <a:ext uri="{FF2B5EF4-FFF2-40B4-BE49-F238E27FC236}">
                <a16:creationId xmlns:a16="http://schemas.microsoft.com/office/drawing/2014/main" id="{E8BA2321-24B4-4389-8238-6F9B288E9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242">
            <a:extLst>
              <a:ext uri="{FF2B5EF4-FFF2-40B4-BE49-F238E27FC236}">
                <a16:creationId xmlns:a16="http://schemas.microsoft.com/office/drawing/2014/main" id="{E4D6FA14-1DAB-436D-8245-FA2535B25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" name="Rectangle 243">
            <a:extLst>
              <a:ext uri="{FF2B5EF4-FFF2-40B4-BE49-F238E27FC236}">
                <a16:creationId xmlns:a16="http://schemas.microsoft.com/office/drawing/2014/main" id="{13D66AD5-A2B4-4B6F-8542-08DA82153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" name="Rectangle 244">
            <a:extLst>
              <a:ext uri="{FF2B5EF4-FFF2-40B4-BE49-F238E27FC236}">
                <a16:creationId xmlns:a16="http://schemas.microsoft.com/office/drawing/2014/main" id="{07392E31-6266-486B-AE60-7F98E0F6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9" name="Rectangle 245">
            <a:extLst>
              <a:ext uri="{FF2B5EF4-FFF2-40B4-BE49-F238E27FC236}">
                <a16:creationId xmlns:a16="http://schemas.microsoft.com/office/drawing/2014/main" id="{26FBFCE2-5A7A-4713-A8B9-CA1C78578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Rectangle 246">
            <a:extLst>
              <a:ext uri="{FF2B5EF4-FFF2-40B4-BE49-F238E27FC236}">
                <a16:creationId xmlns:a16="http://schemas.microsoft.com/office/drawing/2014/main" id="{6D6832FA-8BCE-47A1-8B6E-6146368F0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31669" y="-1153675"/>
            <a:ext cx="69342" cy="30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1" name="Line 247">
            <a:extLst>
              <a:ext uri="{FF2B5EF4-FFF2-40B4-BE49-F238E27FC236}">
                <a16:creationId xmlns:a16="http://schemas.microsoft.com/office/drawing/2014/main" id="{9A50D5DA-2DE9-4E73-B7A3-3B741215AA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80860" y="2174741"/>
            <a:ext cx="702088" cy="0"/>
          </a:xfrm>
          <a:prstGeom prst="line">
            <a:avLst/>
          </a:prstGeom>
          <a:noFill/>
          <a:ln w="11113">
            <a:solidFill>
              <a:srgbClr val="0000C8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248">
            <a:extLst>
              <a:ext uri="{FF2B5EF4-FFF2-40B4-BE49-F238E27FC236}">
                <a16:creationId xmlns:a16="http://schemas.microsoft.com/office/drawing/2014/main" id="{855AB033-795E-4A1B-8836-FC9E97C8E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5335" y="785012"/>
            <a:ext cx="0" cy="0"/>
          </a:xfrm>
          <a:prstGeom prst="line">
            <a:avLst/>
          </a:prstGeom>
          <a:noFill/>
          <a:ln w="11113">
            <a:solidFill>
              <a:srgbClr val="0000C8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5" name="Rectangle 264">
            <a:extLst>
              <a:ext uri="{FF2B5EF4-FFF2-40B4-BE49-F238E27FC236}">
                <a16:creationId xmlns:a16="http://schemas.microsoft.com/office/drawing/2014/main" id="{23200973-4860-42AC-9023-1A4CAAF1D32F}"/>
              </a:ext>
            </a:extLst>
          </p:cNvPr>
          <p:cNvSpPr/>
          <p:nvPr/>
        </p:nvSpPr>
        <p:spPr>
          <a:xfrm>
            <a:off x="7129849" y="461665"/>
            <a:ext cx="4184730" cy="2543736"/>
          </a:xfrm>
          <a:prstGeom prst="rect">
            <a:avLst/>
          </a:prstGeom>
          <a:solidFill>
            <a:schemeClr val="accent1">
              <a:lumMod val="20000"/>
              <a:lumOff val="80000"/>
              <a:alpha val="40000"/>
            </a:schemeClr>
          </a:solidFill>
          <a:ln w="222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TextBox 265">
            <a:extLst>
              <a:ext uri="{FF2B5EF4-FFF2-40B4-BE49-F238E27FC236}">
                <a16:creationId xmlns:a16="http://schemas.microsoft.com/office/drawing/2014/main" id="{67D5978B-EF5E-4700-9764-A06ACA355244}"/>
              </a:ext>
            </a:extLst>
          </p:cNvPr>
          <p:cNvSpPr txBox="1"/>
          <p:nvPr/>
        </p:nvSpPr>
        <p:spPr>
          <a:xfrm>
            <a:off x="715366" y="1235735"/>
            <a:ext cx="2819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d box &amp; transparent </a:t>
            </a:r>
            <a:r>
              <a:rPr lang="en-US" dirty="0" err="1"/>
              <a:t>bkgd</a:t>
            </a:r>
            <a:endParaRPr lang="en-US" dirty="0"/>
          </a:p>
        </p:txBody>
      </p:sp>
      <p:sp>
        <p:nvSpPr>
          <p:cNvPr id="267" name="Rectangle 266">
            <a:extLst>
              <a:ext uri="{FF2B5EF4-FFF2-40B4-BE49-F238E27FC236}">
                <a16:creationId xmlns:a16="http://schemas.microsoft.com/office/drawing/2014/main" id="{02C1CCAF-AB98-4C61-98FA-D42F0B28C901}"/>
              </a:ext>
            </a:extLst>
          </p:cNvPr>
          <p:cNvSpPr/>
          <p:nvPr/>
        </p:nvSpPr>
        <p:spPr>
          <a:xfrm>
            <a:off x="4199" y="1046490"/>
            <a:ext cx="4282279" cy="3251850"/>
          </a:xfrm>
          <a:prstGeom prst="rect">
            <a:avLst/>
          </a:prstGeom>
          <a:solidFill>
            <a:schemeClr val="bg1">
              <a:lumMod val="95000"/>
              <a:alpha val="73000"/>
            </a:schemeClr>
          </a:solidFill>
          <a:ln w="2222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079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" name="Line 5">
            <a:extLst>
              <a:ext uri="{FF2B5EF4-FFF2-40B4-BE49-F238E27FC236}">
                <a16:creationId xmlns:a16="http://schemas.microsoft.com/office/drawing/2014/main" id="{ECF7B2A3-7C32-4326-86B7-2A7A00EBDF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1051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8" name="Line 6">
            <a:extLst>
              <a:ext uri="{FF2B5EF4-FFF2-40B4-BE49-F238E27FC236}">
                <a16:creationId xmlns:a16="http://schemas.microsoft.com/office/drawing/2014/main" id="{32C95B1F-FF46-4485-B71E-D4F6332038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16614" y="4024893"/>
            <a:ext cx="57150" cy="1111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" name="Line 7">
            <a:extLst>
              <a:ext uri="{FF2B5EF4-FFF2-40B4-BE49-F238E27FC236}">
                <a16:creationId xmlns:a16="http://schemas.microsoft.com/office/drawing/2014/main" id="{1110087F-5C42-4B11-A24D-0DF8B7C811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73764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" name="Line 8">
            <a:extLst>
              <a:ext uri="{FF2B5EF4-FFF2-40B4-BE49-F238E27FC236}">
                <a16:creationId xmlns:a16="http://schemas.microsoft.com/office/drawing/2014/main" id="{23B1214B-C731-4712-87CC-AA02CDB432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6476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1" name="Line 9">
            <a:extLst>
              <a:ext uri="{FF2B5EF4-FFF2-40B4-BE49-F238E27FC236}">
                <a16:creationId xmlns:a16="http://schemas.microsoft.com/office/drawing/2014/main" id="{91B9120D-87CA-4F85-8DD0-7780DE9CD0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99189" y="4024893"/>
            <a:ext cx="104775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2" name="Line 10">
            <a:extLst>
              <a:ext uri="{FF2B5EF4-FFF2-40B4-BE49-F238E27FC236}">
                <a16:creationId xmlns:a16="http://schemas.microsoft.com/office/drawing/2014/main" id="{925CF8D0-5818-44A7-AB3D-7682C85128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61114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3" name="Line 11">
            <a:extLst>
              <a:ext uri="{FF2B5EF4-FFF2-40B4-BE49-F238E27FC236}">
                <a16:creationId xmlns:a16="http://schemas.microsoft.com/office/drawing/2014/main" id="{C34381BA-4C00-456D-9D99-C07BC1C97C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03964" y="4136018"/>
            <a:ext cx="57150" cy="1063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5" name="Rectangle 13">
            <a:extLst>
              <a:ext uri="{FF2B5EF4-FFF2-40B4-BE49-F238E27FC236}">
                <a16:creationId xmlns:a16="http://schemas.microsoft.com/office/drawing/2014/main" id="{1E7848BB-3A96-49B5-BD73-4B563DB3E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6479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6" name="Line 14">
            <a:extLst>
              <a:ext uri="{FF2B5EF4-FFF2-40B4-BE49-F238E27FC236}">
                <a16:creationId xmlns:a16="http://schemas.microsoft.com/office/drawing/2014/main" id="{46AA3187-A857-4701-A963-764ADED634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0001" y="4136018"/>
            <a:ext cx="571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7" name="Line 15">
            <a:extLst>
              <a:ext uri="{FF2B5EF4-FFF2-40B4-BE49-F238E27FC236}">
                <a16:creationId xmlns:a16="http://schemas.microsoft.com/office/drawing/2014/main" id="{07B22C15-673F-4D2C-94E4-30F8B29C7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7151" y="4024893"/>
            <a:ext cx="55563" cy="1111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8" name="Line 16">
            <a:extLst>
              <a:ext uri="{FF2B5EF4-FFF2-40B4-BE49-F238E27FC236}">
                <a16:creationId xmlns:a16="http://schemas.microsoft.com/office/drawing/2014/main" id="{7071586E-1619-430F-A29C-D98DA3D1F74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2714" y="4024893"/>
            <a:ext cx="10636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9" name="Line 17">
            <a:extLst>
              <a:ext uri="{FF2B5EF4-FFF2-40B4-BE49-F238E27FC236}">
                <a16:creationId xmlns:a16="http://schemas.microsoft.com/office/drawing/2014/main" id="{170ECE9F-94DB-4A14-A4DD-48897951F6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99076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" name="Line 18">
            <a:extLst>
              <a:ext uri="{FF2B5EF4-FFF2-40B4-BE49-F238E27FC236}">
                <a16:creationId xmlns:a16="http://schemas.microsoft.com/office/drawing/2014/main" id="{222944E5-AFC8-4B37-A61F-47E09D4CB0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11789" y="4024893"/>
            <a:ext cx="111125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1" name="Line 19">
            <a:extLst>
              <a:ext uri="{FF2B5EF4-FFF2-40B4-BE49-F238E27FC236}">
                <a16:creationId xmlns:a16="http://schemas.microsoft.com/office/drawing/2014/main" id="{BD7178F5-2606-42AE-BCBB-A992B7C4D6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0064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2" name="Line 20">
            <a:extLst>
              <a:ext uri="{FF2B5EF4-FFF2-40B4-BE49-F238E27FC236}">
                <a16:creationId xmlns:a16="http://schemas.microsoft.com/office/drawing/2014/main" id="{FF23C7FD-A10B-43ED-ACE7-A1BBBAA7F9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22914" y="4136018"/>
            <a:ext cx="57150" cy="1063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3" name="Rectangle 21">
            <a:extLst>
              <a:ext uri="{FF2B5EF4-FFF2-40B4-BE49-F238E27FC236}">
                <a16:creationId xmlns:a16="http://schemas.microsoft.com/office/drawing/2014/main" id="{A7DAE937-4EED-46B8-8D4D-A1440E499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826" y="4263018"/>
            <a:ext cx="330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65" name="Line 23">
            <a:extLst>
              <a:ext uri="{FF2B5EF4-FFF2-40B4-BE49-F238E27FC236}">
                <a16:creationId xmlns:a16="http://schemas.microsoft.com/office/drawing/2014/main" id="{BC2004A0-E419-44FE-A228-E15162B73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8339" y="4607506"/>
            <a:ext cx="0" cy="1968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6" name="Line 24">
            <a:extLst>
              <a:ext uri="{FF2B5EF4-FFF2-40B4-BE49-F238E27FC236}">
                <a16:creationId xmlns:a16="http://schemas.microsoft.com/office/drawing/2014/main" id="{72C1F5C5-03D0-4451-BA60-E177299274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8339" y="4355093"/>
            <a:ext cx="0" cy="1952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7" name="Line 25">
            <a:extLst>
              <a:ext uri="{FF2B5EF4-FFF2-40B4-BE49-F238E27FC236}">
                <a16:creationId xmlns:a16="http://schemas.microsoft.com/office/drawing/2014/main" id="{65CF0543-28CA-4B61-A08D-BA940B919D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626" y="455035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8" name="Line 26">
            <a:extLst>
              <a:ext uri="{FF2B5EF4-FFF2-40B4-BE49-F238E27FC236}">
                <a16:creationId xmlns:a16="http://schemas.microsoft.com/office/drawing/2014/main" id="{9673589F-4C1C-46FD-BE98-7EBD59F44A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5626" y="460750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" name="Rectangle 28">
            <a:extLst>
              <a:ext uri="{FF2B5EF4-FFF2-40B4-BE49-F238E27FC236}">
                <a16:creationId xmlns:a16="http://schemas.microsoft.com/office/drawing/2014/main" id="{1208B04F-D8FA-46BF-AA2E-54B401969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929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1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b="1" dirty="0">
                <a:solidFill>
                  <a:srgbClr val="000000"/>
                </a:solidFill>
              </a:rPr>
              <a:t>0.3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71" name="Line 29">
            <a:extLst>
              <a:ext uri="{FF2B5EF4-FFF2-40B4-BE49-F238E27FC236}">
                <a16:creationId xmlns:a16="http://schemas.microsoft.com/office/drawing/2014/main" id="{85858BB8-1BCD-4A9F-9EFB-D420622CA4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42101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2" name="Line 30">
            <a:extLst>
              <a:ext uri="{FF2B5EF4-FFF2-40B4-BE49-F238E27FC236}">
                <a16:creationId xmlns:a16="http://schemas.microsoft.com/office/drawing/2014/main" id="{D730CA7E-13EE-41FE-A355-FAFACD7415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97664" y="4024893"/>
            <a:ext cx="57150" cy="1111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3" name="Line 31">
            <a:extLst>
              <a:ext uri="{FF2B5EF4-FFF2-40B4-BE49-F238E27FC236}">
                <a16:creationId xmlns:a16="http://schemas.microsoft.com/office/drawing/2014/main" id="{5933073E-9109-4783-8879-761FE78E05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54814" y="4024893"/>
            <a:ext cx="111125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4" name="Line 32">
            <a:extLst>
              <a:ext uri="{FF2B5EF4-FFF2-40B4-BE49-F238E27FC236}">
                <a16:creationId xmlns:a16="http://schemas.microsoft.com/office/drawing/2014/main" id="{B366BCBF-2E21-41AB-8B32-95561DE0A9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939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5" name="Line 33">
            <a:extLst>
              <a:ext uri="{FF2B5EF4-FFF2-40B4-BE49-F238E27FC236}">
                <a16:creationId xmlns:a16="http://schemas.microsoft.com/office/drawing/2014/main" id="{91BAC7A1-E6F3-480D-A1F2-D31BF2050F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78651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6" name="Line 34">
            <a:extLst>
              <a:ext uri="{FF2B5EF4-FFF2-40B4-BE49-F238E27FC236}">
                <a16:creationId xmlns:a16="http://schemas.microsoft.com/office/drawing/2014/main" id="{DB6F4105-4625-4857-9236-29ED844B17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514" y="4136018"/>
            <a:ext cx="492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7" name="Line 35">
            <a:extLst>
              <a:ext uri="{FF2B5EF4-FFF2-40B4-BE49-F238E27FC236}">
                <a16:creationId xmlns:a16="http://schemas.microsoft.com/office/drawing/2014/main" id="{43A77A28-4BCD-4FE7-861D-D9F309706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91364" y="4136018"/>
            <a:ext cx="57150" cy="1063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9" name="Rectangle 37">
            <a:extLst>
              <a:ext uri="{FF2B5EF4-FFF2-40B4-BE49-F238E27FC236}">
                <a16:creationId xmlns:a16="http://schemas.microsoft.com/office/drawing/2014/main" id="{447A426E-F7ED-4CA0-BA9B-1EB2E8963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5942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80" name="Line 38">
            <a:extLst>
              <a:ext uri="{FF2B5EF4-FFF2-40B4-BE49-F238E27FC236}">
                <a16:creationId xmlns:a16="http://schemas.microsoft.com/office/drawing/2014/main" id="{5D75D1D8-7B4F-4013-9746-F8F906E5C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29389" y="4607506"/>
            <a:ext cx="0" cy="1968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1" name="Line 39">
            <a:extLst>
              <a:ext uri="{FF2B5EF4-FFF2-40B4-BE49-F238E27FC236}">
                <a16:creationId xmlns:a16="http://schemas.microsoft.com/office/drawing/2014/main" id="{0A48A61B-5A1B-4BD0-8AB4-23DA2BC847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9389" y="4355093"/>
            <a:ext cx="0" cy="1952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2" name="Line 40">
            <a:extLst>
              <a:ext uri="{FF2B5EF4-FFF2-40B4-BE49-F238E27FC236}">
                <a16:creationId xmlns:a16="http://schemas.microsoft.com/office/drawing/2014/main" id="{24B4D63C-8D7B-45B5-9DFC-0859F26A6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676" y="455035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3" name="Line 41">
            <a:extLst>
              <a:ext uri="{FF2B5EF4-FFF2-40B4-BE49-F238E27FC236}">
                <a16:creationId xmlns:a16="http://schemas.microsoft.com/office/drawing/2014/main" id="{B7B45DD6-4239-4D67-AD50-A39A72AE6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676" y="460750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5" name="Rectangle 43">
            <a:extLst>
              <a:ext uri="{FF2B5EF4-FFF2-40B4-BE49-F238E27FC236}">
                <a16:creationId xmlns:a16="http://schemas.microsoft.com/office/drawing/2014/main" id="{DB569D02-B5AF-4478-9B4E-90D3E8D1A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531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b="1" dirty="0">
                <a:solidFill>
                  <a:srgbClr val="000000"/>
                </a:solidFill>
              </a:rPr>
              <a:t>0.9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94" name="Rectangle 52">
            <a:extLst>
              <a:ext uri="{FF2B5EF4-FFF2-40B4-BE49-F238E27FC236}">
                <a16:creationId xmlns:a16="http://schemas.microsoft.com/office/drawing/2014/main" id="{2CCA32E5-A3EB-4E6A-8AC7-DB9DB5577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778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3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0" name="Rectangle 58">
            <a:extLst>
              <a:ext uri="{FF2B5EF4-FFF2-40B4-BE49-F238E27FC236}">
                <a16:creationId xmlns:a16="http://schemas.microsoft.com/office/drawing/2014/main" id="{0158C1D8-10AF-4A21-889A-A873512A1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4581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C00200"/>
                </a:solidFill>
                <a:effectLst/>
                <a:latin typeface="Arial" panose="020B0604020202020204" pitchFamily="34" charset="0"/>
              </a:rPr>
              <a:t>CKA3</a:t>
            </a:r>
            <a:b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C00200"/>
                </a:solidFill>
                <a:effectLst/>
                <a:latin typeface="Arial" panose="020B0604020202020204" pitchFamily="34" charset="0"/>
              </a:rPr>
            </a:b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C00200"/>
                </a:solidFill>
                <a:effectLst/>
                <a:latin typeface="Arial" panose="020B0604020202020204" pitchFamily="34" charset="0"/>
              </a:rPr>
              <a:t>1.4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C002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9" name="Rectangle 67">
            <a:extLst>
              <a:ext uri="{FF2B5EF4-FFF2-40B4-BE49-F238E27FC236}">
                <a16:creationId xmlns:a16="http://schemas.microsoft.com/office/drawing/2014/main" id="{43DB9A29-06E2-47B4-8882-B2586FB4C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3604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</a:t>
            </a:r>
            <a:r>
              <a:rPr lang="en-US" altLang="en-US" sz="1400" b="1" dirty="0">
                <a:solidFill>
                  <a:srgbClr val="000000"/>
                </a:solidFill>
              </a:rPr>
              <a:t>4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5" name="Rectangle 73">
            <a:extLst>
              <a:ext uri="{FF2B5EF4-FFF2-40B4-BE49-F238E27FC236}">
                <a16:creationId xmlns:a16="http://schemas.microsoft.com/office/drawing/2014/main" id="{C95303E5-B8D5-4B20-A9F3-5ABF32AC9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1920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CKA4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b="1" dirty="0">
                <a:solidFill>
                  <a:srgbClr val="C00000"/>
                </a:solidFill>
              </a:rPr>
              <a:t>1.8pF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7" name="Line 75">
            <a:extLst>
              <a:ext uri="{FF2B5EF4-FFF2-40B4-BE49-F238E27FC236}">
                <a16:creationId xmlns:a16="http://schemas.microsoft.com/office/drawing/2014/main" id="{B769CFEA-9FD2-4D2D-B5AD-FC6EA493C4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45576" y="4024893"/>
            <a:ext cx="57150" cy="1111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8" name="Line 76">
            <a:extLst>
              <a:ext uri="{FF2B5EF4-FFF2-40B4-BE49-F238E27FC236}">
                <a16:creationId xmlns:a16="http://schemas.microsoft.com/office/drawing/2014/main" id="{59FC0C47-FB36-45B6-AAFD-77013D6B65D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02726" y="4024893"/>
            <a:ext cx="104775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9" name="Line 77">
            <a:extLst>
              <a:ext uri="{FF2B5EF4-FFF2-40B4-BE49-F238E27FC236}">
                <a16:creationId xmlns:a16="http://schemas.microsoft.com/office/drawing/2014/main" id="{2AC59E5A-2090-4BC8-A77A-5BA8F564FC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07501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0" name="Line 78">
            <a:extLst>
              <a:ext uri="{FF2B5EF4-FFF2-40B4-BE49-F238E27FC236}">
                <a16:creationId xmlns:a16="http://schemas.microsoft.com/office/drawing/2014/main" id="{86F48D0F-4602-4EBE-97A3-82AD1F7858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0214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" name="Line 79">
            <a:extLst>
              <a:ext uri="{FF2B5EF4-FFF2-40B4-BE49-F238E27FC236}">
                <a16:creationId xmlns:a16="http://schemas.microsoft.com/office/drawing/2014/main" id="{A864517F-E377-4A3C-A0E3-B7E11ED11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88489" y="4136018"/>
            <a:ext cx="571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" name="Line 80">
            <a:extLst>
              <a:ext uri="{FF2B5EF4-FFF2-40B4-BE49-F238E27FC236}">
                <a16:creationId xmlns:a16="http://schemas.microsoft.com/office/drawing/2014/main" id="{5B062C8B-2C36-4020-90B0-EC9FB47EDC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32926" y="4136018"/>
            <a:ext cx="55563" cy="1063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" name="Rectangle 82">
            <a:extLst>
              <a:ext uri="{FF2B5EF4-FFF2-40B4-BE49-F238E27FC236}">
                <a16:creationId xmlns:a16="http://schemas.microsoft.com/office/drawing/2014/main" id="{3292F8E0-85CD-4AC8-8F59-22DB46C09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7504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5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5" name="Line 83">
            <a:extLst>
              <a:ext uri="{FF2B5EF4-FFF2-40B4-BE49-F238E27FC236}">
                <a16:creationId xmlns:a16="http://schemas.microsoft.com/office/drawing/2014/main" id="{26D009D4-E44F-4292-96C5-797D32694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7301" y="4607506"/>
            <a:ext cx="0" cy="1968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6" name="Line 84">
            <a:extLst>
              <a:ext uri="{FF2B5EF4-FFF2-40B4-BE49-F238E27FC236}">
                <a16:creationId xmlns:a16="http://schemas.microsoft.com/office/drawing/2014/main" id="{56D0FD2C-0DC5-416E-B922-31A10B0D481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7301" y="4355093"/>
            <a:ext cx="0" cy="1952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7" name="Line 85">
            <a:extLst>
              <a:ext uri="{FF2B5EF4-FFF2-40B4-BE49-F238E27FC236}">
                <a16:creationId xmlns:a16="http://schemas.microsoft.com/office/drawing/2014/main" id="{AD12DEC1-B205-4542-B802-9D6B9545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4589" y="455035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8" name="Line 86">
            <a:extLst>
              <a:ext uri="{FF2B5EF4-FFF2-40B4-BE49-F238E27FC236}">
                <a16:creationId xmlns:a16="http://schemas.microsoft.com/office/drawing/2014/main" id="{742664F5-6EC3-416B-B731-317A3CEDA0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4589" y="460750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0" name="Rectangle 88">
            <a:extLst>
              <a:ext uri="{FF2B5EF4-FFF2-40B4-BE49-F238E27FC236}">
                <a16:creationId xmlns:a16="http://schemas.microsoft.com/office/drawing/2014/main" id="{981565D3-E055-48B3-BE8D-50FA80DC2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14461" y="4656718"/>
            <a:ext cx="4889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5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b="1" dirty="0">
                <a:solidFill>
                  <a:srgbClr val="000000"/>
                </a:solidFill>
              </a:rPr>
              <a:t>2.3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1" name="Line 89">
            <a:extLst>
              <a:ext uri="{FF2B5EF4-FFF2-40B4-BE49-F238E27FC236}">
                <a16:creationId xmlns:a16="http://schemas.microsoft.com/office/drawing/2014/main" id="{925B8B5E-6040-43BA-AAFC-AE82EB9400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71064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2" name="Line 90">
            <a:extLst>
              <a:ext uri="{FF2B5EF4-FFF2-40B4-BE49-F238E27FC236}">
                <a16:creationId xmlns:a16="http://schemas.microsoft.com/office/drawing/2014/main" id="{F355172F-B060-48E8-8C44-41E895A623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26626" y="4024893"/>
            <a:ext cx="57150" cy="1111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3" name="Line 91">
            <a:extLst>
              <a:ext uri="{FF2B5EF4-FFF2-40B4-BE49-F238E27FC236}">
                <a16:creationId xmlns:a16="http://schemas.microsoft.com/office/drawing/2014/main" id="{214FBDE1-6D68-44B8-8325-01B99254F28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383776" y="4024893"/>
            <a:ext cx="111125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4" name="Line 92">
            <a:extLst>
              <a:ext uri="{FF2B5EF4-FFF2-40B4-BE49-F238E27FC236}">
                <a16:creationId xmlns:a16="http://schemas.microsoft.com/office/drawing/2014/main" id="{8D832324-0033-4472-938F-1D4788B8FC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94901" y="4024893"/>
            <a:ext cx="11271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5" name="Line 93">
            <a:extLst>
              <a:ext uri="{FF2B5EF4-FFF2-40B4-BE49-F238E27FC236}">
                <a16:creationId xmlns:a16="http://schemas.microsoft.com/office/drawing/2014/main" id="{34A2E921-AB0B-47B9-82DA-317BD3C9B9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07614" y="4024893"/>
            <a:ext cx="106363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6" name="Line 94">
            <a:extLst>
              <a:ext uri="{FF2B5EF4-FFF2-40B4-BE49-F238E27FC236}">
                <a16:creationId xmlns:a16="http://schemas.microsoft.com/office/drawing/2014/main" id="{D314CA52-43D3-42E9-AD5C-8A0E914CEC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9539" y="4136018"/>
            <a:ext cx="571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7" name="Line 95">
            <a:extLst>
              <a:ext uri="{FF2B5EF4-FFF2-40B4-BE49-F238E27FC236}">
                <a16:creationId xmlns:a16="http://schemas.microsoft.com/office/drawing/2014/main" id="{4F787873-44E3-4644-B881-36C895C4EF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13976" y="4136018"/>
            <a:ext cx="55563" cy="1063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9" name="Rectangle 97">
            <a:extLst>
              <a:ext uri="{FF2B5EF4-FFF2-40B4-BE49-F238E27FC236}">
                <a16:creationId xmlns:a16="http://schemas.microsoft.com/office/drawing/2014/main" id="{DD288F87-BCD6-4B55-B801-C93D97460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4904" y="3814725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K</a:t>
            </a:r>
            <a:r>
              <a:rPr lang="en-US" altLang="en-US" sz="1400" b="1" dirty="0">
                <a:solidFill>
                  <a:srgbClr val="000000"/>
                </a:solidFill>
              </a:rPr>
              <a:t>6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0" name="Line 98">
            <a:extLst>
              <a:ext uri="{FF2B5EF4-FFF2-40B4-BE49-F238E27FC236}">
                <a16:creationId xmlns:a16="http://schemas.microsoft.com/office/drawing/2014/main" id="{91711F8B-57CC-4A87-BF63-F9DCD9705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8351" y="4607506"/>
            <a:ext cx="0" cy="1968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1" name="Line 99">
            <a:extLst>
              <a:ext uri="{FF2B5EF4-FFF2-40B4-BE49-F238E27FC236}">
                <a16:creationId xmlns:a16="http://schemas.microsoft.com/office/drawing/2014/main" id="{CC700FE0-4EEC-42AD-9B8C-3B786F5AD9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8351" y="4355093"/>
            <a:ext cx="0" cy="1952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" name="Line 100">
            <a:extLst>
              <a:ext uri="{FF2B5EF4-FFF2-40B4-BE49-F238E27FC236}">
                <a16:creationId xmlns:a16="http://schemas.microsoft.com/office/drawing/2014/main" id="{6DB38041-6062-48BD-B03E-E29762A575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5639" y="455035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3" name="Line 101">
            <a:extLst>
              <a:ext uri="{FF2B5EF4-FFF2-40B4-BE49-F238E27FC236}">
                <a16:creationId xmlns:a16="http://schemas.microsoft.com/office/drawing/2014/main" id="{2FFBD9FE-B048-40F8-88AE-82257673B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5639" y="4607506"/>
            <a:ext cx="225425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5" name="Rectangle 103">
            <a:extLst>
              <a:ext uri="{FF2B5EF4-FFF2-40B4-BE49-F238E27FC236}">
                <a16:creationId xmlns:a16="http://schemas.microsoft.com/office/drawing/2014/main" id="{39941EA7-CACD-4248-AABB-28C48D50D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2494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6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b="1" dirty="0">
                <a:solidFill>
                  <a:srgbClr val="000000"/>
                </a:solidFill>
              </a:rPr>
              <a:t>2.7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6" name="Line 104">
            <a:extLst>
              <a:ext uri="{FF2B5EF4-FFF2-40B4-BE49-F238E27FC236}">
                <a16:creationId xmlns:a16="http://schemas.microsoft.com/office/drawing/2014/main" id="{89E6D39F-1B16-43A6-AD67-0BB5A2EF84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50525" y="4136018"/>
            <a:ext cx="408569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5" name="Line 113">
            <a:extLst>
              <a:ext uri="{FF2B5EF4-FFF2-40B4-BE49-F238E27FC236}">
                <a16:creationId xmlns:a16="http://schemas.microsoft.com/office/drawing/2014/main" id="{38C92C28-8489-44CD-98E9-EE50C79DE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7814" y="4607506"/>
            <a:ext cx="0" cy="1968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6" name="Line 114">
            <a:extLst>
              <a:ext uri="{FF2B5EF4-FFF2-40B4-BE49-F238E27FC236}">
                <a16:creationId xmlns:a16="http://schemas.microsoft.com/office/drawing/2014/main" id="{E9067D13-612B-40B5-963E-51354FC7CD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814" y="4355093"/>
            <a:ext cx="0" cy="1952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7" name="Line 115">
            <a:extLst>
              <a:ext uri="{FF2B5EF4-FFF2-40B4-BE49-F238E27FC236}">
                <a16:creationId xmlns:a16="http://schemas.microsoft.com/office/drawing/2014/main" id="{D9E3AE7A-ED03-432F-AC97-2730F4CDA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689" y="4550356"/>
            <a:ext cx="223838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8" name="Line 116">
            <a:extLst>
              <a:ext uri="{FF2B5EF4-FFF2-40B4-BE49-F238E27FC236}">
                <a16:creationId xmlns:a16="http://schemas.microsoft.com/office/drawing/2014/main" id="{04D6DA8B-FCF5-449C-A3A8-A6C2CFF9B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26689" y="4607506"/>
            <a:ext cx="223838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0" name="Rectangle 118">
            <a:extLst>
              <a:ext uri="{FF2B5EF4-FFF2-40B4-BE49-F238E27FC236}">
                <a16:creationId xmlns:a16="http://schemas.microsoft.com/office/drawing/2014/main" id="{9C1EAB35-337F-4F54-8DCE-C8584CBB2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2114" y="4656718"/>
            <a:ext cx="4889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KA7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3.0p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4" name="Line 504">
            <a:extLst>
              <a:ext uri="{FF2B5EF4-FFF2-40B4-BE49-F238E27FC236}">
                <a16:creationId xmlns:a16="http://schemas.microsoft.com/office/drawing/2014/main" id="{53A9856E-FFC3-4CD8-BFBF-0E0F471305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99076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5" name="Line 505">
            <a:extLst>
              <a:ext uri="{FF2B5EF4-FFF2-40B4-BE49-F238E27FC236}">
                <a16:creationId xmlns:a16="http://schemas.microsoft.com/office/drawing/2014/main" id="{11369CF0-5C8D-4733-8944-372476E6A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488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6" name="Line 506">
            <a:extLst>
              <a:ext uri="{FF2B5EF4-FFF2-40B4-BE49-F238E27FC236}">
                <a16:creationId xmlns:a16="http://schemas.microsoft.com/office/drawing/2014/main" id="{585DA1A7-F690-4334-935B-532E5210C1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488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7" name="Line 507">
            <a:extLst>
              <a:ext uri="{FF2B5EF4-FFF2-40B4-BE49-F238E27FC236}">
                <a16:creationId xmlns:a16="http://schemas.microsoft.com/office/drawing/2014/main" id="{11643E98-25D9-4278-89D8-4DF6614046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5926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8" name="Rectangle 508">
            <a:extLst>
              <a:ext uri="{FF2B5EF4-FFF2-40B4-BE49-F238E27FC236}">
                <a16:creationId xmlns:a16="http://schemas.microsoft.com/office/drawing/2014/main" id="{5F374E8D-B49D-4AA4-BF2C-060FA56D6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813" y="2942218"/>
            <a:ext cx="584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K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0" name="Line 510">
            <a:extLst>
              <a:ext uri="{FF2B5EF4-FFF2-40B4-BE49-F238E27FC236}">
                <a16:creationId xmlns:a16="http://schemas.microsoft.com/office/drawing/2014/main" id="{C735A961-2800-48D9-AE7E-12DCBDEBDE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86879" y="2683456"/>
            <a:ext cx="1889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1" name="Line 511">
            <a:extLst>
              <a:ext uri="{FF2B5EF4-FFF2-40B4-BE49-F238E27FC236}">
                <a16:creationId xmlns:a16="http://schemas.microsoft.com/office/drawing/2014/main" id="{4C417D9D-AEB3-4801-AAD0-5120DBA372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941" y="2683456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2" name="Line 512">
            <a:extLst>
              <a:ext uri="{FF2B5EF4-FFF2-40B4-BE49-F238E27FC236}">
                <a16:creationId xmlns:a16="http://schemas.microsoft.com/office/drawing/2014/main" id="{C0170E6C-7EDC-4AD8-9E6F-B4AB69DA81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941" y="2570743"/>
            <a:ext cx="0" cy="2254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" name="Line 513">
            <a:extLst>
              <a:ext uri="{FF2B5EF4-FFF2-40B4-BE49-F238E27FC236}">
                <a16:creationId xmlns:a16="http://schemas.microsoft.com/office/drawing/2014/main" id="{EF90350E-2C67-40ED-B6EC-9A426D2ED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5791" y="2570743"/>
            <a:ext cx="0" cy="2254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4" name="Rectangle 514">
            <a:extLst>
              <a:ext uri="{FF2B5EF4-FFF2-40B4-BE49-F238E27FC236}">
                <a16:creationId xmlns:a16="http://schemas.microsoft.com/office/drawing/2014/main" id="{5E80A300-4612-4581-9734-F18AC3EBB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204" y="2334523"/>
            <a:ext cx="584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K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6" name="Line 516">
            <a:extLst>
              <a:ext uri="{FF2B5EF4-FFF2-40B4-BE49-F238E27FC236}">
                <a16:creationId xmlns:a16="http://schemas.microsoft.com/office/drawing/2014/main" id="{B288C63C-1618-4B4C-A99B-0C97D35A5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938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7" name="Line 517">
            <a:extLst>
              <a:ext uri="{FF2B5EF4-FFF2-40B4-BE49-F238E27FC236}">
                <a16:creationId xmlns:a16="http://schemas.microsoft.com/office/drawing/2014/main" id="{B9678482-FB86-43FB-9D8A-87E5F5311C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938" y="3237493"/>
            <a:ext cx="1889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8" name="Line 518">
            <a:extLst>
              <a:ext uri="{FF2B5EF4-FFF2-40B4-BE49-F238E27FC236}">
                <a16:creationId xmlns:a16="http://schemas.microsoft.com/office/drawing/2014/main" id="{1D4ECA09-E458-4303-B7CC-2612FD2B1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938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9" name="Line 519">
            <a:extLst>
              <a:ext uri="{FF2B5EF4-FFF2-40B4-BE49-F238E27FC236}">
                <a16:creationId xmlns:a16="http://schemas.microsoft.com/office/drawing/2014/main" id="{24C3963C-9122-4EE3-BBC6-F4E347AE6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2788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0" name="Rectangle 520">
            <a:extLst>
              <a:ext uri="{FF2B5EF4-FFF2-40B4-BE49-F238E27FC236}">
                <a16:creationId xmlns:a16="http://schemas.microsoft.com/office/drawing/2014/main" id="{81D6B7E4-3B1C-4F21-B987-F9B6B1B08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9263" y="2942218"/>
            <a:ext cx="46807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CFK3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CE55E17-4B4A-594B-9A0B-05C565D9E264}"/>
              </a:ext>
            </a:extLst>
          </p:cNvPr>
          <p:cNvGrpSpPr/>
          <p:nvPr/>
        </p:nvGrpSpPr>
        <p:grpSpPr>
          <a:xfrm>
            <a:off x="4080313" y="2380243"/>
            <a:ext cx="517526" cy="415925"/>
            <a:chOff x="4080313" y="2380243"/>
            <a:chExt cx="517526" cy="415925"/>
          </a:xfrm>
        </p:grpSpPr>
        <p:sp>
          <p:nvSpPr>
            <p:cNvPr id="562" name="Line 522">
              <a:extLst>
                <a:ext uri="{FF2B5EF4-FFF2-40B4-BE49-F238E27FC236}">
                  <a16:creationId xmlns:a16="http://schemas.microsoft.com/office/drawing/2014/main" id="{6249E658-44DE-4C95-94A9-E52B115EE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6988" y="2683456"/>
              <a:ext cx="196850" cy="0"/>
            </a:xfrm>
            <a:prstGeom prst="line">
              <a:avLst/>
            </a:prstGeom>
            <a:noFill/>
            <a:ln w="6350">
              <a:solidFill>
                <a:srgbClr val="00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" name="Line 523">
              <a:extLst>
                <a:ext uri="{FF2B5EF4-FFF2-40B4-BE49-F238E27FC236}">
                  <a16:creationId xmlns:a16="http://schemas.microsoft.com/office/drawing/2014/main" id="{1273ACE4-41D5-4124-A70E-9B374FC27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401" y="2683456"/>
              <a:ext cx="198438" cy="0"/>
            </a:xfrm>
            <a:prstGeom prst="line">
              <a:avLst/>
            </a:prstGeom>
            <a:noFill/>
            <a:ln w="6350">
              <a:solidFill>
                <a:srgbClr val="00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" name="Line 524">
              <a:extLst>
                <a:ext uri="{FF2B5EF4-FFF2-40B4-BE49-F238E27FC236}">
                  <a16:creationId xmlns:a16="http://schemas.microsoft.com/office/drawing/2014/main" id="{2B7C4F5F-4090-4ABA-83A0-2C03A1276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9401" y="2570743"/>
              <a:ext cx="0" cy="225425"/>
            </a:xfrm>
            <a:prstGeom prst="line">
              <a:avLst/>
            </a:prstGeom>
            <a:noFill/>
            <a:ln w="6350">
              <a:solidFill>
                <a:srgbClr val="00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" name="Line 525">
              <a:extLst>
                <a:ext uri="{FF2B5EF4-FFF2-40B4-BE49-F238E27FC236}">
                  <a16:creationId xmlns:a16="http://schemas.microsoft.com/office/drawing/2014/main" id="{9A9920FC-84BB-4492-8F9C-56A575B8B3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43838" y="2570743"/>
              <a:ext cx="0" cy="225425"/>
            </a:xfrm>
            <a:prstGeom prst="line">
              <a:avLst/>
            </a:prstGeom>
            <a:noFill/>
            <a:ln w="6350">
              <a:solidFill>
                <a:srgbClr val="00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6" name="Rectangle 526">
              <a:extLst>
                <a:ext uri="{FF2B5EF4-FFF2-40B4-BE49-F238E27FC236}">
                  <a16:creationId xmlns:a16="http://schemas.microsoft.com/office/drawing/2014/main" id="{62853D52-6450-4B27-9AC5-0A0592A7B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313" y="2380243"/>
              <a:ext cx="46807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>
                  <a:ln>
                    <a:noFill/>
                  </a:ln>
                  <a:solidFill>
                    <a:srgbClr val="C00000"/>
                  </a:solidFill>
                  <a:effectLst/>
                  <a:latin typeface="Arial" panose="020B0604020202020204" pitchFamily="34" charset="0"/>
                </a:rPr>
                <a:t>CFK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68" name="Line 528">
            <a:extLst>
              <a:ext uri="{FF2B5EF4-FFF2-40B4-BE49-F238E27FC236}">
                <a16:creationId xmlns:a16="http://schemas.microsoft.com/office/drawing/2014/main" id="{607DB1C3-CF7E-4FD4-A814-99D303251F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8038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9" name="Line 529">
            <a:extLst>
              <a:ext uri="{FF2B5EF4-FFF2-40B4-BE49-F238E27FC236}">
                <a16:creationId xmlns:a16="http://schemas.microsoft.com/office/drawing/2014/main" id="{C2C9F2B1-3055-4C67-A53D-09A493E253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0451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0" name="Line 530">
            <a:extLst>
              <a:ext uri="{FF2B5EF4-FFF2-40B4-BE49-F238E27FC236}">
                <a16:creationId xmlns:a16="http://schemas.microsoft.com/office/drawing/2014/main" id="{DA4BD683-641B-4E3B-B749-D425CDF153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0451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1" name="Line 531">
            <a:extLst>
              <a:ext uri="{FF2B5EF4-FFF2-40B4-BE49-F238E27FC236}">
                <a16:creationId xmlns:a16="http://schemas.microsoft.com/office/drawing/2014/main" id="{8A87F36F-A040-4354-A09E-9AB502928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888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2" name="Rectangle 532">
            <a:extLst>
              <a:ext uri="{FF2B5EF4-FFF2-40B4-BE49-F238E27FC236}">
                <a16:creationId xmlns:a16="http://schemas.microsoft.com/office/drawing/2014/main" id="{0D8BC333-6E90-40B1-9068-87BFDBE8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776" y="2942218"/>
            <a:ext cx="584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K5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74" name="Line 534">
            <a:extLst>
              <a:ext uri="{FF2B5EF4-FFF2-40B4-BE49-F238E27FC236}">
                <a16:creationId xmlns:a16="http://schemas.microsoft.com/office/drawing/2014/main" id="{B31073C6-85CA-4587-9F03-15573F10A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2726" y="2683456"/>
            <a:ext cx="1889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5" name="Line 535">
            <a:extLst>
              <a:ext uri="{FF2B5EF4-FFF2-40B4-BE49-F238E27FC236}">
                <a16:creationId xmlns:a16="http://schemas.microsoft.com/office/drawing/2014/main" id="{98D0D079-3020-4C54-90B9-1E69138932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8788" y="2683456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6" name="Line 536">
            <a:extLst>
              <a:ext uri="{FF2B5EF4-FFF2-40B4-BE49-F238E27FC236}">
                <a16:creationId xmlns:a16="http://schemas.microsoft.com/office/drawing/2014/main" id="{8EF21D3A-BA60-4282-8305-260C6BC41AC2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8788" y="2570743"/>
            <a:ext cx="0" cy="2254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7" name="Line 537">
            <a:extLst>
              <a:ext uri="{FF2B5EF4-FFF2-40B4-BE49-F238E27FC236}">
                <a16:creationId xmlns:a16="http://schemas.microsoft.com/office/drawing/2014/main" id="{D1A91784-1A02-4408-A4CC-E96A3E82258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638" y="2570743"/>
            <a:ext cx="0" cy="225425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8" name="Rectangle 538">
            <a:extLst>
              <a:ext uri="{FF2B5EF4-FFF2-40B4-BE49-F238E27FC236}">
                <a16:creationId xmlns:a16="http://schemas.microsoft.com/office/drawing/2014/main" id="{22D02756-A955-47B9-88CF-7671BDE57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8113" y="2380243"/>
            <a:ext cx="584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K6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80" name="Line 540">
            <a:extLst>
              <a:ext uri="{FF2B5EF4-FFF2-40B4-BE49-F238E27FC236}">
                <a16:creationId xmlns:a16="http://schemas.microsoft.com/office/drawing/2014/main" id="{975AD6E3-8646-41D8-A761-A4A599DA849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94901" y="3237493"/>
            <a:ext cx="19050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1" name="Line 541">
            <a:extLst>
              <a:ext uri="{FF2B5EF4-FFF2-40B4-BE49-F238E27FC236}">
                <a16:creationId xmlns:a16="http://schemas.microsoft.com/office/drawing/2014/main" id="{D9EEE67E-FA5B-4EDA-A62F-195667D0D6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0963" y="3237493"/>
            <a:ext cx="196850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2" name="Line 542">
            <a:extLst>
              <a:ext uri="{FF2B5EF4-FFF2-40B4-BE49-F238E27FC236}">
                <a16:creationId xmlns:a16="http://schemas.microsoft.com/office/drawing/2014/main" id="{72B8C983-EF77-4BDD-886A-84F817328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0963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" name="Line 543">
            <a:extLst>
              <a:ext uri="{FF2B5EF4-FFF2-40B4-BE49-F238E27FC236}">
                <a16:creationId xmlns:a16="http://schemas.microsoft.com/office/drawing/2014/main" id="{E428D679-157B-4F0D-8F2E-E5833D674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85401" y="3132718"/>
            <a:ext cx="0" cy="217488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4" name="Rectangle 544">
            <a:extLst>
              <a:ext uri="{FF2B5EF4-FFF2-40B4-BE49-F238E27FC236}">
                <a16:creationId xmlns:a16="http://schemas.microsoft.com/office/drawing/2014/main" id="{ECCDB6BA-B0E7-478B-9177-85141DF16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876" y="2942218"/>
            <a:ext cx="584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K7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6" name="Line 697">
            <a:extLst>
              <a:ext uri="{FF2B5EF4-FFF2-40B4-BE49-F238E27FC236}">
                <a16:creationId xmlns:a16="http://schemas.microsoft.com/office/drawing/2014/main" id="{8D5A1ADB-3A0E-4A5C-A9A0-A8764CA3F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089" y="4270955"/>
            <a:ext cx="1127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" name="Line 698">
            <a:extLst>
              <a:ext uri="{FF2B5EF4-FFF2-40B4-BE49-F238E27FC236}">
                <a16:creationId xmlns:a16="http://schemas.microsoft.com/office/drawing/2014/main" id="{716ED7E6-75D7-482C-8B21-C1A61B4CD2D3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089" y="4550355"/>
            <a:ext cx="11271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" name="Line 699">
            <a:extLst>
              <a:ext uri="{FF2B5EF4-FFF2-40B4-BE49-F238E27FC236}">
                <a16:creationId xmlns:a16="http://schemas.microsoft.com/office/drawing/2014/main" id="{0C9CBB11-9132-4297-8524-DF82A79EE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39" y="4213805"/>
            <a:ext cx="0" cy="11271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9" name="Line 700">
            <a:extLst>
              <a:ext uri="{FF2B5EF4-FFF2-40B4-BE49-F238E27FC236}">
                <a16:creationId xmlns:a16="http://schemas.microsoft.com/office/drawing/2014/main" id="{634593FE-FF7B-41A8-B1C3-77AC252F29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3239" y="4636080"/>
            <a:ext cx="0" cy="55563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0" name="Line 701">
            <a:extLst>
              <a:ext uri="{FF2B5EF4-FFF2-40B4-BE49-F238E27FC236}">
                <a16:creationId xmlns:a16="http://schemas.microsoft.com/office/drawing/2014/main" id="{0E296C6A-0D92-4C57-81D9-69170374A5C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39" y="4136018"/>
            <a:ext cx="0" cy="5715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1" name="Oval 702">
            <a:extLst>
              <a:ext uri="{FF2B5EF4-FFF2-40B4-BE49-F238E27FC236}">
                <a16:creationId xmlns:a16="http://schemas.microsoft.com/office/drawing/2014/main" id="{20376A97-1CE2-48E1-8B1D-919996D2F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814" y="4193168"/>
            <a:ext cx="442913" cy="434975"/>
          </a:xfrm>
          <a:prstGeom prst="ellips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2" name="Rectangle 703">
            <a:extLst>
              <a:ext uri="{FF2B5EF4-FFF2-40B4-BE49-F238E27FC236}">
                <a16:creationId xmlns:a16="http://schemas.microsoft.com/office/drawing/2014/main" id="{5D0DDFDB-231A-4D59-9DF0-8DF3EE6CC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203" y="4579185"/>
            <a:ext cx="6905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</a:t>
            </a:r>
            <a:r>
              <a:rPr kumimoji="0" lang="en-US" altLang="en-US" sz="1400" b="1" i="0" u="none" strike="noStrike" cap="none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ischarge</a:t>
            </a:r>
            <a:endParaRPr kumimoji="0" lang="en-US" altLang="en-US" sz="18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2" name="Freeform 723">
            <a:extLst>
              <a:ext uri="{FF2B5EF4-FFF2-40B4-BE49-F238E27FC236}">
                <a16:creationId xmlns:a16="http://schemas.microsoft.com/office/drawing/2014/main" id="{1773E334-580C-47A9-BE58-575AF74B6B61}"/>
              </a:ext>
            </a:extLst>
          </p:cNvPr>
          <p:cNvSpPr>
            <a:spLocks/>
          </p:cNvSpPr>
          <p:nvPr/>
        </p:nvSpPr>
        <p:spPr bwMode="auto">
          <a:xfrm>
            <a:off x="2121339" y="4915480"/>
            <a:ext cx="254000" cy="127000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3" name="Freeform 724">
            <a:extLst>
              <a:ext uri="{FF2B5EF4-FFF2-40B4-BE49-F238E27FC236}">
                <a16:creationId xmlns:a16="http://schemas.microsoft.com/office/drawing/2014/main" id="{78764C5D-910B-43F3-987E-C6F77C2A890A}"/>
              </a:ext>
            </a:extLst>
          </p:cNvPr>
          <p:cNvSpPr>
            <a:spLocks/>
          </p:cNvSpPr>
          <p:nvPr/>
        </p:nvSpPr>
        <p:spPr bwMode="auto">
          <a:xfrm>
            <a:off x="2902389" y="4915480"/>
            <a:ext cx="254000" cy="127000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6" name="Freeform 727">
            <a:extLst>
              <a:ext uri="{FF2B5EF4-FFF2-40B4-BE49-F238E27FC236}">
                <a16:creationId xmlns:a16="http://schemas.microsoft.com/office/drawing/2014/main" id="{860EE494-556D-4CB4-9763-FA16353B334E}"/>
              </a:ext>
            </a:extLst>
          </p:cNvPr>
          <p:cNvSpPr>
            <a:spLocks/>
          </p:cNvSpPr>
          <p:nvPr/>
        </p:nvSpPr>
        <p:spPr bwMode="auto">
          <a:xfrm>
            <a:off x="5250302" y="4915480"/>
            <a:ext cx="254000" cy="127000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7" name="Freeform 728">
            <a:extLst>
              <a:ext uri="{FF2B5EF4-FFF2-40B4-BE49-F238E27FC236}">
                <a16:creationId xmlns:a16="http://schemas.microsoft.com/office/drawing/2014/main" id="{92F6A97A-6F91-4273-A31C-CC1C93654BA2}"/>
              </a:ext>
            </a:extLst>
          </p:cNvPr>
          <p:cNvSpPr>
            <a:spLocks/>
          </p:cNvSpPr>
          <p:nvPr/>
        </p:nvSpPr>
        <p:spPr bwMode="auto">
          <a:xfrm>
            <a:off x="6031352" y="4915480"/>
            <a:ext cx="252413" cy="127000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" name="Freeform 729">
            <a:extLst>
              <a:ext uri="{FF2B5EF4-FFF2-40B4-BE49-F238E27FC236}">
                <a16:creationId xmlns:a16="http://schemas.microsoft.com/office/drawing/2014/main" id="{66901761-5E04-4E6D-B758-3E4D49C2B2A9}"/>
              </a:ext>
            </a:extLst>
          </p:cNvPr>
          <p:cNvSpPr>
            <a:spLocks/>
          </p:cNvSpPr>
          <p:nvPr/>
        </p:nvSpPr>
        <p:spPr bwMode="auto">
          <a:xfrm>
            <a:off x="6812402" y="4915480"/>
            <a:ext cx="252413" cy="127000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4" name="Freeform 755">
            <a:extLst>
              <a:ext uri="{FF2B5EF4-FFF2-40B4-BE49-F238E27FC236}">
                <a16:creationId xmlns:a16="http://schemas.microsoft.com/office/drawing/2014/main" id="{E6B58FE9-99C8-4F21-9E78-1E9EC0CF2B94}"/>
              </a:ext>
            </a:extLst>
          </p:cNvPr>
          <p:cNvSpPr>
            <a:spLocks/>
          </p:cNvSpPr>
          <p:nvPr/>
        </p:nvSpPr>
        <p:spPr bwMode="auto">
          <a:xfrm>
            <a:off x="686239" y="4804355"/>
            <a:ext cx="252413" cy="125413"/>
          </a:xfrm>
          <a:custGeom>
            <a:avLst/>
            <a:gdLst>
              <a:gd name="T0" fmla="*/ 0 w 36"/>
              <a:gd name="T1" fmla="*/ 0 h 18"/>
              <a:gd name="T2" fmla="*/ 36 w 36"/>
              <a:gd name="T3" fmla="*/ 0 h 18"/>
              <a:gd name="T4" fmla="*/ 18 w 36"/>
              <a:gd name="T5" fmla="*/ 18 h 18"/>
              <a:gd name="T6" fmla="*/ 0 w 36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" h="18">
                <a:moveTo>
                  <a:pt x="0" y="0"/>
                </a:moveTo>
                <a:lnTo>
                  <a:pt x="36" y="0"/>
                </a:ln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47" name="Group 1046">
            <a:extLst>
              <a:ext uri="{FF2B5EF4-FFF2-40B4-BE49-F238E27FC236}">
                <a16:creationId xmlns:a16="http://schemas.microsoft.com/office/drawing/2014/main" id="{0B49152D-77CB-4BD1-B3A5-EACFF813099C}"/>
              </a:ext>
            </a:extLst>
          </p:cNvPr>
          <p:cNvGrpSpPr/>
          <p:nvPr/>
        </p:nvGrpSpPr>
        <p:grpSpPr>
          <a:xfrm>
            <a:off x="2262627" y="4146236"/>
            <a:ext cx="4870615" cy="169277"/>
            <a:chOff x="2825963" y="3935325"/>
            <a:chExt cx="4870615" cy="169277"/>
          </a:xfrm>
        </p:grpSpPr>
        <p:sp>
          <p:nvSpPr>
            <p:cNvPr id="428" name="Rectangle 789">
              <a:extLst>
                <a:ext uri="{FF2B5EF4-FFF2-40B4-BE49-F238E27FC236}">
                  <a16:creationId xmlns:a16="http://schemas.microsoft.com/office/drawing/2014/main" id="{EB0050FB-C0CF-4FB6-BFF4-4F0F7603D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963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1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9" name="Rectangle 790">
              <a:extLst>
                <a:ext uri="{FF2B5EF4-FFF2-40B4-BE49-F238E27FC236}">
                  <a16:creationId xmlns:a16="http://schemas.microsoft.com/office/drawing/2014/main" id="{0CEDD285-ECF4-4F4A-92C5-401566C4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013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2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0" name="Rectangle 791">
              <a:extLst>
                <a:ext uri="{FF2B5EF4-FFF2-40B4-BE49-F238E27FC236}">
                  <a16:creationId xmlns:a16="http://schemas.microsoft.com/office/drawing/2014/main" id="{AA08E4E8-E100-4EC9-A3BE-45D687C403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475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3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1" name="Rectangle 792">
              <a:extLst>
                <a:ext uri="{FF2B5EF4-FFF2-40B4-BE49-F238E27FC236}">
                  <a16:creationId xmlns:a16="http://schemas.microsoft.com/office/drawing/2014/main" id="{7ECD1ADC-9B95-4C74-97E9-9AB4A438C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3875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4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2" name="Rectangle 793">
              <a:extLst>
                <a:ext uri="{FF2B5EF4-FFF2-40B4-BE49-F238E27FC236}">
                  <a16:creationId xmlns:a16="http://schemas.microsoft.com/office/drawing/2014/main" id="{2B90D825-4AC2-4B84-A43D-17693596B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4925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5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3" name="Rectangle 794">
              <a:extLst>
                <a:ext uri="{FF2B5EF4-FFF2-40B4-BE49-F238E27FC236}">
                  <a16:creationId xmlns:a16="http://schemas.microsoft.com/office/drawing/2014/main" id="{64538827-3954-4CA6-A63F-62936C6C9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5975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6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4" name="Rectangle 795">
              <a:extLst>
                <a:ext uri="{FF2B5EF4-FFF2-40B4-BE49-F238E27FC236}">
                  <a16:creationId xmlns:a16="http://schemas.microsoft.com/office/drawing/2014/main" id="{E078F3F7-83E6-437A-B1FD-97F7F217B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5438" y="3935325"/>
              <a:ext cx="18114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K7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71" name="Line 833">
            <a:extLst>
              <a:ext uri="{FF2B5EF4-FFF2-40B4-BE49-F238E27FC236}">
                <a16:creationId xmlns:a16="http://schemas.microsoft.com/office/drawing/2014/main" id="{D6DFDC9F-E779-46B4-AD18-24CF405BF1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5638" y="2683455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Line 834">
            <a:extLst>
              <a:ext uri="{FF2B5EF4-FFF2-40B4-BE49-F238E27FC236}">
                <a16:creationId xmlns:a16="http://schemas.microsoft.com/office/drawing/2014/main" id="{F53F208B-D856-437D-83E1-82C82C6C41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8851" y="3237493"/>
            <a:ext cx="0" cy="4492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836">
            <a:extLst>
              <a:ext uri="{FF2B5EF4-FFF2-40B4-BE49-F238E27FC236}">
                <a16:creationId xmlns:a16="http://schemas.microsoft.com/office/drawing/2014/main" id="{270AE475-8905-4FD0-9501-2C5BD96F65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7838" y="2683455"/>
            <a:ext cx="0" cy="100330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Line 839">
            <a:extLst>
              <a:ext uri="{FF2B5EF4-FFF2-40B4-BE49-F238E27FC236}">
                <a16:creationId xmlns:a16="http://schemas.microsoft.com/office/drawing/2014/main" id="{6A02CC68-4A71-4D94-821B-901B8CC11E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7301" y="3237493"/>
            <a:ext cx="0" cy="4492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Line 841">
            <a:extLst>
              <a:ext uri="{FF2B5EF4-FFF2-40B4-BE49-F238E27FC236}">
                <a16:creationId xmlns:a16="http://schemas.microsoft.com/office/drawing/2014/main" id="{1B9BC905-84F0-4E53-9D93-43E868BB6C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0802" y="4129668"/>
            <a:ext cx="759197" cy="635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80" name="Line 842">
            <a:extLst>
              <a:ext uri="{FF2B5EF4-FFF2-40B4-BE49-F238E27FC236}">
                <a16:creationId xmlns:a16="http://schemas.microsoft.com/office/drawing/2014/main" id="{8649C2C2-9ADC-4ED7-A7F1-C8E007BB78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8338" y="3237493"/>
            <a:ext cx="0" cy="8985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Line 843">
            <a:extLst>
              <a:ext uri="{FF2B5EF4-FFF2-40B4-BE49-F238E27FC236}">
                <a16:creationId xmlns:a16="http://schemas.microsoft.com/office/drawing/2014/main" id="{E62F40F5-7F6A-49CC-8A91-706F465DAF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5626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Line 844">
            <a:extLst>
              <a:ext uri="{FF2B5EF4-FFF2-40B4-BE49-F238E27FC236}">
                <a16:creationId xmlns:a16="http://schemas.microsoft.com/office/drawing/2014/main" id="{4AB70B9C-5D3F-4D09-9F08-38F5FA8D48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48338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" name="Rectangle 757">
            <a:extLst>
              <a:ext uri="{FF2B5EF4-FFF2-40B4-BE49-F238E27FC236}">
                <a16:creationId xmlns:a16="http://schemas.microsoft.com/office/drawing/2014/main" id="{69EFB947-6774-456F-A41D-4D6138696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395" y="3147005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7" name="Rectangle 758">
            <a:extLst>
              <a:ext uri="{FF2B5EF4-FFF2-40B4-BE49-F238E27FC236}">
                <a16:creationId xmlns:a16="http://schemas.microsoft.com/office/drawing/2014/main" id="{97A070A3-4A92-48C7-97AE-8AE58EAA9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3700" y="2591380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8" name="Rectangle 759">
            <a:extLst>
              <a:ext uri="{FF2B5EF4-FFF2-40B4-BE49-F238E27FC236}">
                <a16:creationId xmlns:a16="http://schemas.microsoft.com/office/drawing/2014/main" id="{51C6716F-F4CC-450F-BC8D-BC3525B8C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257" y="3147005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9" name="Rectangle 760">
            <a:extLst>
              <a:ext uri="{FF2B5EF4-FFF2-40B4-BE49-F238E27FC236}">
                <a16:creationId xmlns:a16="http://schemas.microsoft.com/office/drawing/2014/main" id="{70089C4B-F649-438C-9E34-65A472B35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307" y="2591380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0" name="Rectangle 761">
            <a:extLst>
              <a:ext uri="{FF2B5EF4-FFF2-40B4-BE49-F238E27FC236}">
                <a16:creationId xmlns:a16="http://schemas.microsoft.com/office/drawing/2014/main" id="{378DA05A-03AB-48FB-9906-14337BEE3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357" y="3147005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1" name="Rectangle 762">
            <a:extLst>
              <a:ext uri="{FF2B5EF4-FFF2-40B4-BE49-F238E27FC236}">
                <a16:creationId xmlns:a16="http://schemas.microsoft.com/office/drawing/2014/main" id="{0DC330AF-BA6F-49C6-A4BD-47EA61525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8045" y="2591380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2" name="Rectangle 763">
            <a:extLst>
              <a:ext uri="{FF2B5EF4-FFF2-40B4-BE49-F238E27FC236}">
                <a16:creationId xmlns:a16="http://schemas.microsoft.com/office/drawing/2014/main" id="{50C200FC-DD6E-4DF1-A52C-062F917253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0220" y="3147005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Line 845">
            <a:extLst>
              <a:ext uri="{FF2B5EF4-FFF2-40B4-BE49-F238E27FC236}">
                <a16:creationId xmlns:a16="http://schemas.microsoft.com/office/drawing/2014/main" id="{50256504-AAEB-4CBF-A8D6-846A09A758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9388" y="2683455"/>
            <a:ext cx="0" cy="14525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sp>
        <p:nvSpPr>
          <p:cNvPr id="84" name="Line 846">
            <a:extLst>
              <a:ext uri="{FF2B5EF4-FFF2-40B4-BE49-F238E27FC236}">
                <a16:creationId xmlns:a16="http://schemas.microsoft.com/office/drawing/2014/main" id="{5623D586-6A27-425E-9AF4-3B84FC2DB4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676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Line 847">
            <a:extLst>
              <a:ext uri="{FF2B5EF4-FFF2-40B4-BE49-F238E27FC236}">
                <a16:creationId xmlns:a16="http://schemas.microsoft.com/office/drawing/2014/main" id="{88CFF25B-D679-477F-A5F8-D836D5AD6A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29388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848">
            <a:extLst>
              <a:ext uri="{FF2B5EF4-FFF2-40B4-BE49-F238E27FC236}">
                <a16:creationId xmlns:a16="http://schemas.microsoft.com/office/drawing/2014/main" id="{CE25BE0D-FE98-41DB-AA01-5E9F9F14A8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08851" y="3686755"/>
            <a:ext cx="0" cy="4492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851">
            <a:extLst>
              <a:ext uri="{FF2B5EF4-FFF2-40B4-BE49-F238E27FC236}">
                <a16:creationId xmlns:a16="http://schemas.microsoft.com/office/drawing/2014/main" id="{310A671E-6AD8-461E-A12C-ED4CB905B0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97838" y="3686755"/>
            <a:ext cx="0" cy="4492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Line 854">
            <a:extLst>
              <a:ext uri="{FF2B5EF4-FFF2-40B4-BE49-F238E27FC236}">
                <a16:creationId xmlns:a16="http://schemas.microsoft.com/office/drawing/2014/main" id="{E9D4D548-7AC6-4670-AB12-BB19D9192C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7301" y="3686755"/>
            <a:ext cx="0" cy="4492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6" name="Line 64">
            <a:extLst>
              <a:ext uri="{FF2B5EF4-FFF2-40B4-BE49-F238E27FC236}">
                <a16:creationId xmlns:a16="http://schemas.microsoft.com/office/drawing/2014/main" id="{7DF76862-9C6D-4F1D-9FE0-84E3749808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9026" y="4136018"/>
            <a:ext cx="5556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6" name="Line 74">
            <a:extLst>
              <a:ext uri="{FF2B5EF4-FFF2-40B4-BE49-F238E27FC236}">
                <a16:creationId xmlns:a16="http://schemas.microsoft.com/office/drawing/2014/main" id="{1A28E82D-2E06-46C2-80A8-E9E700FE08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90014" y="4136018"/>
            <a:ext cx="55563" cy="0"/>
          </a:xfrm>
          <a:prstGeom prst="line">
            <a:avLst/>
          </a:prstGeom>
          <a:noFill/>
          <a:ln w="6350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849">
            <a:extLst>
              <a:ext uri="{FF2B5EF4-FFF2-40B4-BE49-F238E27FC236}">
                <a16:creationId xmlns:a16="http://schemas.microsoft.com/office/drawing/2014/main" id="{CE95C1EA-60DF-42F6-B6FC-D7AFCAC933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97726" y="4136018"/>
            <a:ext cx="111125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49" name="Group 1048">
            <a:extLst>
              <a:ext uri="{FF2B5EF4-FFF2-40B4-BE49-F238E27FC236}">
                <a16:creationId xmlns:a16="http://schemas.microsoft.com/office/drawing/2014/main" id="{5BA6D817-C58A-4806-9209-E962CC17D838}"/>
              </a:ext>
            </a:extLst>
          </p:cNvPr>
          <p:cNvGrpSpPr/>
          <p:nvPr/>
        </p:nvGrpSpPr>
        <p:grpSpPr>
          <a:xfrm>
            <a:off x="3978714" y="4024893"/>
            <a:ext cx="1230312" cy="217488"/>
            <a:chOff x="4542050" y="3813982"/>
            <a:chExt cx="1230312" cy="217488"/>
          </a:xfrm>
        </p:grpSpPr>
        <p:sp>
          <p:nvSpPr>
            <p:cNvPr id="887" name="Line 45">
              <a:extLst>
                <a:ext uri="{FF2B5EF4-FFF2-40B4-BE49-F238E27FC236}">
                  <a16:creationId xmlns:a16="http://schemas.microsoft.com/office/drawing/2014/main" id="{F6DC177F-AA47-4125-819C-BD386F659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42050" y="3813982"/>
              <a:ext cx="55563" cy="111125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8" name="Line 46">
              <a:extLst>
                <a:ext uri="{FF2B5EF4-FFF2-40B4-BE49-F238E27FC236}">
                  <a16:creationId xmlns:a16="http://schemas.microsoft.com/office/drawing/2014/main" id="{FB48084A-D855-4A44-B55C-60ED174D28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97612" y="3813982"/>
              <a:ext cx="112713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9" name="Line 47">
              <a:extLst>
                <a:ext uri="{FF2B5EF4-FFF2-40B4-BE49-F238E27FC236}">
                  <a16:creationId xmlns:a16="http://schemas.microsoft.com/office/drawing/2014/main" id="{4ED6651E-60F1-44AB-BDFB-07037069B4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0325" y="3813982"/>
              <a:ext cx="112713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" name="Line 48">
              <a:extLst>
                <a:ext uri="{FF2B5EF4-FFF2-40B4-BE49-F238E27FC236}">
                  <a16:creationId xmlns:a16="http://schemas.microsoft.com/office/drawing/2014/main" id="{370ADEC7-E4AA-4B19-BD06-DD60CA517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23037" y="3813982"/>
              <a:ext cx="112713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" name="Line 49">
              <a:extLst>
                <a:ext uri="{FF2B5EF4-FFF2-40B4-BE49-F238E27FC236}">
                  <a16:creationId xmlns:a16="http://schemas.microsoft.com/office/drawing/2014/main" id="{2C0F9358-25A7-4E78-A1EE-C138FC85E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91312" y="3925107"/>
              <a:ext cx="57150" cy="0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" name="Line 50">
              <a:extLst>
                <a:ext uri="{FF2B5EF4-FFF2-40B4-BE49-F238E27FC236}">
                  <a16:creationId xmlns:a16="http://schemas.microsoft.com/office/drawing/2014/main" id="{9705999B-B998-4C58-B4F5-7344A5B803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35750" y="3925107"/>
              <a:ext cx="55563" cy="106363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" name="Line 59">
              <a:extLst>
                <a:ext uri="{FF2B5EF4-FFF2-40B4-BE49-F238E27FC236}">
                  <a16:creationId xmlns:a16="http://schemas.microsoft.com/office/drawing/2014/main" id="{E577723F-B350-4FB6-98F5-DEC0937AFA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65950" y="3925107"/>
              <a:ext cx="55563" cy="0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2" name="Line 60">
              <a:extLst>
                <a:ext uri="{FF2B5EF4-FFF2-40B4-BE49-F238E27FC236}">
                  <a16:creationId xmlns:a16="http://schemas.microsoft.com/office/drawing/2014/main" id="{334BF982-2555-4A45-A917-51AEDB48FC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21512" y="3813982"/>
              <a:ext cx="57150" cy="111125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3" name="Line 61">
              <a:extLst>
                <a:ext uri="{FF2B5EF4-FFF2-40B4-BE49-F238E27FC236}">
                  <a16:creationId xmlns:a16="http://schemas.microsoft.com/office/drawing/2014/main" id="{868A6852-3ED9-490A-97E5-AF41A1799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378662" y="3813982"/>
              <a:ext cx="112713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4" name="Line 62">
              <a:extLst>
                <a:ext uri="{FF2B5EF4-FFF2-40B4-BE49-F238E27FC236}">
                  <a16:creationId xmlns:a16="http://schemas.microsoft.com/office/drawing/2014/main" id="{0A8F5F09-EA30-4A13-915D-313CD2CA54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91375" y="3813982"/>
              <a:ext cx="112713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5" name="Line 63">
              <a:extLst>
                <a:ext uri="{FF2B5EF4-FFF2-40B4-BE49-F238E27FC236}">
                  <a16:creationId xmlns:a16="http://schemas.microsoft.com/office/drawing/2014/main" id="{9E9DB7D4-1AE8-41A9-9EAA-3DD208012D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604087" y="3813982"/>
              <a:ext cx="111125" cy="217488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7" name="Line 65">
              <a:extLst>
                <a:ext uri="{FF2B5EF4-FFF2-40B4-BE49-F238E27FC236}">
                  <a16:creationId xmlns:a16="http://schemas.microsoft.com/office/drawing/2014/main" id="{14A56915-16AC-4F2A-AD1C-C0734753A3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15212" y="3925107"/>
              <a:ext cx="57150" cy="106363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52">
              <a:extLst>
                <a:ext uri="{FF2B5EF4-FFF2-40B4-BE49-F238E27FC236}">
                  <a16:creationId xmlns:a16="http://schemas.microsoft.com/office/drawing/2014/main" id="{3EAB85F7-AB6F-408E-B67E-51CE709CE4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48462" y="3925107"/>
              <a:ext cx="112713" cy="0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53">
              <a:extLst>
                <a:ext uri="{FF2B5EF4-FFF2-40B4-BE49-F238E27FC236}">
                  <a16:creationId xmlns:a16="http://schemas.microsoft.com/office/drawing/2014/main" id="{DCEC4A63-DF84-4C1C-914D-C43F6FDA66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1174" y="3925107"/>
              <a:ext cx="104775" cy="0"/>
            </a:xfrm>
            <a:prstGeom prst="line">
              <a:avLst/>
            </a:prstGeom>
            <a:noFill/>
            <a:ln w="6350">
              <a:solidFill>
                <a:srgbClr val="01007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3" name="Line 855">
            <a:extLst>
              <a:ext uri="{FF2B5EF4-FFF2-40B4-BE49-F238E27FC236}">
                <a16:creationId xmlns:a16="http://schemas.microsoft.com/office/drawing/2014/main" id="{23AEA4C3-D1A9-4EB0-B3E5-BA2CAE84DA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64588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856">
            <a:extLst>
              <a:ext uri="{FF2B5EF4-FFF2-40B4-BE49-F238E27FC236}">
                <a16:creationId xmlns:a16="http://schemas.microsoft.com/office/drawing/2014/main" id="{9926E1C9-9947-463D-95A6-3B35BE6AF2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7301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857">
            <a:extLst>
              <a:ext uri="{FF2B5EF4-FFF2-40B4-BE49-F238E27FC236}">
                <a16:creationId xmlns:a16="http://schemas.microsoft.com/office/drawing/2014/main" id="{C788E288-4B18-454D-B9AA-033DE86DC0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8351" y="2683455"/>
            <a:ext cx="0" cy="145256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" name="Line 858">
            <a:extLst>
              <a:ext uri="{FF2B5EF4-FFF2-40B4-BE49-F238E27FC236}">
                <a16:creationId xmlns:a16="http://schemas.microsoft.com/office/drawing/2014/main" id="{CB8A480A-FAD3-438E-9332-90CBD5EE0C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45638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Line 859">
            <a:extLst>
              <a:ext uri="{FF2B5EF4-FFF2-40B4-BE49-F238E27FC236}">
                <a16:creationId xmlns:a16="http://schemas.microsoft.com/office/drawing/2014/main" id="{557E3936-BA27-42BC-A26C-FF6B70B2BB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8351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Line 860">
            <a:extLst>
              <a:ext uri="{FF2B5EF4-FFF2-40B4-BE49-F238E27FC236}">
                <a16:creationId xmlns:a16="http://schemas.microsoft.com/office/drawing/2014/main" id="{ED94133C-556E-4051-826B-99691B1F6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813" y="3237493"/>
            <a:ext cx="0" cy="8985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Line 861">
            <a:extLst>
              <a:ext uri="{FF2B5EF4-FFF2-40B4-BE49-F238E27FC236}">
                <a16:creationId xmlns:a16="http://schemas.microsoft.com/office/drawing/2014/main" id="{083AF8C6-35C8-4D43-8AAC-FA88AFB80A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26688" y="4136018"/>
            <a:ext cx="111125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Line 862">
            <a:extLst>
              <a:ext uri="{FF2B5EF4-FFF2-40B4-BE49-F238E27FC236}">
                <a16:creationId xmlns:a16="http://schemas.microsoft.com/office/drawing/2014/main" id="{32C79A85-A74F-477B-97E4-2C432ECA24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7813" y="4136018"/>
            <a:ext cx="112713" cy="0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Line 893">
            <a:extLst>
              <a:ext uri="{FF2B5EF4-FFF2-40B4-BE49-F238E27FC236}">
                <a16:creationId xmlns:a16="http://schemas.microsoft.com/office/drawing/2014/main" id="{7EF6162B-F542-4A5B-89DE-422552E8C3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8338" y="4136018"/>
            <a:ext cx="0" cy="21907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Line 894">
            <a:extLst>
              <a:ext uri="{FF2B5EF4-FFF2-40B4-BE49-F238E27FC236}">
                <a16:creationId xmlns:a16="http://schemas.microsoft.com/office/drawing/2014/main" id="{C6589335-A524-45F7-A630-77BD56BF6C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9388" y="4136018"/>
            <a:ext cx="0" cy="21907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Line 897">
            <a:extLst>
              <a:ext uri="{FF2B5EF4-FFF2-40B4-BE49-F238E27FC236}">
                <a16:creationId xmlns:a16="http://schemas.microsoft.com/office/drawing/2014/main" id="{23DF14B8-7A44-4B1D-99B9-CA9C415D3D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7301" y="4136018"/>
            <a:ext cx="0" cy="21907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Line 898">
            <a:extLst>
              <a:ext uri="{FF2B5EF4-FFF2-40B4-BE49-F238E27FC236}">
                <a16:creationId xmlns:a16="http://schemas.microsoft.com/office/drawing/2014/main" id="{A233670F-E3B8-4C07-8FC7-6AC10CD777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8351" y="4136018"/>
            <a:ext cx="0" cy="21907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Line 899">
            <a:extLst>
              <a:ext uri="{FF2B5EF4-FFF2-40B4-BE49-F238E27FC236}">
                <a16:creationId xmlns:a16="http://schemas.microsoft.com/office/drawing/2014/main" id="{847CE240-19F8-4859-8A0E-18B00D4952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813" y="4136018"/>
            <a:ext cx="0" cy="21907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Line 910">
            <a:extLst>
              <a:ext uri="{FF2B5EF4-FFF2-40B4-BE49-F238E27FC236}">
                <a16:creationId xmlns:a16="http://schemas.microsoft.com/office/drawing/2014/main" id="{30E694DA-23EB-4FA1-8814-C4B28A1C1A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3238" y="4691643"/>
            <a:ext cx="0" cy="112713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" name="Line 911">
            <a:extLst>
              <a:ext uri="{FF2B5EF4-FFF2-40B4-BE49-F238E27FC236}">
                <a16:creationId xmlns:a16="http://schemas.microsoft.com/office/drawing/2014/main" id="{BC9F34D4-AE07-400B-B82A-BE812FA677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8338" y="4804355"/>
            <a:ext cx="0" cy="1111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Line 912">
            <a:extLst>
              <a:ext uri="{FF2B5EF4-FFF2-40B4-BE49-F238E27FC236}">
                <a16:creationId xmlns:a16="http://schemas.microsoft.com/office/drawing/2014/main" id="{4921051E-C596-49AA-AC3F-F58C23490D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9388" y="4804355"/>
            <a:ext cx="0" cy="1111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6" name="Line 44">
            <a:extLst>
              <a:ext uri="{FF2B5EF4-FFF2-40B4-BE49-F238E27FC236}">
                <a16:creationId xmlns:a16="http://schemas.microsoft.com/office/drawing/2014/main" id="{1E6F0DE3-BEDF-4027-B90B-EE8DAE1DD0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21564" y="4136018"/>
            <a:ext cx="57150" cy="0"/>
          </a:xfrm>
          <a:prstGeom prst="line">
            <a:avLst/>
          </a:prstGeom>
          <a:noFill/>
          <a:ln w="6350">
            <a:solidFill>
              <a:srgbClr val="01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Line 850">
            <a:extLst>
              <a:ext uri="{FF2B5EF4-FFF2-40B4-BE49-F238E27FC236}">
                <a16:creationId xmlns:a16="http://schemas.microsoft.com/office/drawing/2014/main" id="{D864E1C3-96FB-43D3-99A1-7A3D6AE6F4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08851" y="4136018"/>
            <a:ext cx="112713" cy="0"/>
          </a:xfrm>
          <a:prstGeom prst="line">
            <a:avLst/>
          </a:prstGeom>
          <a:noFill/>
          <a:ln w="6350">
            <a:solidFill>
              <a:srgbClr val="01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A4163C3-82BD-F441-89EC-B5CE76404B39}"/>
              </a:ext>
            </a:extLst>
          </p:cNvPr>
          <p:cNvGrpSpPr/>
          <p:nvPr/>
        </p:nvGrpSpPr>
        <p:grpSpPr>
          <a:xfrm>
            <a:off x="3689789" y="4136018"/>
            <a:ext cx="246063" cy="906462"/>
            <a:chOff x="3689789" y="4136018"/>
            <a:chExt cx="246063" cy="906462"/>
          </a:xfrm>
        </p:grpSpPr>
        <p:sp>
          <p:nvSpPr>
            <p:cNvPr id="897" name="Line 55">
              <a:extLst>
                <a:ext uri="{FF2B5EF4-FFF2-40B4-BE49-F238E27FC236}">
                  <a16:creationId xmlns:a16="http://schemas.microsoft.com/office/drawing/2014/main" id="{352E77EB-DA68-477A-B1A4-6D552698B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726" y="4550356"/>
              <a:ext cx="223838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8" name="Line 56">
              <a:extLst>
                <a:ext uri="{FF2B5EF4-FFF2-40B4-BE49-F238E27FC236}">
                  <a16:creationId xmlns:a16="http://schemas.microsoft.com/office/drawing/2014/main" id="{C3907FA1-21FC-47F1-859B-DE92A91E3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7726" y="4607506"/>
              <a:ext cx="223838" cy="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Freeform 725">
              <a:extLst>
                <a:ext uri="{FF2B5EF4-FFF2-40B4-BE49-F238E27FC236}">
                  <a16:creationId xmlns:a16="http://schemas.microsoft.com/office/drawing/2014/main" id="{9F0EA429-EA22-4AC6-9096-7D8D62225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9789" y="4915480"/>
              <a:ext cx="246063" cy="127000"/>
            </a:xfrm>
            <a:custGeom>
              <a:avLst/>
              <a:gdLst>
                <a:gd name="T0" fmla="*/ 0 w 35"/>
                <a:gd name="T1" fmla="*/ 0 h 18"/>
                <a:gd name="T2" fmla="*/ 35 w 35"/>
                <a:gd name="T3" fmla="*/ 0 h 18"/>
                <a:gd name="T4" fmla="*/ 17 w 35"/>
                <a:gd name="T5" fmla="*/ 18 h 18"/>
                <a:gd name="T6" fmla="*/ 0 w 35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8">
                  <a:moveTo>
                    <a:pt x="0" y="0"/>
                  </a:moveTo>
                  <a:lnTo>
                    <a:pt x="35" y="0"/>
                  </a:lnTo>
                  <a:lnTo>
                    <a:pt x="17" y="18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5" name="Line 53">
              <a:extLst>
                <a:ext uri="{FF2B5EF4-FFF2-40B4-BE49-F238E27FC236}">
                  <a16:creationId xmlns:a16="http://schemas.microsoft.com/office/drawing/2014/main" id="{5E90C66B-98C0-4D17-835E-5F2DC4DA16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8851" y="4607506"/>
              <a:ext cx="0" cy="19685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6" name="Line 54">
              <a:extLst>
                <a:ext uri="{FF2B5EF4-FFF2-40B4-BE49-F238E27FC236}">
                  <a16:creationId xmlns:a16="http://schemas.microsoft.com/office/drawing/2014/main" id="{DD57EB93-4788-4EDB-BD57-A8410E1FE2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8851" y="4355093"/>
              <a:ext cx="0" cy="195263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895">
              <a:extLst>
                <a:ext uri="{FF2B5EF4-FFF2-40B4-BE49-F238E27FC236}">
                  <a16:creationId xmlns:a16="http://schemas.microsoft.com/office/drawing/2014/main" id="{98D292B9-75BB-4538-B9DF-3C9B45B486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8851" y="4136018"/>
              <a:ext cx="0" cy="21907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Line 913">
              <a:extLst>
                <a:ext uri="{FF2B5EF4-FFF2-40B4-BE49-F238E27FC236}">
                  <a16:creationId xmlns:a16="http://schemas.microsoft.com/office/drawing/2014/main" id="{D36B7DAD-A766-4CBF-9DA7-7A756CCA0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8851" y="4804355"/>
              <a:ext cx="0" cy="11112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AEA6B7C-F116-3A4F-B271-CD040E4D15BB}"/>
              </a:ext>
            </a:extLst>
          </p:cNvPr>
          <p:cNvGrpSpPr/>
          <p:nvPr/>
        </p:nvGrpSpPr>
        <p:grpSpPr>
          <a:xfrm>
            <a:off x="4470839" y="4136018"/>
            <a:ext cx="246063" cy="906462"/>
            <a:chOff x="4470839" y="4136018"/>
            <a:chExt cx="246063" cy="906462"/>
          </a:xfrm>
        </p:grpSpPr>
        <p:sp>
          <p:nvSpPr>
            <p:cNvPr id="365" name="Freeform 726">
              <a:extLst>
                <a:ext uri="{FF2B5EF4-FFF2-40B4-BE49-F238E27FC236}">
                  <a16:creationId xmlns:a16="http://schemas.microsoft.com/office/drawing/2014/main" id="{FFAF9D23-8FDB-4307-A5E6-BF941B2DE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70839" y="4915480"/>
              <a:ext cx="246063" cy="127000"/>
            </a:xfrm>
            <a:custGeom>
              <a:avLst/>
              <a:gdLst>
                <a:gd name="T0" fmla="*/ 0 w 35"/>
                <a:gd name="T1" fmla="*/ 0 h 18"/>
                <a:gd name="T2" fmla="*/ 35 w 35"/>
                <a:gd name="T3" fmla="*/ 0 h 18"/>
                <a:gd name="T4" fmla="*/ 18 w 35"/>
                <a:gd name="T5" fmla="*/ 18 h 18"/>
                <a:gd name="T6" fmla="*/ 0 w 35"/>
                <a:gd name="T7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18">
                  <a:moveTo>
                    <a:pt x="0" y="0"/>
                  </a:moveTo>
                  <a:lnTo>
                    <a:pt x="35" y="0"/>
                  </a:lnTo>
                  <a:lnTo>
                    <a:pt x="18" y="18"/>
                  </a:lnTo>
                  <a:lnTo>
                    <a:pt x="0" y="0"/>
                  </a:lnTo>
                </a:path>
              </a:pathLst>
            </a:custGeom>
            <a:noFill/>
            <a:ln w="19050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09D1B6C-4D12-344A-A8A7-3EE4BD3C5B8C}"/>
                </a:ext>
              </a:extLst>
            </p:cNvPr>
            <p:cNvGrpSpPr/>
            <p:nvPr/>
          </p:nvGrpSpPr>
          <p:grpSpPr>
            <a:xfrm>
              <a:off x="4485126" y="4136018"/>
              <a:ext cx="217488" cy="779462"/>
              <a:chOff x="4485126" y="4136018"/>
              <a:chExt cx="217488" cy="779462"/>
            </a:xfrm>
          </p:grpSpPr>
          <p:sp>
            <p:nvSpPr>
              <p:cNvPr id="910" name="Line 68">
                <a:extLst>
                  <a:ext uri="{FF2B5EF4-FFF2-40B4-BE49-F238E27FC236}">
                    <a16:creationId xmlns:a16="http://schemas.microsoft.com/office/drawing/2014/main" id="{44C7AAAB-4351-441D-9F82-469A497CD0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7839" y="4607506"/>
                <a:ext cx="0" cy="19685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911" name="Line 69">
                <a:extLst>
                  <a:ext uri="{FF2B5EF4-FFF2-40B4-BE49-F238E27FC236}">
                    <a16:creationId xmlns:a16="http://schemas.microsoft.com/office/drawing/2014/main" id="{19AF2DEC-431A-4F1F-976F-15A8674E8F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839" y="4355093"/>
                <a:ext cx="0" cy="19526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912" name="Line 70">
                <a:extLst>
                  <a:ext uri="{FF2B5EF4-FFF2-40B4-BE49-F238E27FC236}">
                    <a16:creationId xmlns:a16="http://schemas.microsoft.com/office/drawing/2014/main" id="{F7944E4C-1B0B-43F6-9676-4E984229B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5126" y="4550356"/>
                <a:ext cx="217488" cy="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913" name="Line 71">
                <a:extLst>
                  <a:ext uri="{FF2B5EF4-FFF2-40B4-BE49-F238E27FC236}">
                    <a16:creationId xmlns:a16="http://schemas.microsoft.com/office/drawing/2014/main" id="{81AAF0F7-AED0-4319-A339-176B51C8F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5126" y="4607506"/>
                <a:ext cx="217488" cy="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134" name="Line 896">
                <a:extLst>
                  <a:ext uri="{FF2B5EF4-FFF2-40B4-BE49-F238E27FC236}">
                    <a16:creationId xmlns:a16="http://schemas.microsoft.com/office/drawing/2014/main" id="{16D47402-587D-4AD0-984B-1FF13706E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838" y="4136018"/>
                <a:ext cx="0" cy="21907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152" name="Line 914">
                <a:extLst>
                  <a:ext uri="{FF2B5EF4-FFF2-40B4-BE49-F238E27FC236}">
                    <a16:creationId xmlns:a16="http://schemas.microsoft.com/office/drawing/2014/main" id="{7AEA1B65-7535-47A6-86C5-AC8FB1CD9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7838" y="4804355"/>
                <a:ext cx="0" cy="11112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153" name="Line 915">
            <a:extLst>
              <a:ext uri="{FF2B5EF4-FFF2-40B4-BE49-F238E27FC236}">
                <a16:creationId xmlns:a16="http://schemas.microsoft.com/office/drawing/2014/main" id="{72F5448C-98A1-4471-85CA-2D5FD7874B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77301" y="4804355"/>
            <a:ext cx="0" cy="1111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Line 916">
            <a:extLst>
              <a:ext uri="{FF2B5EF4-FFF2-40B4-BE49-F238E27FC236}">
                <a16:creationId xmlns:a16="http://schemas.microsoft.com/office/drawing/2014/main" id="{CE86521D-F020-47B2-ACBF-FF55388B75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58351" y="4804355"/>
            <a:ext cx="0" cy="1111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Line 917">
            <a:extLst>
              <a:ext uri="{FF2B5EF4-FFF2-40B4-BE49-F238E27FC236}">
                <a16:creationId xmlns:a16="http://schemas.microsoft.com/office/drawing/2014/main" id="{5BA7FEC1-95E2-4003-B3DC-72A98A6346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7813" y="4804355"/>
            <a:ext cx="0" cy="111125"/>
          </a:xfrm>
          <a:prstGeom prst="line">
            <a:avLst/>
          </a:prstGeom>
          <a:noFill/>
          <a:ln w="635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7" name="TextBox 1056">
            <a:extLst>
              <a:ext uri="{FF2B5EF4-FFF2-40B4-BE49-F238E27FC236}">
                <a16:creationId xmlns:a16="http://schemas.microsoft.com/office/drawing/2014/main" id="{C12005DB-1291-4096-967B-FF4365F9CD5B}"/>
              </a:ext>
            </a:extLst>
          </p:cNvPr>
          <p:cNvSpPr txBox="1"/>
          <p:nvPr/>
        </p:nvSpPr>
        <p:spPr>
          <a:xfrm>
            <a:off x="749840" y="358741"/>
            <a:ext cx="10845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urrent in XARAPUCA Shield caused by FC-cathode-anode capacitances </a:t>
            </a:r>
          </a:p>
        </p:txBody>
      </p:sp>
      <p:sp>
        <p:nvSpPr>
          <p:cNvPr id="1058" name="TextBox 1057">
            <a:extLst>
              <a:ext uri="{FF2B5EF4-FFF2-40B4-BE49-F238E27FC236}">
                <a16:creationId xmlns:a16="http://schemas.microsoft.com/office/drawing/2014/main" id="{F5BC5D3F-82FA-402E-85A9-1393EB8D9445}"/>
              </a:ext>
            </a:extLst>
          </p:cNvPr>
          <p:cNvSpPr txBox="1"/>
          <p:nvPr/>
        </p:nvSpPr>
        <p:spPr>
          <a:xfrm>
            <a:off x="8014185" y="2380243"/>
            <a:ext cx="3788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Simulates 2 cathode strips with maximum  transient current in the   shield of X-ARAPUCA  ( in the 2</a:t>
            </a:r>
            <a:r>
              <a:rPr lang="en-US" baseline="30000" dirty="0"/>
              <a:t>nd</a:t>
            </a:r>
            <a:r>
              <a:rPr lang="en-US" dirty="0"/>
              <a:t> row from the HV bus)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A2C8BC-BFD4-354B-93C6-1F6C3697342D}"/>
              </a:ext>
            </a:extLst>
          </p:cNvPr>
          <p:cNvSpPr txBox="1"/>
          <p:nvPr/>
        </p:nvSpPr>
        <p:spPr>
          <a:xfrm>
            <a:off x="1737360" y="3314700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6p</a:t>
            </a: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DAE832FE-A875-1941-9052-7E405373ED46}"/>
              </a:ext>
            </a:extLst>
          </p:cNvPr>
          <p:cNvSpPr txBox="1"/>
          <p:nvPr/>
        </p:nvSpPr>
        <p:spPr>
          <a:xfrm>
            <a:off x="2541270" y="2781300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4p</a:t>
            </a: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851F1394-D94C-DB45-8EDD-AB78FF7A1B8F}"/>
              </a:ext>
            </a:extLst>
          </p:cNvPr>
          <p:cNvSpPr txBox="1"/>
          <p:nvPr/>
        </p:nvSpPr>
        <p:spPr>
          <a:xfrm>
            <a:off x="3162300" y="3322320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10.8p</a:t>
            </a: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11726E3B-6B8A-FB43-BC8F-F4C4A711D326}"/>
              </a:ext>
            </a:extLst>
          </p:cNvPr>
          <p:cNvSpPr txBox="1"/>
          <p:nvPr/>
        </p:nvSpPr>
        <p:spPr>
          <a:xfrm>
            <a:off x="3943350" y="277749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5.5p</a:t>
            </a: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D7A31596-C7F1-354A-8CCF-DA373812D0FF}"/>
              </a:ext>
            </a:extLst>
          </p:cNvPr>
          <p:cNvSpPr txBox="1"/>
          <p:nvPr/>
        </p:nvSpPr>
        <p:spPr>
          <a:xfrm>
            <a:off x="4827270" y="330708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1p</a:t>
            </a: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584CAD50-EBF2-324D-A15B-7C5662AFB49F}"/>
              </a:ext>
            </a:extLst>
          </p:cNvPr>
          <p:cNvSpPr txBox="1"/>
          <p:nvPr/>
        </p:nvSpPr>
        <p:spPr>
          <a:xfrm>
            <a:off x="5551170" y="275082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9p</a:t>
            </a: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592206BC-5240-904F-8697-84ACF20897BE}"/>
              </a:ext>
            </a:extLst>
          </p:cNvPr>
          <p:cNvSpPr txBox="1"/>
          <p:nvPr/>
        </p:nvSpPr>
        <p:spPr>
          <a:xfrm>
            <a:off x="6400800" y="330327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2p</a:t>
            </a:r>
          </a:p>
        </p:txBody>
      </p:sp>
      <p:sp>
        <p:nvSpPr>
          <p:cNvPr id="214" name="Rectangle 757">
            <a:extLst>
              <a:ext uri="{FF2B5EF4-FFF2-40B4-BE49-F238E27FC236}">
                <a16:creationId xmlns:a16="http://schemas.microsoft.com/office/drawing/2014/main" id="{33263229-3713-4C26-9516-25049D891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0765" y="3940012"/>
            <a:ext cx="320601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800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A6A55A2-7054-C642-AA22-A7C4E94167E9}"/>
              </a:ext>
            </a:extLst>
          </p:cNvPr>
          <p:cNvSpPr txBox="1"/>
          <p:nvPr/>
        </p:nvSpPr>
        <p:spPr>
          <a:xfrm>
            <a:off x="150840" y="6508"/>
            <a:ext cx="10515599" cy="574123"/>
          </a:xfrm>
          <a:prstGeom prst="rect">
            <a:avLst/>
          </a:prstGeom>
        </p:spPr>
        <p:txBody>
          <a:bodyPr vert="horz" lIns="91440" tIns="0" rIns="91440" bIns="0" rtlCol="0" anchor="ctr" anchorCtr="0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Summary of Voltages on Cathode (log time 100 </a:t>
            </a:r>
            <a:r>
              <a:rPr lang="en-US" sz="3600" kern="1200" dirty="0" err="1">
                <a:solidFill>
                  <a:schemeClr val="tx1"/>
                </a:solidFill>
                <a:ea typeface="+mj-ea"/>
                <a:cs typeface="+mj-cs"/>
              </a:rPr>
              <a:t>ms</a:t>
            </a: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B98666-794A-9D43-98FD-7942E6ACE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12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2A70528-1110-418D-8374-8FAEDA3AED59}"/>
              </a:ext>
            </a:extLst>
          </p:cNvPr>
          <p:cNvGrpSpPr/>
          <p:nvPr/>
        </p:nvGrpSpPr>
        <p:grpSpPr>
          <a:xfrm>
            <a:off x="541337" y="609073"/>
            <a:ext cx="10201275" cy="5943600"/>
            <a:chOff x="541337" y="609073"/>
            <a:chExt cx="10201275" cy="6048108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B9B82-BD5E-A740-A4E5-CD791E786C78}"/>
                </a:ext>
              </a:extLst>
            </p:cNvPr>
            <p:cNvSpPr txBox="1"/>
            <p:nvPr/>
          </p:nvSpPr>
          <p:spPr>
            <a:xfrm>
              <a:off x="1803452" y="868487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8000"/>
                  </a:solidFill>
                </a:rPr>
                <a:t>V(k1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7A7DAF-ED79-4E44-9CB7-13D829A331DC}"/>
                </a:ext>
              </a:extLst>
            </p:cNvPr>
            <p:cNvSpPr txBox="1"/>
            <p:nvPr/>
          </p:nvSpPr>
          <p:spPr>
            <a:xfrm>
              <a:off x="1758755" y="1060216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48484"/>
                  </a:solidFill>
                </a:rPr>
                <a:t>V(k2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1CBB33E-74E7-CE43-81E8-7DFFE3954070}"/>
                </a:ext>
              </a:extLst>
            </p:cNvPr>
            <p:cNvSpPr txBox="1"/>
            <p:nvPr/>
          </p:nvSpPr>
          <p:spPr>
            <a:xfrm>
              <a:off x="1792988" y="1499194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40907"/>
                  </a:solidFill>
                </a:rPr>
                <a:t>V(k3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6E70DDF-4C95-6540-BDE9-67F0E4898C5C}"/>
                </a:ext>
              </a:extLst>
            </p:cNvPr>
            <p:cNvSpPr txBox="1"/>
            <p:nvPr/>
          </p:nvSpPr>
          <p:spPr>
            <a:xfrm>
              <a:off x="1799798" y="2266968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00080"/>
                  </a:solidFill>
                </a:rPr>
                <a:t>V(k4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EE80E0-7BB0-C449-9D63-7703C8D99DC6}"/>
                </a:ext>
              </a:extLst>
            </p:cNvPr>
            <p:cNvSpPr txBox="1"/>
            <p:nvPr/>
          </p:nvSpPr>
          <p:spPr>
            <a:xfrm>
              <a:off x="1810668" y="3236888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AF8000"/>
                  </a:solidFill>
                </a:rPr>
                <a:t>V(k5)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851E0260-6186-4869-80A4-5EF106CEDE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07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53AE6E4C-8B99-473E-8F67-480963780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07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1D5EC3BB-7F33-4E16-920E-C31EB136DE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382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C6F5F0C9-29BD-4AD6-9675-F17F06B76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382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D62A0802-E5D9-4766-9BE5-FBF6C96D93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19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762E4E96-A1A8-4934-8209-60CF6DA7AD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19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89B5B1EE-5089-4481-BBFB-A197910BD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30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>
              <a:extLst>
                <a:ext uri="{FF2B5EF4-FFF2-40B4-BE49-F238E27FC236}">
                  <a16:creationId xmlns:a16="http://schemas.microsoft.com/office/drawing/2014/main" id="{B447F5B1-ED70-4435-A480-C2C4649839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430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3">
              <a:extLst>
                <a:ext uri="{FF2B5EF4-FFF2-40B4-BE49-F238E27FC236}">
                  <a16:creationId xmlns:a16="http://schemas.microsoft.com/office/drawing/2014/main" id="{FE97C0D7-4223-4669-BA7D-536440795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14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4">
              <a:extLst>
                <a:ext uri="{FF2B5EF4-FFF2-40B4-BE49-F238E27FC236}">
                  <a16:creationId xmlns:a16="http://schemas.microsoft.com/office/drawing/2014/main" id="{F0C4430D-17B1-4F32-9B70-65D26FAAC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414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5">
              <a:extLst>
                <a:ext uri="{FF2B5EF4-FFF2-40B4-BE49-F238E27FC236}">
                  <a16:creationId xmlns:a16="http://schemas.microsoft.com/office/drawing/2014/main" id="{75BCFF78-B8EE-4408-80F3-3DD70F418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76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6">
              <a:extLst>
                <a:ext uri="{FF2B5EF4-FFF2-40B4-BE49-F238E27FC236}">
                  <a16:creationId xmlns:a16="http://schemas.microsoft.com/office/drawing/2014/main" id="{E8BB8B1C-3BD3-49EB-A0A2-CFCC14969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6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7">
              <a:extLst>
                <a:ext uri="{FF2B5EF4-FFF2-40B4-BE49-F238E27FC236}">
                  <a16:creationId xmlns:a16="http://schemas.microsoft.com/office/drawing/2014/main" id="{759B6AE4-E96F-4600-8577-D4084C064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38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8">
              <a:extLst>
                <a:ext uri="{FF2B5EF4-FFF2-40B4-BE49-F238E27FC236}">
                  <a16:creationId xmlns:a16="http://schemas.microsoft.com/office/drawing/2014/main" id="{46256522-A85B-4FEB-99C4-BADD69DDA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38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0">
              <a:extLst>
                <a:ext uri="{FF2B5EF4-FFF2-40B4-BE49-F238E27FC236}">
                  <a16:creationId xmlns:a16="http://schemas.microsoft.com/office/drawing/2014/main" id="{F39A9615-C679-45AD-9016-566BC1E66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580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1">
              <a:extLst>
                <a:ext uri="{FF2B5EF4-FFF2-40B4-BE49-F238E27FC236}">
                  <a16:creationId xmlns:a16="http://schemas.microsoft.com/office/drawing/2014/main" id="{32859D5A-8907-4ABA-BC0A-754255A0B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58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>
              <a:extLst>
                <a:ext uri="{FF2B5EF4-FFF2-40B4-BE49-F238E27FC236}">
                  <a16:creationId xmlns:a16="http://schemas.microsoft.com/office/drawing/2014/main" id="{73E6E6B9-88A8-4232-B93F-4E7ABAAAB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601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3">
              <a:extLst>
                <a:ext uri="{FF2B5EF4-FFF2-40B4-BE49-F238E27FC236}">
                  <a16:creationId xmlns:a16="http://schemas.microsoft.com/office/drawing/2014/main" id="{AA280C07-6199-4244-B4A2-8E5454EA8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8601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4">
              <a:extLst>
                <a:ext uri="{FF2B5EF4-FFF2-40B4-BE49-F238E27FC236}">
                  <a16:creationId xmlns:a16="http://schemas.microsoft.com/office/drawing/2014/main" id="{EBFF2C74-8051-453E-8162-30FF990220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68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5">
              <a:extLst>
                <a:ext uri="{FF2B5EF4-FFF2-40B4-BE49-F238E27FC236}">
                  <a16:creationId xmlns:a16="http://schemas.microsoft.com/office/drawing/2014/main" id="{A9999359-C557-4244-84C6-D14D65EF8C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68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6">
              <a:extLst>
                <a:ext uri="{FF2B5EF4-FFF2-40B4-BE49-F238E27FC236}">
                  <a16:creationId xmlns:a16="http://schemas.microsoft.com/office/drawing/2014/main" id="{FB97B83B-3D16-42FD-BA43-1E8116383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987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7">
              <a:extLst>
                <a:ext uri="{FF2B5EF4-FFF2-40B4-BE49-F238E27FC236}">
                  <a16:creationId xmlns:a16="http://schemas.microsoft.com/office/drawing/2014/main" id="{F2AFB7EC-FE4A-4BE4-8ACE-A88AF00185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987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8">
              <a:extLst>
                <a:ext uri="{FF2B5EF4-FFF2-40B4-BE49-F238E27FC236}">
                  <a16:creationId xmlns:a16="http://schemas.microsoft.com/office/drawing/2014/main" id="{A9D60D2A-30FE-4012-94E9-FDD6DA047E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79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9">
              <a:extLst>
                <a:ext uri="{FF2B5EF4-FFF2-40B4-BE49-F238E27FC236}">
                  <a16:creationId xmlns:a16="http://schemas.microsoft.com/office/drawing/2014/main" id="{22B3E52F-8B82-4E53-B59C-3209FBA15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79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0">
              <a:extLst>
                <a:ext uri="{FF2B5EF4-FFF2-40B4-BE49-F238E27FC236}">
                  <a16:creationId xmlns:a16="http://schemas.microsoft.com/office/drawing/2014/main" id="{2C8255CB-CC8F-4978-B3E2-46B452ECF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911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1">
              <a:extLst>
                <a:ext uri="{FF2B5EF4-FFF2-40B4-BE49-F238E27FC236}">
                  <a16:creationId xmlns:a16="http://schemas.microsoft.com/office/drawing/2014/main" id="{2AE930A2-8472-4A81-AF49-0EA2F5D29B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911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2">
              <a:extLst>
                <a:ext uri="{FF2B5EF4-FFF2-40B4-BE49-F238E27FC236}">
                  <a16:creationId xmlns:a16="http://schemas.microsoft.com/office/drawing/2014/main" id="{A32C9481-03BE-4EA1-9E1E-B4499FE15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75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3">
              <a:extLst>
                <a:ext uri="{FF2B5EF4-FFF2-40B4-BE49-F238E27FC236}">
                  <a16:creationId xmlns:a16="http://schemas.microsoft.com/office/drawing/2014/main" id="{A891058B-71C9-4C5D-89E5-9546A61F06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575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4">
              <a:extLst>
                <a:ext uri="{FF2B5EF4-FFF2-40B4-BE49-F238E27FC236}">
                  <a16:creationId xmlns:a16="http://schemas.microsoft.com/office/drawing/2014/main" id="{F8A3A83A-28F5-47F4-889F-EF3ABA20E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37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5">
              <a:extLst>
                <a:ext uri="{FF2B5EF4-FFF2-40B4-BE49-F238E27FC236}">
                  <a16:creationId xmlns:a16="http://schemas.microsoft.com/office/drawing/2014/main" id="{D296121F-FA1F-4627-82C9-569787B884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337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6">
              <a:extLst>
                <a:ext uri="{FF2B5EF4-FFF2-40B4-BE49-F238E27FC236}">
                  <a16:creationId xmlns:a16="http://schemas.microsoft.com/office/drawing/2014/main" id="{FE87386F-680A-4187-8812-66E14F0E3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99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7">
              <a:extLst>
                <a:ext uri="{FF2B5EF4-FFF2-40B4-BE49-F238E27FC236}">
                  <a16:creationId xmlns:a16="http://schemas.microsoft.com/office/drawing/2014/main" id="{A936335D-16E7-4068-ABC3-33731789D3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099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9">
              <a:extLst>
                <a:ext uri="{FF2B5EF4-FFF2-40B4-BE49-F238E27FC236}">
                  <a16:creationId xmlns:a16="http://schemas.microsoft.com/office/drawing/2014/main" id="{9A6E8F28-F323-4BD8-B7D1-DCAEE8EA46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185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0">
              <a:extLst>
                <a:ext uri="{FF2B5EF4-FFF2-40B4-BE49-F238E27FC236}">
                  <a16:creationId xmlns:a16="http://schemas.microsoft.com/office/drawing/2014/main" id="{A5D24EE6-F7AF-4337-9505-3E72D8E997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18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1">
              <a:extLst>
                <a:ext uri="{FF2B5EF4-FFF2-40B4-BE49-F238E27FC236}">
                  <a16:creationId xmlns:a16="http://schemas.microsoft.com/office/drawing/2014/main" id="{06CBD008-349C-4BB8-9385-9A1076B9A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20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2">
              <a:extLst>
                <a:ext uri="{FF2B5EF4-FFF2-40B4-BE49-F238E27FC236}">
                  <a16:creationId xmlns:a16="http://schemas.microsoft.com/office/drawing/2014/main" id="{187A2C16-E7EA-4FC1-B361-221F2CE9E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20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3">
              <a:extLst>
                <a:ext uri="{FF2B5EF4-FFF2-40B4-BE49-F238E27FC236}">
                  <a16:creationId xmlns:a16="http://schemas.microsoft.com/office/drawing/2014/main" id="{EF5BAE99-30AC-4CAB-ACE7-65254B83CC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28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4">
              <a:extLst>
                <a:ext uri="{FF2B5EF4-FFF2-40B4-BE49-F238E27FC236}">
                  <a16:creationId xmlns:a16="http://schemas.microsoft.com/office/drawing/2014/main" id="{89787771-C702-49FB-A7AE-6D7658A15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28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5">
              <a:extLst>
                <a:ext uri="{FF2B5EF4-FFF2-40B4-BE49-F238E27FC236}">
                  <a16:creationId xmlns:a16="http://schemas.microsoft.com/office/drawing/2014/main" id="{4E680159-2211-419B-9FE3-A8B6EAD01B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92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6">
              <a:extLst>
                <a:ext uri="{FF2B5EF4-FFF2-40B4-BE49-F238E27FC236}">
                  <a16:creationId xmlns:a16="http://schemas.microsoft.com/office/drawing/2014/main" id="{E87F4665-5E77-434A-B6DC-AF0AC5AE9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592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7">
              <a:extLst>
                <a:ext uri="{FF2B5EF4-FFF2-40B4-BE49-F238E27FC236}">
                  <a16:creationId xmlns:a16="http://schemas.microsoft.com/office/drawing/2014/main" id="{7CCA6389-9B8C-4287-8B83-76F80989C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40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8">
              <a:extLst>
                <a:ext uri="{FF2B5EF4-FFF2-40B4-BE49-F238E27FC236}">
                  <a16:creationId xmlns:a16="http://schemas.microsoft.com/office/drawing/2014/main" id="{84915752-70F0-40F4-A8B4-CC8BA7040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40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9">
              <a:extLst>
                <a:ext uri="{FF2B5EF4-FFF2-40B4-BE49-F238E27FC236}">
                  <a16:creationId xmlns:a16="http://schemas.microsoft.com/office/drawing/2014/main" id="{C97FE0D8-F9F9-4889-87E6-3DF393665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51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50">
              <a:extLst>
                <a:ext uri="{FF2B5EF4-FFF2-40B4-BE49-F238E27FC236}">
                  <a16:creationId xmlns:a16="http://schemas.microsoft.com/office/drawing/2014/main" id="{17FB5AE6-6150-4203-97F6-BF585D14E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51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1">
              <a:extLst>
                <a:ext uri="{FF2B5EF4-FFF2-40B4-BE49-F238E27FC236}">
                  <a16:creationId xmlns:a16="http://schemas.microsoft.com/office/drawing/2014/main" id="{A41DC72C-1235-470A-87A8-F0C18861D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2">
              <a:extLst>
                <a:ext uri="{FF2B5EF4-FFF2-40B4-BE49-F238E27FC236}">
                  <a16:creationId xmlns:a16="http://schemas.microsoft.com/office/drawing/2014/main" id="{1FA481CC-1773-41E8-B6A0-35DCDA3832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0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3">
              <a:extLst>
                <a:ext uri="{FF2B5EF4-FFF2-40B4-BE49-F238E27FC236}">
                  <a16:creationId xmlns:a16="http://schemas.microsoft.com/office/drawing/2014/main" id="{87BE9BA5-16F1-4BDE-AD66-16B9F27CB9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497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4">
              <a:extLst>
                <a:ext uri="{FF2B5EF4-FFF2-40B4-BE49-F238E27FC236}">
                  <a16:creationId xmlns:a16="http://schemas.microsoft.com/office/drawing/2014/main" id="{6A97E662-95F0-414F-AB28-0A194108B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497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5">
              <a:extLst>
                <a:ext uri="{FF2B5EF4-FFF2-40B4-BE49-F238E27FC236}">
                  <a16:creationId xmlns:a16="http://schemas.microsoft.com/office/drawing/2014/main" id="{C0FAE50B-068A-4E2B-B6FC-D5D620EB0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59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56">
              <a:extLst>
                <a:ext uri="{FF2B5EF4-FFF2-40B4-BE49-F238E27FC236}">
                  <a16:creationId xmlns:a16="http://schemas.microsoft.com/office/drawing/2014/main" id="{D288F352-FB3F-4C5C-AA77-8692937CAE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259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58">
              <a:extLst>
                <a:ext uri="{FF2B5EF4-FFF2-40B4-BE49-F238E27FC236}">
                  <a16:creationId xmlns:a16="http://schemas.microsoft.com/office/drawing/2014/main" id="{C7F191C4-5973-4AA1-B9EB-6B3E066B49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790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59">
              <a:extLst>
                <a:ext uri="{FF2B5EF4-FFF2-40B4-BE49-F238E27FC236}">
                  <a16:creationId xmlns:a16="http://schemas.microsoft.com/office/drawing/2014/main" id="{4502DA91-03E7-40AE-8731-E00F7DF9FD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879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0">
              <a:extLst>
                <a:ext uri="{FF2B5EF4-FFF2-40B4-BE49-F238E27FC236}">
                  <a16:creationId xmlns:a16="http://schemas.microsoft.com/office/drawing/2014/main" id="{D92B8CAE-B7BF-4050-8FEE-F217E2B3A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811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1">
              <a:extLst>
                <a:ext uri="{FF2B5EF4-FFF2-40B4-BE49-F238E27FC236}">
                  <a16:creationId xmlns:a16="http://schemas.microsoft.com/office/drawing/2014/main" id="{C322435B-D37B-42F2-8525-0BE8ED90F9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811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2">
              <a:extLst>
                <a:ext uri="{FF2B5EF4-FFF2-40B4-BE49-F238E27FC236}">
                  <a16:creationId xmlns:a16="http://schemas.microsoft.com/office/drawing/2014/main" id="{811C5024-25CB-4708-8118-B8213BB1D9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10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3">
              <a:extLst>
                <a:ext uri="{FF2B5EF4-FFF2-40B4-BE49-F238E27FC236}">
                  <a16:creationId xmlns:a16="http://schemas.microsoft.com/office/drawing/2014/main" id="{AD13E72E-BF81-4230-A6F4-3F4EBC1C36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610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4">
              <a:extLst>
                <a:ext uri="{FF2B5EF4-FFF2-40B4-BE49-F238E27FC236}">
                  <a16:creationId xmlns:a16="http://schemas.microsoft.com/office/drawing/2014/main" id="{EB54FC49-92ED-4F50-9979-AE07D1C7BD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197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5">
              <a:extLst>
                <a:ext uri="{FF2B5EF4-FFF2-40B4-BE49-F238E27FC236}">
                  <a16:creationId xmlns:a16="http://schemas.microsoft.com/office/drawing/2014/main" id="{E525B3C9-7FCA-43B8-AEFD-7C0D10EC9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4197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66">
              <a:extLst>
                <a:ext uri="{FF2B5EF4-FFF2-40B4-BE49-F238E27FC236}">
                  <a16:creationId xmlns:a16="http://schemas.microsoft.com/office/drawing/2014/main" id="{635D5602-3BFA-4E0F-8854-D28801977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800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7">
              <a:extLst>
                <a:ext uri="{FF2B5EF4-FFF2-40B4-BE49-F238E27FC236}">
                  <a16:creationId xmlns:a16="http://schemas.microsoft.com/office/drawing/2014/main" id="{A60716BC-C072-427E-BCE5-141D8908E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00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8">
              <a:extLst>
                <a:ext uri="{FF2B5EF4-FFF2-40B4-BE49-F238E27FC236}">
                  <a16:creationId xmlns:a16="http://schemas.microsoft.com/office/drawing/2014/main" id="{C1583E6F-6F7B-49BF-9AC5-683EE5AC0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121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9">
              <a:extLst>
                <a:ext uri="{FF2B5EF4-FFF2-40B4-BE49-F238E27FC236}">
                  <a16:creationId xmlns:a16="http://schemas.microsoft.com/office/drawing/2014/main" id="{62312775-DE8C-44F6-A873-6E49E3C62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9121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0">
              <a:extLst>
                <a:ext uri="{FF2B5EF4-FFF2-40B4-BE49-F238E27FC236}">
                  <a16:creationId xmlns:a16="http://schemas.microsoft.com/office/drawing/2014/main" id="{35C0B18F-CC3D-4E36-96EC-FA6CDE3B2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880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1">
              <a:extLst>
                <a:ext uri="{FF2B5EF4-FFF2-40B4-BE49-F238E27FC236}">
                  <a16:creationId xmlns:a16="http://schemas.microsoft.com/office/drawing/2014/main" id="{A747DEAD-AC8A-43A6-BD53-0C12CEBF85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880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2">
              <a:extLst>
                <a:ext uri="{FF2B5EF4-FFF2-40B4-BE49-F238E27FC236}">
                  <a16:creationId xmlns:a16="http://schemas.microsoft.com/office/drawing/2014/main" id="{5DD20571-F07E-41FF-B67A-4CFF1626E0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42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3">
              <a:extLst>
                <a:ext uri="{FF2B5EF4-FFF2-40B4-BE49-F238E27FC236}">
                  <a16:creationId xmlns:a16="http://schemas.microsoft.com/office/drawing/2014/main" id="{4954FD61-F236-490D-AF7E-FFF2C5732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642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4">
              <a:extLst>
                <a:ext uri="{FF2B5EF4-FFF2-40B4-BE49-F238E27FC236}">
                  <a16:creationId xmlns:a16="http://schemas.microsoft.com/office/drawing/2014/main" id="{11F42AAC-8E70-4443-B0CA-5456FA9145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20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5">
              <a:extLst>
                <a:ext uri="{FF2B5EF4-FFF2-40B4-BE49-F238E27FC236}">
                  <a16:creationId xmlns:a16="http://schemas.microsoft.com/office/drawing/2014/main" id="{B0420E09-B387-4C05-ADBD-C221E8FC1C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420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7">
              <a:extLst>
                <a:ext uri="{FF2B5EF4-FFF2-40B4-BE49-F238E27FC236}">
                  <a16:creationId xmlns:a16="http://schemas.microsoft.com/office/drawing/2014/main" id="{CEEF8610-5D5F-4AD0-8036-23E54004A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395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78">
              <a:extLst>
                <a:ext uri="{FF2B5EF4-FFF2-40B4-BE49-F238E27FC236}">
                  <a16:creationId xmlns:a16="http://schemas.microsoft.com/office/drawing/2014/main" id="{214DF171-C53F-4C98-A6D6-EE37ED7910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039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79">
              <a:extLst>
                <a:ext uri="{FF2B5EF4-FFF2-40B4-BE49-F238E27FC236}">
                  <a16:creationId xmlns:a16="http://schemas.microsoft.com/office/drawing/2014/main" id="{822DFB2E-3B4F-4B40-B15D-F93E3E1CF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41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0">
              <a:extLst>
                <a:ext uri="{FF2B5EF4-FFF2-40B4-BE49-F238E27FC236}">
                  <a16:creationId xmlns:a16="http://schemas.microsoft.com/office/drawing/2014/main" id="{8BDBFCA2-9DEC-4C15-8D0B-14CBE4ADD6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341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1">
              <a:extLst>
                <a:ext uri="{FF2B5EF4-FFF2-40B4-BE49-F238E27FC236}">
                  <a16:creationId xmlns:a16="http://schemas.microsoft.com/office/drawing/2014/main" id="{5311B3B9-2083-4E3F-879D-5C6A238E7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770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2">
              <a:extLst>
                <a:ext uri="{FF2B5EF4-FFF2-40B4-BE49-F238E27FC236}">
                  <a16:creationId xmlns:a16="http://schemas.microsoft.com/office/drawing/2014/main" id="{F34A6809-D198-4C63-B61A-8C66E9C96B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770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3">
              <a:extLst>
                <a:ext uri="{FF2B5EF4-FFF2-40B4-BE49-F238E27FC236}">
                  <a16:creationId xmlns:a16="http://schemas.microsoft.com/office/drawing/2014/main" id="{6BAEBC9D-0F76-4526-8F04-2F0190EF3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5802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4">
              <a:extLst>
                <a:ext uri="{FF2B5EF4-FFF2-40B4-BE49-F238E27FC236}">
                  <a16:creationId xmlns:a16="http://schemas.microsoft.com/office/drawing/2014/main" id="{A11EF60C-8947-4DAA-83C8-6DB35C86FD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5802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5">
              <a:extLst>
                <a:ext uri="{FF2B5EF4-FFF2-40B4-BE49-F238E27FC236}">
                  <a16:creationId xmlns:a16="http://schemas.microsoft.com/office/drawing/2014/main" id="{65EBF733-A60A-4FB6-88C0-F6F2786601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961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86">
              <a:extLst>
                <a:ext uri="{FF2B5EF4-FFF2-40B4-BE49-F238E27FC236}">
                  <a16:creationId xmlns:a16="http://schemas.microsoft.com/office/drawing/2014/main" id="{CEB9F917-7D1B-4CE6-8126-B5CACFA898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961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7">
              <a:extLst>
                <a:ext uri="{FF2B5EF4-FFF2-40B4-BE49-F238E27FC236}">
                  <a16:creationId xmlns:a16="http://schemas.microsoft.com/office/drawing/2014/main" id="{E23220E6-986A-4EE7-ABAC-10E929655F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72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88">
              <a:extLst>
                <a:ext uri="{FF2B5EF4-FFF2-40B4-BE49-F238E27FC236}">
                  <a16:creationId xmlns:a16="http://schemas.microsoft.com/office/drawing/2014/main" id="{C425B37E-2F6F-4603-8DB2-031B58CC8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072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9">
              <a:extLst>
                <a:ext uri="{FF2B5EF4-FFF2-40B4-BE49-F238E27FC236}">
                  <a16:creationId xmlns:a16="http://schemas.microsoft.com/office/drawing/2014/main" id="{5F6D11B1-6EA4-4140-BBA8-543439CCF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77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90">
              <a:extLst>
                <a:ext uri="{FF2B5EF4-FFF2-40B4-BE49-F238E27FC236}">
                  <a16:creationId xmlns:a16="http://schemas.microsoft.com/office/drawing/2014/main" id="{00E13620-93DA-4131-B866-544E068BE2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77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1">
              <a:extLst>
                <a:ext uri="{FF2B5EF4-FFF2-40B4-BE49-F238E27FC236}">
                  <a16:creationId xmlns:a16="http://schemas.microsoft.com/office/drawing/2014/main" id="{2D1F8B99-E428-460C-9606-99BCD90A83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03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2">
              <a:extLst>
                <a:ext uri="{FF2B5EF4-FFF2-40B4-BE49-F238E27FC236}">
                  <a16:creationId xmlns:a16="http://schemas.microsoft.com/office/drawing/2014/main" id="{B692FD6D-AC57-48E4-85C2-C75A2F2017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03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3">
              <a:extLst>
                <a:ext uri="{FF2B5EF4-FFF2-40B4-BE49-F238E27FC236}">
                  <a16:creationId xmlns:a16="http://schemas.microsoft.com/office/drawing/2014/main" id="{FFA8A833-6944-4DF7-889C-9B354AA826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65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4">
              <a:extLst>
                <a:ext uri="{FF2B5EF4-FFF2-40B4-BE49-F238E27FC236}">
                  <a16:creationId xmlns:a16="http://schemas.microsoft.com/office/drawing/2014/main" id="{C50895ED-D63D-4689-B795-1CF77E890B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565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96">
              <a:extLst>
                <a:ext uri="{FF2B5EF4-FFF2-40B4-BE49-F238E27FC236}">
                  <a16:creationId xmlns:a16="http://schemas.microsoft.com/office/drawing/2014/main" id="{3A528209-43E4-4DDF-9166-DF29D3C93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7">
              <a:extLst>
                <a:ext uri="{FF2B5EF4-FFF2-40B4-BE49-F238E27FC236}">
                  <a16:creationId xmlns:a16="http://schemas.microsoft.com/office/drawing/2014/main" id="{B147BEC1-CCB8-46E2-BB51-AF81EA38A2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00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98">
              <a:extLst>
                <a:ext uri="{FF2B5EF4-FFF2-40B4-BE49-F238E27FC236}">
                  <a16:creationId xmlns:a16="http://schemas.microsoft.com/office/drawing/2014/main" id="{46C009A6-49E8-4A81-8EDE-41386B158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4227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9">
              <a:extLst>
                <a:ext uri="{FF2B5EF4-FFF2-40B4-BE49-F238E27FC236}">
                  <a16:creationId xmlns:a16="http://schemas.microsoft.com/office/drawing/2014/main" id="{B9A8A424-D138-42D2-BA78-58B78863B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4227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0">
              <a:extLst>
                <a:ext uri="{FF2B5EF4-FFF2-40B4-BE49-F238E27FC236}">
                  <a16:creationId xmlns:a16="http://schemas.microsoft.com/office/drawing/2014/main" id="{7CBE40AE-4139-4F89-971C-D2CA297CC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931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1">
              <a:extLst>
                <a:ext uri="{FF2B5EF4-FFF2-40B4-BE49-F238E27FC236}">
                  <a16:creationId xmlns:a16="http://schemas.microsoft.com/office/drawing/2014/main" id="{5A4922BF-EC00-49EE-9BC6-61AF47BCDA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931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02">
              <a:extLst>
                <a:ext uri="{FF2B5EF4-FFF2-40B4-BE49-F238E27FC236}">
                  <a16:creationId xmlns:a16="http://schemas.microsoft.com/office/drawing/2014/main" id="{322BF780-84B3-49F6-955E-DFF5B68BE4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7407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3">
              <a:extLst>
                <a:ext uri="{FF2B5EF4-FFF2-40B4-BE49-F238E27FC236}">
                  <a16:creationId xmlns:a16="http://schemas.microsoft.com/office/drawing/2014/main" id="{A1927821-235D-480A-AB27-CB6E40BAD4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7407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4">
              <a:extLst>
                <a:ext uri="{FF2B5EF4-FFF2-40B4-BE49-F238E27FC236}">
                  <a16:creationId xmlns:a16="http://schemas.microsoft.com/office/drawing/2014/main" id="{8A72DC2A-3DE0-4BEC-9025-13CDC850A5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218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5">
              <a:extLst>
                <a:ext uri="{FF2B5EF4-FFF2-40B4-BE49-F238E27FC236}">
                  <a16:creationId xmlns:a16="http://schemas.microsoft.com/office/drawing/2014/main" id="{2B3493FD-DC7E-4F42-9727-81DBBBFF23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1218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6">
              <a:extLst>
                <a:ext uri="{FF2B5EF4-FFF2-40B4-BE49-F238E27FC236}">
                  <a16:creationId xmlns:a16="http://schemas.microsoft.com/office/drawing/2014/main" id="{B475951E-DFBF-419B-B826-3DEDD02EE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2331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7">
              <a:extLst>
                <a:ext uri="{FF2B5EF4-FFF2-40B4-BE49-F238E27FC236}">
                  <a16:creationId xmlns:a16="http://schemas.microsoft.com/office/drawing/2014/main" id="{EAB32645-3B8F-4FEE-BEBA-56A418CBB5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331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08">
              <a:extLst>
                <a:ext uri="{FF2B5EF4-FFF2-40B4-BE49-F238E27FC236}">
                  <a16:creationId xmlns:a16="http://schemas.microsoft.com/office/drawing/2014/main" id="{A23037BD-D708-4292-879E-3EC5146430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138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9">
              <a:extLst>
                <a:ext uri="{FF2B5EF4-FFF2-40B4-BE49-F238E27FC236}">
                  <a16:creationId xmlns:a16="http://schemas.microsoft.com/office/drawing/2014/main" id="{B3152693-9D30-4C92-A10E-4B4F15D2CB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138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0">
              <a:extLst>
                <a:ext uri="{FF2B5EF4-FFF2-40B4-BE49-F238E27FC236}">
                  <a16:creationId xmlns:a16="http://schemas.microsoft.com/office/drawing/2014/main" id="{AEB074F2-8488-40AA-BC29-D3F6239876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963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1">
              <a:extLst>
                <a:ext uri="{FF2B5EF4-FFF2-40B4-BE49-F238E27FC236}">
                  <a16:creationId xmlns:a16="http://schemas.microsoft.com/office/drawing/2014/main" id="{74AD013E-58DB-4D63-BB5B-8535EDD27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963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2">
              <a:extLst>
                <a:ext uri="{FF2B5EF4-FFF2-40B4-BE49-F238E27FC236}">
                  <a16:creationId xmlns:a16="http://schemas.microsoft.com/office/drawing/2014/main" id="{6766B502-5D71-4776-913D-C70089708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725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3">
              <a:extLst>
                <a:ext uri="{FF2B5EF4-FFF2-40B4-BE49-F238E27FC236}">
                  <a16:creationId xmlns:a16="http://schemas.microsoft.com/office/drawing/2014/main" id="{B005CF62-566E-44B3-BDA7-EAB55A3B1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725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5">
              <a:extLst>
                <a:ext uri="{FF2B5EF4-FFF2-40B4-BE49-F238E27FC236}">
                  <a16:creationId xmlns:a16="http://schemas.microsoft.com/office/drawing/2014/main" id="{2641B24E-2A85-434D-8625-1B00C04C6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3605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6">
              <a:extLst>
                <a:ext uri="{FF2B5EF4-FFF2-40B4-BE49-F238E27FC236}">
                  <a16:creationId xmlns:a16="http://schemas.microsoft.com/office/drawing/2014/main" id="{6BFD0155-C87D-420E-B4BE-8190A7D90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360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7">
              <a:extLst>
                <a:ext uri="{FF2B5EF4-FFF2-40B4-BE49-F238E27FC236}">
                  <a16:creationId xmlns:a16="http://schemas.microsoft.com/office/drawing/2014/main" id="{7AA0AD93-CDC7-4C7C-840D-4E6B75C99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58325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Line 118">
              <a:extLst>
                <a:ext uri="{FF2B5EF4-FFF2-40B4-BE49-F238E27FC236}">
                  <a16:creationId xmlns:a16="http://schemas.microsoft.com/office/drawing/2014/main" id="{E13C9C89-472E-4DCC-AC95-EF4C20F77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58325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9">
              <a:extLst>
                <a:ext uri="{FF2B5EF4-FFF2-40B4-BE49-F238E27FC236}">
                  <a16:creationId xmlns:a16="http://schemas.microsoft.com/office/drawing/2014/main" id="{B5EFB360-FD4E-4FC2-8F36-2C8DDFF4A3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091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Line 120">
              <a:extLst>
                <a:ext uri="{FF2B5EF4-FFF2-40B4-BE49-F238E27FC236}">
                  <a16:creationId xmlns:a16="http://schemas.microsoft.com/office/drawing/2014/main" id="{D57CF0C8-8794-444B-B5D8-5A8C96699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091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1">
              <a:extLst>
                <a:ext uri="{FF2B5EF4-FFF2-40B4-BE49-F238E27FC236}">
                  <a16:creationId xmlns:a16="http://schemas.microsoft.com/office/drawing/2014/main" id="{6990A6DD-3D3F-4CDA-9F63-EEB8AC577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885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2">
              <a:extLst>
                <a:ext uri="{FF2B5EF4-FFF2-40B4-BE49-F238E27FC236}">
                  <a16:creationId xmlns:a16="http://schemas.microsoft.com/office/drawing/2014/main" id="{14C5DA0E-F9EF-4265-B2FA-64CC25C68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885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3">
              <a:extLst>
                <a:ext uri="{FF2B5EF4-FFF2-40B4-BE49-F238E27FC236}">
                  <a16:creationId xmlns:a16="http://schemas.microsoft.com/office/drawing/2014/main" id="{B6CB68D4-5FD2-431B-8876-12A358EA17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28238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Line 124">
              <a:extLst>
                <a:ext uri="{FF2B5EF4-FFF2-40B4-BE49-F238E27FC236}">
                  <a16:creationId xmlns:a16="http://schemas.microsoft.com/office/drawing/2014/main" id="{DCEB3024-5A54-425C-8E33-E058B6310F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8238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25">
              <a:extLst>
                <a:ext uri="{FF2B5EF4-FFF2-40B4-BE49-F238E27FC236}">
                  <a16:creationId xmlns:a16="http://schemas.microsoft.com/office/drawing/2014/main" id="{2C69BC5A-8358-49D9-BF66-63F3094CF4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9363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Line 126">
              <a:extLst>
                <a:ext uri="{FF2B5EF4-FFF2-40B4-BE49-F238E27FC236}">
                  <a16:creationId xmlns:a16="http://schemas.microsoft.com/office/drawing/2014/main" id="{42F987C1-E363-4364-A53F-6623C33BBD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39363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7">
              <a:extLst>
                <a:ext uri="{FF2B5EF4-FFF2-40B4-BE49-F238E27FC236}">
                  <a16:creationId xmlns:a16="http://schemas.microsoft.com/office/drawing/2014/main" id="{62856415-D44C-4290-B1D2-4A0360B9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2985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28">
              <a:extLst>
                <a:ext uri="{FF2B5EF4-FFF2-40B4-BE49-F238E27FC236}">
                  <a16:creationId xmlns:a16="http://schemas.microsoft.com/office/drawing/2014/main" id="{981FAA87-B03D-475B-A915-751C79E89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2985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29">
              <a:extLst>
                <a:ext uri="{FF2B5EF4-FFF2-40B4-BE49-F238E27FC236}">
                  <a16:creationId xmlns:a16="http://schemas.microsoft.com/office/drawing/2014/main" id="{9C69A0CD-7547-4B5D-BBD3-C11F5BEFB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124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30">
              <a:extLst>
                <a:ext uri="{FF2B5EF4-FFF2-40B4-BE49-F238E27FC236}">
                  <a16:creationId xmlns:a16="http://schemas.microsoft.com/office/drawing/2014/main" id="{47330305-92C2-45E2-BDF7-0493887FD8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124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31">
              <a:extLst>
                <a:ext uri="{FF2B5EF4-FFF2-40B4-BE49-F238E27FC236}">
                  <a16:creationId xmlns:a16="http://schemas.microsoft.com/office/drawing/2014/main" id="{425CB9E8-B934-4AAD-A5DF-32318BD0C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88600" y="6451600"/>
              <a:ext cx="0" cy="28575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Line 132">
              <a:extLst>
                <a:ext uri="{FF2B5EF4-FFF2-40B4-BE49-F238E27FC236}">
                  <a16:creationId xmlns:a16="http://schemas.microsoft.com/office/drawing/2014/main" id="{4F0055DA-3B86-41D8-8A66-828BE78DCD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886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34">
              <a:extLst>
                <a:ext uri="{FF2B5EF4-FFF2-40B4-BE49-F238E27FC236}">
                  <a16:creationId xmlns:a16="http://schemas.microsoft.com/office/drawing/2014/main" id="{E22CCD97-221B-4F13-9AB6-9F1354C4E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52100" y="6451600"/>
              <a:ext cx="0" cy="55562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35">
              <a:extLst>
                <a:ext uri="{FF2B5EF4-FFF2-40B4-BE49-F238E27FC236}">
                  <a16:creationId xmlns:a16="http://schemas.microsoft.com/office/drawing/2014/main" id="{B78C67F1-EDB7-42A6-8129-D539EB652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52100" y="904875"/>
              <a:ext cx="0" cy="554672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137">
              <a:extLst>
                <a:ext uri="{FF2B5EF4-FFF2-40B4-BE49-F238E27FC236}">
                  <a16:creationId xmlns:a16="http://schemas.microsoft.com/office/drawing/2014/main" id="{FCB4EEFE-8EFD-4125-9771-753F13714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6451600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39">
              <a:extLst>
                <a:ext uri="{FF2B5EF4-FFF2-40B4-BE49-F238E27FC236}">
                  <a16:creationId xmlns:a16="http://schemas.microsoft.com/office/drawing/2014/main" id="{FBD36314-12C6-4777-89A2-2DC94CD4BC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5897563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140">
              <a:extLst>
                <a:ext uri="{FF2B5EF4-FFF2-40B4-BE49-F238E27FC236}">
                  <a16:creationId xmlns:a16="http://schemas.microsoft.com/office/drawing/2014/main" id="{D2D21748-E53C-483C-B91E-053959CED8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5897563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142">
              <a:extLst>
                <a:ext uri="{FF2B5EF4-FFF2-40B4-BE49-F238E27FC236}">
                  <a16:creationId xmlns:a16="http://schemas.microsoft.com/office/drawing/2014/main" id="{D20EF587-FE63-4CD8-91EB-0EDE5BB37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5343525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43">
              <a:extLst>
                <a:ext uri="{FF2B5EF4-FFF2-40B4-BE49-F238E27FC236}">
                  <a16:creationId xmlns:a16="http://schemas.microsoft.com/office/drawing/2014/main" id="{30641B54-ACE3-42C5-A308-0E4057297C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5343525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145">
              <a:extLst>
                <a:ext uri="{FF2B5EF4-FFF2-40B4-BE49-F238E27FC236}">
                  <a16:creationId xmlns:a16="http://schemas.microsoft.com/office/drawing/2014/main" id="{BEEB89C8-CEA7-4ACC-96AA-8DCC7EDE13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4787900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146">
              <a:extLst>
                <a:ext uri="{FF2B5EF4-FFF2-40B4-BE49-F238E27FC236}">
                  <a16:creationId xmlns:a16="http://schemas.microsoft.com/office/drawing/2014/main" id="{FB4A3428-6E84-47C4-83CF-E01411527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4787900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148">
              <a:extLst>
                <a:ext uri="{FF2B5EF4-FFF2-40B4-BE49-F238E27FC236}">
                  <a16:creationId xmlns:a16="http://schemas.microsoft.com/office/drawing/2014/main" id="{CDE86396-BEAA-4D86-8726-6925F594B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4233863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Line 149">
              <a:extLst>
                <a:ext uri="{FF2B5EF4-FFF2-40B4-BE49-F238E27FC236}">
                  <a16:creationId xmlns:a16="http://schemas.microsoft.com/office/drawing/2014/main" id="{DDF66505-7B25-4111-B8AB-F383D37FF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4233863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Line 151">
              <a:extLst>
                <a:ext uri="{FF2B5EF4-FFF2-40B4-BE49-F238E27FC236}">
                  <a16:creationId xmlns:a16="http://schemas.microsoft.com/office/drawing/2014/main" id="{8EBFBF88-E0E1-430E-B29E-4A926DC34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3678238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Line 152">
              <a:extLst>
                <a:ext uri="{FF2B5EF4-FFF2-40B4-BE49-F238E27FC236}">
                  <a16:creationId xmlns:a16="http://schemas.microsoft.com/office/drawing/2014/main" id="{32066A7C-C978-476F-8271-EE1AE9ADAB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3678238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Line 154">
              <a:extLst>
                <a:ext uri="{FF2B5EF4-FFF2-40B4-BE49-F238E27FC236}">
                  <a16:creationId xmlns:a16="http://schemas.microsoft.com/office/drawing/2014/main" id="{2758B183-1AD5-458A-ABAD-6F1162D969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3124200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155">
              <a:extLst>
                <a:ext uri="{FF2B5EF4-FFF2-40B4-BE49-F238E27FC236}">
                  <a16:creationId xmlns:a16="http://schemas.microsoft.com/office/drawing/2014/main" id="{CAC14C90-847C-412D-89EF-7CBBB8CF18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3124200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157">
              <a:extLst>
                <a:ext uri="{FF2B5EF4-FFF2-40B4-BE49-F238E27FC236}">
                  <a16:creationId xmlns:a16="http://schemas.microsoft.com/office/drawing/2014/main" id="{B99A5855-E902-47D0-834E-158C77AB5F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2568575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Line 158">
              <a:extLst>
                <a:ext uri="{FF2B5EF4-FFF2-40B4-BE49-F238E27FC236}">
                  <a16:creationId xmlns:a16="http://schemas.microsoft.com/office/drawing/2014/main" id="{66B021AF-6F5B-49DE-ABD7-F4F64318BA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2568575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Line 160">
              <a:extLst>
                <a:ext uri="{FF2B5EF4-FFF2-40B4-BE49-F238E27FC236}">
                  <a16:creationId xmlns:a16="http://schemas.microsoft.com/office/drawing/2014/main" id="{73F2D239-2A2B-4D0E-9640-AE6F43A2B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2014538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Line 161">
              <a:extLst>
                <a:ext uri="{FF2B5EF4-FFF2-40B4-BE49-F238E27FC236}">
                  <a16:creationId xmlns:a16="http://schemas.microsoft.com/office/drawing/2014/main" id="{16983E80-9A55-4499-85D0-273908E47A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2014538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163">
              <a:extLst>
                <a:ext uri="{FF2B5EF4-FFF2-40B4-BE49-F238E27FC236}">
                  <a16:creationId xmlns:a16="http://schemas.microsoft.com/office/drawing/2014/main" id="{48236D37-9BC4-4432-8E1A-7BF21BBC9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1458913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Line 164">
              <a:extLst>
                <a:ext uri="{FF2B5EF4-FFF2-40B4-BE49-F238E27FC236}">
                  <a16:creationId xmlns:a16="http://schemas.microsoft.com/office/drawing/2014/main" id="{C40C6DAF-D6F7-43B7-B072-A427B550E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938" y="1458913"/>
              <a:ext cx="9301163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Line 166">
              <a:extLst>
                <a:ext uri="{FF2B5EF4-FFF2-40B4-BE49-F238E27FC236}">
                  <a16:creationId xmlns:a16="http://schemas.microsoft.com/office/drawing/2014/main" id="{5B996CE9-F732-44E1-9B92-DA32CEE49A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95375" y="904875"/>
              <a:ext cx="55563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" name="Rectangle 167">
              <a:extLst>
                <a:ext uri="{FF2B5EF4-FFF2-40B4-BE49-F238E27FC236}">
                  <a16:creationId xmlns:a16="http://schemas.microsoft.com/office/drawing/2014/main" id="{E7FA884C-753B-49BF-9B8F-EB46A8971E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0938" y="904875"/>
              <a:ext cx="9301163" cy="5546725"/>
            </a:xfrm>
            <a:prstGeom prst="rect">
              <a:avLst/>
            </a:prstGeom>
            <a:noFill/>
            <a:ln w="6350">
              <a:solidFill>
                <a:srgbClr val="AFAFA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Freeform 169">
              <a:extLst>
                <a:ext uri="{FF2B5EF4-FFF2-40B4-BE49-F238E27FC236}">
                  <a16:creationId xmlns:a16="http://schemas.microsoft.com/office/drawing/2014/main" id="{D5538A94-A8AA-4DA8-AD15-B41163C496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938" y="911225"/>
              <a:ext cx="9301163" cy="5534025"/>
            </a:xfrm>
            <a:custGeom>
              <a:avLst/>
              <a:gdLst>
                <a:gd name="T0" fmla="*/ 34 w 1340"/>
                <a:gd name="T1" fmla="*/ 798 h 798"/>
                <a:gd name="T2" fmla="*/ 49 w 1340"/>
                <a:gd name="T3" fmla="*/ 798 h 798"/>
                <a:gd name="T4" fmla="*/ 64 w 1340"/>
                <a:gd name="T5" fmla="*/ 793 h 798"/>
                <a:gd name="T6" fmla="*/ 69 w 1340"/>
                <a:gd name="T7" fmla="*/ 773 h 798"/>
                <a:gd name="T8" fmla="*/ 71 w 1340"/>
                <a:gd name="T9" fmla="*/ 744 h 798"/>
                <a:gd name="T10" fmla="*/ 73 w 1340"/>
                <a:gd name="T11" fmla="*/ 708 h 798"/>
                <a:gd name="T12" fmla="*/ 75 w 1340"/>
                <a:gd name="T13" fmla="*/ 628 h 798"/>
                <a:gd name="T14" fmla="*/ 76 w 1340"/>
                <a:gd name="T15" fmla="*/ 581 h 798"/>
                <a:gd name="T16" fmla="*/ 77 w 1340"/>
                <a:gd name="T17" fmla="*/ 515 h 798"/>
                <a:gd name="T18" fmla="*/ 79 w 1340"/>
                <a:gd name="T19" fmla="*/ 374 h 798"/>
                <a:gd name="T20" fmla="*/ 80 w 1340"/>
                <a:gd name="T21" fmla="*/ 295 h 798"/>
                <a:gd name="T22" fmla="*/ 81 w 1340"/>
                <a:gd name="T23" fmla="*/ 246 h 798"/>
                <a:gd name="T24" fmla="*/ 82 w 1340"/>
                <a:gd name="T25" fmla="*/ 213 h 798"/>
                <a:gd name="T26" fmla="*/ 82 w 1340"/>
                <a:gd name="T27" fmla="*/ 177 h 798"/>
                <a:gd name="T28" fmla="*/ 83 w 1340"/>
                <a:gd name="T29" fmla="*/ 141 h 798"/>
                <a:gd name="T30" fmla="*/ 84 w 1340"/>
                <a:gd name="T31" fmla="*/ 105 h 798"/>
                <a:gd name="T32" fmla="*/ 85 w 1340"/>
                <a:gd name="T33" fmla="*/ 63 h 798"/>
                <a:gd name="T34" fmla="*/ 86 w 1340"/>
                <a:gd name="T35" fmla="*/ 32 h 798"/>
                <a:gd name="T36" fmla="*/ 88 w 1340"/>
                <a:gd name="T37" fmla="*/ 9 h 798"/>
                <a:gd name="T38" fmla="*/ 98 w 1340"/>
                <a:gd name="T39" fmla="*/ 2 h 798"/>
                <a:gd name="T40" fmla="*/ 112 w 1340"/>
                <a:gd name="T41" fmla="*/ 2 h 798"/>
                <a:gd name="T42" fmla="*/ 126 w 1340"/>
                <a:gd name="T43" fmla="*/ 2 h 798"/>
                <a:gd name="T44" fmla="*/ 140 w 1340"/>
                <a:gd name="T45" fmla="*/ 2 h 798"/>
                <a:gd name="T46" fmla="*/ 154 w 1340"/>
                <a:gd name="T47" fmla="*/ 2 h 798"/>
                <a:gd name="T48" fmla="*/ 168 w 1340"/>
                <a:gd name="T49" fmla="*/ 2 h 798"/>
                <a:gd name="T50" fmla="*/ 182 w 1340"/>
                <a:gd name="T51" fmla="*/ 2 h 798"/>
                <a:gd name="T52" fmla="*/ 196 w 1340"/>
                <a:gd name="T53" fmla="*/ 2 h 798"/>
                <a:gd name="T54" fmla="*/ 229 w 1340"/>
                <a:gd name="T55" fmla="*/ 2 h 798"/>
                <a:gd name="T56" fmla="*/ 244 w 1340"/>
                <a:gd name="T57" fmla="*/ 2 h 798"/>
                <a:gd name="T58" fmla="*/ 290 w 1340"/>
                <a:gd name="T59" fmla="*/ 2 h 798"/>
                <a:gd name="T60" fmla="*/ 340 w 1340"/>
                <a:gd name="T61" fmla="*/ 3 h 798"/>
                <a:gd name="T62" fmla="*/ 356 w 1340"/>
                <a:gd name="T63" fmla="*/ 3 h 798"/>
                <a:gd name="T64" fmla="*/ 375 w 1340"/>
                <a:gd name="T65" fmla="*/ 4 h 798"/>
                <a:gd name="T66" fmla="*/ 405 w 1340"/>
                <a:gd name="T67" fmla="*/ 4 h 798"/>
                <a:gd name="T68" fmla="*/ 437 w 1340"/>
                <a:gd name="T69" fmla="*/ 6 h 798"/>
                <a:gd name="T70" fmla="*/ 454 w 1340"/>
                <a:gd name="T71" fmla="*/ 7 h 798"/>
                <a:gd name="T72" fmla="*/ 473 w 1340"/>
                <a:gd name="T73" fmla="*/ 8 h 798"/>
                <a:gd name="T74" fmla="*/ 497 w 1340"/>
                <a:gd name="T75" fmla="*/ 11 h 798"/>
                <a:gd name="T76" fmla="*/ 516 w 1340"/>
                <a:gd name="T77" fmla="*/ 13 h 798"/>
                <a:gd name="T78" fmla="*/ 563 w 1340"/>
                <a:gd name="T79" fmla="*/ 20 h 798"/>
                <a:gd name="T80" fmla="*/ 579 w 1340"/>
                <a:gd name="T81" fmla="*/ 22 h 798"/>
                <a:gd name="T82" fmla="*/ 597 w 1340"/>
                <a:gd name="T83" fmla="*/ 25 h 798"/>
                <a:gd name="T84" fmla="*/ 616 w 1340"/>
                <a:gd name="T85" fmla="*/ 27 h 798"/>
                <a:gd name="T86" fmla="*/ 636 w 1340"/>
                <a:gd name="T87" fmla="*/ 28 h 798"/>
                <a:gd name="T88" fmla="*/ 653 w 1340"/>
                <a:gd name="T89" fmla="*/ 28 h 798"/>
                <a:gd name="T90" fmla="*/ 680 w 1340"/>
                <a:gd name="T91" fmla="*/ 27 h 798"/>
                <a:gd name="T92" fmla="*/ 754 w 1340"/>
                <a:gd name="T93" fmla="*/ 19 h 798"/>
                <a:gd name="T94" fmla="*/ 796 w 1340"/>
                <a:gd name="T95" fmla="*/ 15 h 798"/>
                <a:gd name="T96" fmla="*/ 833 w 1340"/>
                <a:gd name="T97" fmla="*/ 13 h 798"/>
                <a:gd name="T98" fmla="*/ 875 w 1340"/>
                <a:gd name="T99" fmla="*/ 12 h 798"/>
                <a:gd name="T100" fmla="*/ 913 w 1340"/>
                <a:gd name="T101" fmla="*/ 11 h 798"/>
                <a:gd name="T102" fmla="*/ 939 w 1340"/>
                <a:gd name="T103" fmla="*/ 11 h 798"/>
                <a:gd name="T104" fmla="*/ 964 w 1340"/>
                <a:gd name="T105" fmla="*/ 11 h 798"/>
                <a:gd name="T106" fmla="*/ 1079 w 1340"/>
                <a:gd name="T107" fmla="*/ 11 h 798"/>
                <a:gd name="T108" fmla="*/ 1222 w 1340"/>
                <a:gd name="T109" fmla="*/ 9 h 798"/>
                <a:gd name="T110" fmla="*/ 1327 w 1340"/>
                <a:gd name="T111" fmla="*/ 1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40" h="798">
                  <a:moveTo>
                    <a:pt x="0" y="798"/>
                  </a:moveTo>
                  <a:lnTo>
                    <a:pt x="5" y="798"/>
                  </a:lnTo>
                  <a:lnTo>
                    <a:pt x="23" y="798"/>
                  </a:lnTo>
                  <a:lnTo>
                    <a:pt x="26" y="798"/>
                  </a:lnTo>
                  <a:lnTo>
                    <a:pt x="29" y="798"/>
                  </a:lnTo>
                  <a:lnTo>
                    <a:pt x="32" y="798"/>
                  </a:lnTo>
                  <a:lnTo>
                    <a:pt x="34" y="798"/>
                  </a:lnTo>
                  <a:lnTo>
                    <a:pt x="36" y="798"/>
                  </a:lnTo>
                  <a:lnTo>
                    <a:pt x="39" y="798"/>
                  </a:lnTo>
                  <a:lnTo>
                    <a:pt x="41" y="798"/>
                  </a:lnTo>
                  <a:lnTo>
                    <a:pt x="43" y="798"/>
                  </a:lnTo>
                  <a:lnTo>
                    <a:pt x="45" y="798"/>
                  </a:lnTo>
                  <a:lnTo>
                    <a:pt x="47" y="798"/>
                  </a:lnTo>
                  <a:lnTo>
                    <a:pt x="49" y="798"/>
                  </a:lnTo>
                  <a:lnTo>
                    <a:pt x="51" y="798"/>
                  </a:lnTo>
                  <a:lnTo>
                    <a:pt x="53" y="798"/>
                  </a:lnTo>
                  <a:lnTo>
                    <a:pt x="55" y="798"/>
                  </a:lnTo>
                  <a:lnTo>
                    <a:pt x="57" y="798"/>
                  </a:lnTo>
                  <a:lnTo>
                    <a:pt x="59" y="797"/>
                  </a:lnTo>
                  <a:lnTo>
                    <a:pt x="61" y="796"/>
                  </a:lnTo>
                  <a:lnTo>
                    <a:pt x="64" y="793"/>
                  </a:lnTo>
                  <a:lnTo>
                    <a:pt x="65" y="791"/>
                  </a:lnTo>
                  <a:lnTo>
                    <a:pt x="66" y="789"/>
                  </a:lnTo>
                  <a:lnTo>
                    <a:pt x="66" y="787"/>
                  </a:lnTo>
                  <a:lnTo>
                    <a:pt x="67" y="784"/>
                  </a:lnTo>
                  <a:lnTo>
                    <a:pt x="68" y="781"/>
                  </a:lnTo>
                  <a:lnTo>
                    <a:pt x="68" y="778"/>
                  </a:lnTo>
                  <a:lnTo>
                    <a:pt x="69" y="773"/>
                  </a:lnTo>
                  <a:lnTo>
                    <a:pt x="69" y="771"/>
                  </a:lnTo>
                  <a:lnTo>
                    <a:pt x="70" y="767"/>
                  </a:lnTo>
                  <a:lnTo>
                    <a:pt x="70" y="760"/>
                  </a:lnTo>
                  <a:lnTo>
                    <a:pt x="70" y="758"/>
                  </a:lnTo>
                  <a:lnTo>
                    <a:pt x="71" y="756"/>
                  </a:lnTo>
                  <a:lnTo>
                    <a:pt x="71" y="752"/>
                  </a:lnTo>
                  <a:lnTo>
                    <a:pt x="71" y="744"/>
                  </a:lnTo>
                  <a:lnTo>
                    <a:pt x="72" y="741"/>
                  </a:lnTo>
                  <a:lnTo>
                    <a:pt x="72" y="738"/>
                  </a:lnTo>
                  <a:lnTo>
                    <a:pt x="72" y="733"/>
                  </a:lnTo>
                  <a:lnTo>
                    <a:pt x="72" y="724"/>
                  </a:lnTo>
                  <a:lnTo>
                    <a:pt x="73" y="715"/>
                  </a:lnTo>
                  <a:lnTo>
                    <a:pt x="73" y="713"/>
                  </a:lnTo>
                  <a:lnTo>
                    <a:pt x="73" y="708"/>
                  </a:lnTo>
                  <a:lnTo>
                    <a:pt x="73" y="698"/>
                  </a:lnTo>
                  <a:lnTo>
                    <a:pt x="74" y="679"/>
                  </a:lnTo>
                  <a:lnTo>
                    <a:pt x="74" y="676"/>
                  </a:lnTo>
                  <a:lnTo>
                    <a:pt x="74" y="671"/>
                  </a:lnTo>
                  <a:lnTo>
                    <a:pt x="74" y="660"/>
                  </a:lnTo>
                  <a:lnTo>
                    <a:pt x="75" y="639"/>
                  </a:lnTo>
                  <a:lnTo>
                    <a:pt x="75" y="628"/>
                  </a:lnTo>
                  <a:lnTo>
                    <a:pt x="75" y="624"/>
                  </a:lnTo>
                  <a:lnTo>
                    <a:pt x="75" y="617"/>
                  </a:lnTo>
                  <a:lnTo>
                    <a:pt x="76" y="592"/>
                  </a:lnTo>
                  <a:lnTo>
                    <a:pt x="76" y="590"/>
                  </a:lnTo>
                  <a:lnTo>
                    <a:pt x="76" y="588"/>
                  </a:lnTo>
                  <a:lnTo>
                    <a:pt x="76" y="585"/>
                  </a:lnTo>
                  <a:lnTo>
                    <a:pt x="76" y="581"/>
                  </a:lnTo>
                  <a:lnTo>
                    <a:pt x="76" y="577"/>
                  </a:lnTo>
                  <a:lnTo>
                    <a:pt x="76" y="572"/>
                  </a:lnTo>
                  <a:lnTo>
                    <a:pt x="76" y="563"/>
                  </a:lnTo>
                  <a:lnTo>
                    <a:pt x="76" y="560"/>
                  </a:lnTo>
                  <a:lnTo>
                    <a:pt x="77" y="533"/>
                  </a:lnTo>
                  <a:lnTo>
                    <a:pt x="77" y="530"/>
                  </a:lnTo>
                  <a:lnTo>
                    <a:pt x="77" y="515"/>
                  </a:lnTo>
                  <a:lnTo>
                    <a:pt x="77" y="513"/>
                  </a:lnTo>
                  <a:lnTo>
                    <a:pt x="78" y="485"/>
                  </a:lnTo>
                  <a:lnTo>
                    <a:pt x="78" y="459"/>
                  </a:lnTo>
                  <a:lnTo>
                    <a:pt x="78" y="433"/>
                  </a:lnTo>
                  <a:lnTo>
                    <a:pt x="78" y="419"/>
                  </a:lnTo>
                  <a:lnTo>
                    <a:pt x="79" y="417"/>
                  </a:lnTo>
                  <a:lnTo>
                    <a:pt x="79" y="374"/>
                  </a:lnTo>
                  <a:lnTo>
                    <a:pt x="80" y="331"/>
                  </a:lnTo>
                  <a:lnTo>
                    <a:pt x="80" y="321"/>
                  </a:lnTo>
                  <a:lnTo>
                    <a:pt x="80" y="318"/>
                  </a:lnTo>
                  <a:lnTo>
                    <a:pt x="80" y="310"/>
                  </a:lnTo>
                  <a:lnTo>
                    <a:pt x="80" y="308"/>
                  </a:lnTo>
                  <a:lnTo>
                    <a:pt x="80" y="298"/>
                  </a:lnTo>
                  <a:lnTo>
                    <a:pt x="80" y="295"/>
                  </a:lnTo>
                  <a:lnTo>
                    <a:pt x="81" y="279"/>
                  </a:lnTo>
                  <a:lnTo>
                    <a:pt x="81" y="271"/>
                  </a:lnTo>
                  <a:lnTo>
                    <a:pt x="81" y="267"/>
                  </a:lnTo>
                  <a:lnTo>
                    <a:pt x="81" y="264"/>
                  </a:lnTo>
                  <a:lnTo>
                    <a:pt x="81" y="257"/>
                  </a:lnTo>
                  <a:lnTo>
                    <a:pt x="81" y="255"/>
                  </a:lnTo>
                  <a:lnTo>
                    <a:pt x="81" y="246"/>
                  </a:lnTo>
                  <a:lnTo>
                    <a:pt x="81" y="244"/>
                  </a:lnTo>
                  <a:lnTo>
                    <a:pt x="81" y="235"/>
                  </a:lnTo>
                  <a:lnTo>
                    <a:pt x="81" y="233"/>
                  </a:lnTo>
                  <a:lnTo>
                    <a:pt x="81" y="225"/>
                  </a:lnTo>
                  <a:lnTo>
                    <a:pt x="81" y="222"/>
                  </a:lnTo>
                  <a:lnTo>
                    <a:pt x="82" y="215"/>
                  </a:lnTo>
                  <a:lnTo>
                    <a:pt x="82" y="213"/>
                  </a:lnTo>
                  <a:lnTo>
                    <a:pt x="82" y="203"/>
                  </a:lnTo>
                  <a:lnTo>
                    <a:pt x="82" y="201"/>
                  </a:lnTo>
                  <a:lnTo>
                    <a:pt x="82" y="195"/>
                  </a:lnTo>
                  <a:lnTo>
                    <a:pt x="82" y="193"/>
                  </a:lnTo>
                  <a:lnTo>
                    <a:pt x="82" y="186"/>
                  </a:lnTo>
                  <a:lnTo>
                    <a:pt x="82" y="184"/>
                  </a:lnTo>
                  <a:lnTo>
                    <a:pt x="82" y="177"/>
                  </a:lnTo>
                  <a:lnTo>
                    <a:pt x="82" y="174"/>
                  </a:lnTo>
                  <a:lnTo>
                    <a:pt x="82" y="168"/>
                  </a:lnTo>
                  <a:lnTo>
                    <a:pt x="82" y="166"/>
                  </a:lnTo>
                  <a:lnTo>
                    <a:pt x="82" y="159"/>
                  </a:lnTo>
                  <a:lnTo>
                    <a:pt x="83" y="151"/>
                  </a:lnTo>
                  <a:lnTo>
                    <a:pt x="83" y="148"/>
                  </a:lnTo>
                  <a:lnTo>
                    <a:pt x="83" y="141"/>
                  </a:lnTo>
                  <a:lnTo>
                    <a:pt x="83" y="139"/>
                  </a:lnTo>
                  <a:lnTo>
                    <a:pt x="83" y="130"/>
                  </a:lnTo>
                  <a:lnTo>
                    <a:pt x="83" y="127"/>
                  </a:lnTo>
                  <a:lnTo>
                    <a:pt x="83" y="120"/>
                  </a:lnTo>
                  <a:lnTo>
                    <a:pt x="83" y="117"/>
                  </a:lnTo>
                  <a:lnTo>
                    <a:pt x="83" y="108"/>
                  </a:lnTo>
                  <a:lnTo>
                    <a:pt x="84" y="105"/>
                  </a:lnTo>
                  <a:lnTo>
                    <a:pt x="84" y="97"/>
                  </a:lnTo>
                  <a:lnTo>
                    <a:pt x="84" y="94"/>
                  </a:lnTo>
                  <a:lnTo>
                    <a:pt x="84" y="85"/>
                  </a:lnTo>
                  <a:lnTo>
                    <a:pt x="84" y="77"/>
                  </a:lnTo>
                  <a:lnTo>
                    <a:pt x="84" y="70"/>
                  </a:lnTo>
                  <a:lnTo>
                    <a:pt x="84" y="68"/>
                  </a:lnTo>
                  <a:lnTo>
                    <a:pt x="85" y="63"/>
                  </a:lnTo>
                  <a:lnTo>
                    <a:pt x="85" y="57"/>
                  </a:lnTo>
                  <a:lnTo>
                    <a:pt x="85" y="51"/>
                  </a:lnTo>
                  <a:lnTo>
                    <a:pt x="85" y="46"/>
                  </a:lnTo>
                  <a:lnTo>
                    <a:pt x="85" y="44"/>
                  </a:lnTo>
                  <a:lnTo>
                    <a:pt x="85" y="40"/>
                  </a:lnTo>
                  <a:lnTo>
                    <a:pt x="86" y="34"/>
                  </a:lnTo>
                  <a:lnTo>
                    <a:pt x="86" y="32"/>
                  </a:lnTo>
                  <a:lnTo>
                    <a:pt x="86" y="28"/>
                  </a:lnTo>
                  <a:lnTo>
                    <a:pt x="86" y="24"/>
                  </a:lnTo>
                  <a:lnTo>
                    <a:pt x="86" y="20"/>
                  </a:lnTo>
                  <a:lnTo>
                    <a:pt x="87" y="17"/>
                  </a:lnTo>
                  <a:lnTo>
                    <a:pt x="87" y="14"/>
                  </a:lnTo>
                  <a:lnTo>
                    <a:pt x="87" y="11"/>
                  </a:lnTo>
                  <a:lnTo>
                    <a:pt x="88" y="9"/>
                  </a:lnTo>
                  <a:lnTo>
                    <a:pt x="88" y="7"/>
                  </a:lnTo>
                  <a:lnTo>
                    <a:pt x="89" y="5"/>
                  </a:lnTo>
                  <a:lnTo>
                    <a:pt x="90" y="3"/>
                  </a:lnTo>
                  <a:lnTo>
                    <a:pt x="92" y="2"/>
                  </a:lnTo>
                  <a:lnTo>
                    <a:pt x="94" y="2"/>
                  </a:lnTo>
                  <a:lnTo>
                    <a:pt x="96" y="2"/>
                  </a:lnTo>
                  <a:lnTo>
                    <a:pt x="98" y="2"/>
                  </a:lnTo>
                  <a:lnTo>
                    <a:pt x="100" y="2"/>
                  </a:lnTo>
                  <a:lnTo>
                    <a:pt x="102" y="2"/>
                  </a:lnTo>
                  <a:lnTo>
                    <a:pt x="104" y="2"/>
                  </a:lnTo>
                  <a:lnTo>
                    <a:pt x="106" y="2"/>
                  </a:lnTo>
                  <a:lnTo>
                    <a:pt x="108" y="2"/>
                  </a:lnTo>
                  <a:lnTo>
                    <a:pt x="110" y="2"/>
                  </a:lnTo>
                  <a:lnTo>
                    <a:pt x="112" y="2"/>
                  </a:lnTo>
                  <a:lnTo>
                    <a:pt x="114" y="2"/>
                  </a:lnTo>
                  <a:lnTo>
                    <a:pt x="116" y="2"/>
                  </a:lnTo>
                  <a:lnTo>
                    <a:pt x="118" y="2"/>
                  </a:lnTo>
                  <a:lnTo>
                    <a:pt x="120" y="2"/>
                  </a:lnTo>
                  <a:lnTo>
                    <a:pt x="122" y="2"/>
                  </a:lnTo>
                  <a:lnTo>
                    <a:pt x="124" y="2"/>
                  </a:lnTo>
                  <a:lnTo>
                    <a:pt x="126" y="2"/>
                  </a:lnTo>
                  <a:lnTo>
                    <a:pt x="128" y="2"/>
                  </a:lnTo>
                  <a:lnTo>
                    <a:pt x="130" y="2"/>
                  </a:lnTo>
                  <a:lnTo>
                    <a:pt x="132" y="2"/>
                  </a:lnTo>
                  <a:lnTo>
                    <a:pt x="134" y="2"/>
                  </a:lnTo>
                  <a:lnTo>
                    <a:pt x="136" y="2"/>
                  </a:lnTo>
                  <a:lnTo>
                    <a:pt x="138" y="2"/>
                  </a:lnTo>
                  <a:lnTo>
                    <a:pt x="140" y="2"/>
                  </a:lnTo>
                  <a:lnTo>
                    <a:pt x="142" y="2"/>
                  </a:lnTo>
                  <a:lnTo>
                    <a:pt x="144" y="2"/>
                  </a:lnTo>
                  <a:lnTo>
                    <a:pt x="146" y="2"/>
                  </a:lnTo>
                  <a:lnTo>
                    <a:pt x="148" y="2"/>
                  </a:lnTo>
                  <a:lnTo>
                    <a:pt x="150" y="2"/>
                  </a:lnTo>
                  <a:lnTo>
                    <a:pt x="152" y="2"/>
                  </a:lnTo>
                  <a:lnTo>
                    <a:pt x="154" y="2"/>
                  </a:lnTo>
                  <a:lnTo>
                    <a:pt x="156" y="2"/>
                  </a:lnTo>
                  <a:lnTo>
                    <a:pt x="158" y="2"/>
                  </a:lnTo>
                  <a:lnTo>
                    <a:pt x="160" y="2"/>
                  </a:lnTo>
                  <a:lnTo>
                    <a:pt x="162" y="2"/>
                  </a:lnTo>
                  <a:lnTo>
                    <a:pt x="164" y="2"/>
                  </a:lnTo>
                  <a:lnTo>
                    <a:pt x="166" y="2"/>
                  </a:lnTo>
                  <a:lnTo>
                    <a:pt x="168" y="2"/>
                  </a:lnTo>
                  <a:lnTo>
                    <a:pt x="170" y="2"/>
                  </a:lnTo>
                  <a:lnTo>
                    <a:pt x="172" y="2"/>
                  </a:lnTo>
                  <a:lnTo>
                    <a:pt x="174" y="2"/>
                  </a:lnTo>
                  <a:lnTo>
                    <a:pt x="176" y="2"/>
                  </a:lnTo>
                  <a:lnTo>
                    <a:pt x="178" y="2"/>
                  </a:lnTo>
                  <a:lnTo>
                    <a:pt x="180" y="2"/>
                  </a:lnTo>
                  <a:lnTo>
                    <a:pt x="182" y="2"/>
                  </a:lnTo>
                  <a:lnTo>
                    <a:pt x="184" y="2"/>
                  </a:lnTo>
                  <a:lnTo>
                    <a:pt x="186" y="2"/>
                  </a:lnTo>
                  <a:lnTo>
                    <a:pt x="188" y="2"/>
                  </a:lnTo>
                  <a:lnTo>
                    <a:pt x="190" y="2"/>
                  </a:lnTo>
                  <a:lnTo>
                    <a:pt x="192" y="2"/>
                  </a:lnTo>
                  <a:lnTo>
                    <a:pt x="194" y="2"/>
                  </a:lnTo>
                  <a:lnTo>
                    <a:pt x="196" y="2"/>
                  </a:lnTo>
                  <a:lnTo>
                    <a:pt x="198" y="2"/>
                  </a:lnTo>
                  <a:lnTo>
                    <a:pt x="200" y="2"/>
                  </a:lnTo>
                  <a:lnTo>
                    <a:pt x="204" y="2"/>
                  </a:lnTo>
                  <a:lnTo>
                    <a:pt x="211" y="2"/>
                  </a:lnTo>
                  <a:lnTo>
                    <a:pt x="218" y="2"/>
                  </a:lnTo>
                  <a:lnTo>
                    <a:pt x="224" y="2"/>
                  </a:lnTo>
                  <a:lnTo>
                    <a:pt x="229" y="2"/>
                  </a:lnTo>
                  <a:lnTo>
                    <a:pt x="232" y="2"/>
                  </a:lnTo>
                  <a:lnTo>
                    <a:pt x="234" y="2"/>
                  </a:lnTo>
                  <a:lnTo>
                    <a:pt x="236" y="2"/>
                  </a:lnTo>
                  <a:lnTo>
                    <a:pt x="238" y="2"/>
                  </a:lnTo>
                  <a:lnTo>
                    <a:pt x="240" y="2"/>
                  </a:lnTo>
                  <a:lnTo>
                    <a:pt x="242" y="2"/>
                  </a:lnTo>
                  <a:lnTo>
                    <a:pt x="244" y="2"/>
                  </a:lnTo>
                  <a:lnTo>
                    <a:pt x="246" y="2"/>
                  </a:lnTo>
                  <a:lnTo>
                    <a:pt x="250" y="2"/>
                  </a:lnTo>
                  <a:lnTo>
                    <a:pt x="253" y="2"/>
                  </a:lnTo>
                  <a:lnTo>
                    <a:pt x="261" y="2"/>
                  </a:lnTo>
                  <a:lnTo>
                    <a:pt x="270" y="2"/>
                  </a:lnTo>
                  <a:lnTo>
                    <a:pt x="281" y="2"/>
                  </a:lnTo>
                  <a:lnTo>
                    <a:pt x="290" y="2"/>
                  </a:lnTo>
                  <a:lnTo>
                    <a:pt x="301" y="2"/>
                  </a:lnTo>
                  <a:lnTo>
                    <a:pt x="310" y="3"/>
                  </a:lnTo>
                  <a:lnTo>
                    <a:pt x="322" y="3"/>
                  </a:lnTo>
                  <a:lnTo>
                    <a:pt x="332" y="3"/>
                  </a:lnTo>
                  <a:lnTo>
                    <a:pt x="334" y="3"/>
                  </a:lnTo>
                  <a:lnTo>
                    <a:pt x="337" y="3"/>
                  </a:lnTo>
                  <a:lnTo>
                    <a:pt x="340" y="3"/>
                  </a:lnTo>
                  <a:lnTo>
                    <a:pt x="342" y="3"/>
                  </a:lnTo>
                  <a:lnTo>
                    <a:pt x="344" y="3"/>
                  </a:lnTo>
                  <a:lnTo>
                    <a:pt x="346" y="3"/>
                  </a:lnTo>
                  <a:lnTo>
                    <a:pt x="349" y="3"/>
                  </a:lnTo>
                  <a:lnTo>
                    <a:pt x="351" y="3"/>
                  </a:lnTo>
                  <a:lnTo>
                    <a:pt x="353" y="3"/>
                  </a:lnTo>
                  <a:lnTo>
                    <a:pt x="356" y="3"/>
                  </a:lnTo>
                  <a:lnTo>
                    <a:pt x="359" y="3"/>
                  </a:lnTo>
                  <a:lnTo>
                    <a:pt x="361" y="3"/>
                  </a:lnTo>
                  <a:lnTo>
                    <a:pt x="363" y="3"/>
                  </a:lnTo>
                  <a:lnTo>
                    <a:pt x="366" y="3"/>
                  </a:lnTo>
                  <a:lnTo>
                    <a:pt x="368" y="3"/>
                  </a:lnTo>
                  <a:lnTo>
                    <a:pt x="371" y="3"/>
                  </a:lnTo>
                  <a:lnTo>
                    <a:pt x="375" y="4"/>
                  </a:lnTo>
                  <a:lnTo>
                    <a:pt x="377" y="4"/>
                  </a:lnTo>
                  <a:lnTo>
                    <a:pt x="381" y="4"/>
                  </a:lnTo>
                  <a:lnTo>
                    <a:pt x="385" y="4"/>
                  </a:lnTo>
                  <a:lnTo>
                    <a:pt x="388" y="4"/>
                  </a:lnTo>
                  <a:lnTo>
                    <a:pt x="392" y="4"/>
                  </a:lnTo>
                  <a:lnTo>
                    <a:pt x="399" y="4"/>
                  </a:lnTo>
                  <a:lnTo>
                    <a:pt x="405" y="4"/>
                  </a:lnTo>
                  <a:lnTo>
                    <a:pt x="409" y="5"/>
                  </a:lnTo>
                  <a:lnTo>
                    <a:pt x="414" y="5"/>
                  </a:lnTo>
                  <a:lnTo>
                    <a:pt x="420" y="5"/>
                  </a:lnTo>
                  <a:lnTo>
                    <a:pt x="425" y="5"/>
                  </a:lnTo>
                  <a:lnTo>
                    <a:pt x="429" y="5"/>
                  </a:lnTo>
                  <a:lnTo>
                    <a:pt x="434" y="6"/>
                  </a:lnTo>
                  <a:lnTo>
                    <a:pt x="437" y="6"/>
                  </a:lnTo>
                  <a:lnTo>
                    <a:pt x="439" y="6"/>
                  </a:lnTo>
                  <a:lnTo>
                    <a:pt x="442" y="6"/>
                  </a:lnTo>
                  <a:lnTo>
                    <a:pt x="445" y="6"/>
                  </a:lnTo>
                  <a:lnTo>
                    <a:pt x="447" y="6"/>
                  </a:lnTo>
                  <a:lnTo>
                    <a:pt x="449" y="7"/>
                  </a:lnTo>
                  <a:lnTo>
                    <a:pt x="451" y="7"/>
                  </a:lnTo>
                  <a:lnTo>
                    <a:pt x="454" y="7"/>
                  </a:lnTo>
                  <a:lnTo>
                    <a:pt x="457" y="7"/>
                  </a:lnTo>
                  <a:lnTo>
                    <a:pt x="459" y="7"/>
                  </a:lnTo>
                  <a:lnTo>
                    <a:pt x="462" y="7"/>
                  </a:lnTo>
                  <a:lnTo>
                    <a:pt x="464" y="8"/>
                  </a:lnTo>
                  <a:lnTo>
                    <a:pt x="466" y="8"/>
                  </a:lnTo>
                  <a:lnTo>
                    <a:pt x="470" y="8"/>
                  </a:lnTo>
                  <a:lnTo>
                    <a:pt x="473" y="8"/>
                  </a:lnTo>
                  <a:lnTo>
                    <a:pt x="477" y="9"/>
                  </a:lnTo>
                  <a:lnTo>
                    <a:pt x="479" y="9"/>
                  </a:lnTo>
                  <a:lnTo>
                    <a:pt x="483" y="9"/>
                  </a:lnTo>
                  <a:lnTo>
                    <a:pt x="486" y="10"/>
                  </a:lnTo>
                  <a:lnTo>
                    <a:pt x="490" y="10"/>
                  </a:lnTo>
                  <a:lnTo>
                    <a:pt x="495" y="10"/>
                  </a:lnTo>
                  <a:lnTo>
                    <a:pt x="497" y="11"/>
                  </a:lnTo>
                  <a:lnTo>
                    <a:pt x="499" y="11"/>
                  </a:lnTo>
                  <a:lnTo>
                    <a:pt x="501" y="11"/>
                  </a:lnTo>
                  <a:lnTo>
                    <a:pt x="504" y="12"/>
                  </a:lnTo>
                  <a:lnTo>
                    <a:pt x="507" y="12"/>
                  </a:lnTo>
                  <a:lnTo>
                    <a:pt x="509" y="12"/>
                  </a:lnTo>
                  <a:lnTo>
                    <a:pt x="511" y="12"/>
                  </a:lnTo>
                  <a:lnTo>
                    <a:pt x="516" y="13"/>
                  </a:lnTo>
                  <a:lnTo>
                    <a:pt x="518" y="13"/>
                  </a:lnTo>
                  <a:lnTo>
                    <a:pt x="521" y="14"/>
                  </a:lnTo>
                  <a:lnTo>
                    <a:pt x="524" y="14"/>
                  </a:lnTo>
                  <a:lnTo>
                    <a:pt x="534" y="16"/>
                  </a:lnTo>
                  <a:lnTo>
                    <a:pt x="544" y="17"/>
                  </a:lnTo>
                  <a:lnTo>
                    <a:pt x="554" y="19"/>
                  </a:lnTo>
                  <a:lnTo>
                    <a:pt x="563" y="20"/>
                  </a:lnTo>
                  <a:lnTo>
                    <a:pt x="565" y="20"/>
                  </a:lnTo>
                  <a:lnTo>
                    <a:pt x="567" y="21"/>
                  </a:lnTo>
                  <a:lnTo>
                    <a:pt x="570" y="21"/>
                  </a:lnTo>
                  <a:lnTo>
                    <a:pt x="573" y="22"/>
                  </a:lnTo>
                  <a:lnTo>
                    <a:pt x="575" y="22"/>
                  </a:lnTo>
                  <a:lnTo>
                    <a:pt x="577" y="22"/>
                  </a:lnTo>
                  <a:lnTo>
                    <a:pt x="579" y="22"/>
                  </a:lnTo>
                  <a:lnTo>
                    <a:pt x="581" y="23"/>
                  </a:lnTo>
                  <a:lnTo>
                    <a:pt x="583" y="23"/>
                  </a:lnTo>
                  <a:lnTo>
                    <a:pt x="585" y="23"/>
                  </a:lnTo>
                  <a:lnTo>
                    <a:pt x="587" y="24"/>
                  </a:lnTo>
                  <a:lnTo>
                    <a:pt x="591" y="24"/>
                  </a:lnTo>
                  <a:lnTo>
                    <a:pt x="593" y="24"/>
                  </a:lnTo>
                  <a:lnTo>
                    <a:pt x="597" y="25"/>
                  </a:lnTo>
                  <a:lnTo>
                    <a:pt x="600" y="25"/>
                  </a:lnTo>
                  <a:lnTo>
                    <a:pt x="603" y="26"/>
                  </a:lnTo>
                  <a:lnTo>
                    <a:pt x="606" y="26"/>
                  </a:lnTo>
                  <a:lnTo>
                    <a:pt x="609" y="26"/>
                  </a:lnTo>
                  <a:lnTo>
                    <a:pt x="611" y="26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9" y="27"/>
                  </a:lnTo>
                  <a:lnTo>
                    <a:pt x="622" y="27"/>
                  </a:lnTo>
                  <a:lnTo>
                    <a:pt x="624" y="27"/>
                  </a:lnTo>
                  <a:lnTo>
                    <a:pt x="627" y="28"/>
                  </a:lnTo>
                  <a:lnTo>
                    <a:pt x="631" y="28"/>
                  </a:lnTo>
                  <a:lnTo>
                    <a:pt x="634" y="28"/>
                  </a:lnTo>
                  <a:lnTo>
                    <a:pt x="636" y="28"/>
                  </a:lnTo>
                  <a:lnTo>
                    <a:pt x="639" y="28"/>
                  </a:lnTo>
                  <a:lnTo>
                    <a:pt x="641" y="28"/>
                  </a:lnTo>
                  <a:lnTo>
                    <a:pt x="644" y="28"/>
                  </a:lnTo>
                  <a:lnTo>
                    <a:pt x="646" y="28"/>
                  </a:lnTo>
                  <a:lnTo>
                    <a:pt x="648" y="28"/>
                  </a:lnTo>
                  <a:lnTo>
                    <a:pt x="651" y="28"/>
                  </a:lnTo>
                  <a:lnTo>
                    <a:pt x="653" y="28"/>
                  </a:lnTo>
                  <a:lnTo>
                    <a:pt x="656" y="28"/>
                  </a:lnTo>
                  <a:lnTo>
                    <a:pt x="658" y="28"/>
                  </a:lnTo>
                  <a:lnTo>
                    <a:pt x="660" y="28"/>
                  </a:lnTo>
                  <a:lnTo>
                    <a:pt x="664" y="28"/>
                  </a:lnTo>
                  <a:lnTo>
                    <a:pt x="666" y="28"/>
                  </a:lnTo>
                  <a:lnTo>
                    <a:pt x="673" y="27"/>
                  </a:lnTo>
                  <a:lnTo>
                    <a:pt x="680" y="27"/>
                  </a:lnTo>
                  <a:lnTo>
                    <a:pt x="689" y="26"/>
                  </a:lnTo>
                  <a:lnTo>
                    <a:pt x="698" y="25"/>
                  </a:lnTo>
                  <a:lnTo>
                    <a:pt x="707" y="24"/>
                  </a:lnTo>
                  <a:lnTo>
                    <a:pt x="715" y="24"/>
                  </a:lnTo>
                  <a:lnTo>
                    <a:pt x="732" y="22"/>
                  </a:lnTo>
                  <a:lnTo>
                    <a:pt x="747" y="20"/>
                  </a:lnTo>
                  <a:lnTo>
                    <a:pt x="754" y="19"/>
                  </a:lnTo>
                  <a:lnTo>
                    <a:pt x="760" y="18"/>
                  </a:lnTo>
                  <a:lnTo>
                    <a:pt x="766" y="18"/>
                  </a:lnTo>
                  <a:lnTo>
                    <a:pt x="773" y="17"/>
                  </a:lnTo>
                  <a:lnTo>
                    <a:pt x="777" y="17"/>
                  </a:lnTo>
                  <a:lnTo>
                    <a:pt x="784" y="16"/>
                  </a:lnTo>
                  <a:lnTo>
                    <a:pt x="791" y="15"/>
                  </a:lnTo>
                  <a:lnTo>
                    <a:pt x="796" y="15"/>
                  </a:lnTo>
                  <a:lnTo>
                    <a:pt x="803" y="15"/>
                  </a:lnTo>
                  <a:lnTo>
                    <a:pt x="806" y="14"/>
                  </a:lnTo>
                  <a:lnTo>
                    <a:pt x="809" y="14"/>
                  </a:lnTo>
                  <a:lnTo>
                    <a:pt x="814" y="14"/>
                  </a:lnTo>
                  <a:lnTo>
                    <a:pt x="822" y="13"/>
                  </a:lnTo>
                  <a:lnTo>
                    <a:pt x="828" y="13"/>
                  </a:lnTo>
                  <a:lnTo>
                    <a:pt x="833" y="13"/>
                  </a:lnTo>
                  <a:lnTo>
                    <a:pt x="843" y="12"/>
                  </a:lnTo>
                  <a:lnTo>
                    <a:pt x="845" y="12"/>
                  </a:lnTo>
                  <a:lnTo>
                    <a:pt x="848" y="12"/>
                  </a:lnTo>
                  <a:lnTo>
                    <a:pt x="852" y="12"/>
                  </a:lnTo>
                  <a:lnTo>
                    <a:pt x="859" y="12"/>
                  </a:lnTo>
                  <a:lnTo>
                    <a:pt x="873" y="12"/>
                  </a:lnTo>
                  <a:lnTo>
                    <a:pt x="875" y="12"/>
                  </a:lnTo>
                  <a:lnTo>
                    <a:pt x="877" y="12"/>
                  </a:lnTo>
                  <a:lnTo>
                    <a:pt x="881" y="12"/>
                  </a:lnTo>
                  <a:lnTo>
                    <a:pt x="889" y="12"/>
                  </a:lnTo>
                  <a:lnTo>
                    <a:pt x="900" y="12"/>
                  </a:lnTo>
                  <a:lnTo>
                    <a:pt x="904" y="12"/>
                  </a:lnTo>
                  <a:lnTo>
                    <a:pt x="908" y="12"/>
                  </a:lnTo>
                  <a:lnTo>
                    <a:pt x="913" y="11"/>
                  </a:lnTo>
                  <a:lnTo>
                    <a:pt x="915" y="11"/>
                  </a:lnTo>
                  <a:lnTo>
                    <a:pt x="919" y="11"/>
                  </a:lnTo>
                  <a:lnTo>
                    <a:pt x="925" y="11"/>
                  </a:lnTo>
                  <a:lnTo>
                    <a:pt x="932" y="11"/>
                  </a:lnTo>
                  <a:lnTo>
                    <a:pt x="934" y="11"/>
                  </a:lnTo>
                  <a:lnTo>
                    <a:pt x="936" y="11"/>
                  </a:lnTo>
                  <a:lnTo>
                    <a:pt x="939" y="11"/>
                  </a:lnTo>
                  <a:lnTo>
                    <a:pt x="942" y="11"/>
                  </a:lnTo>
                  <a:lnTo>
                    <a:pt x="944" y="11"/>
                  </a:lnTo>
                  <a:lnTo>
                    <a:pt x="946" y="11"/>
                  </a:lnTo>
                  <a:lnTo>
                    <a:pt x="951" y="11"/>
                  </a:lnTo>
                  <a:lnTo>
                    <a:pt x="954" y="11"/>
                  </a:lnTo>
                  <a:lnTo>
                    <a:pt x="958" y="11"/>
                  </a:lnTo>
                  <a:lnTo>
                    <a:pt x="964" y="11"/>
                  </a:lnTo>
                  <a:lnTo>
                    <a:pt x="968" y="11"/>
                  </a:lnTo>
                  <a:lnTo>
                    <a:pt x="983" y="11"/>
                  </a:lnTo>
                  <a:lnTo>
                    <a:pt x="996" y="11"/>
                  </a:lnTo>
                  <a:lnTo>
                    <a:pt x="1044" y="11"/>
                  </a:lnTo>
                  <a:lnTo>
                    <a:pt x="1075" y="11"/>
                  </a:lnTo>
                  <a:lnTo>
                    <a:pt x="1077" y="11"/>
                  </a:lnTo>
                  <a:lnTo>
                    <a:pt x="1079" y="11"/>
                  </a:lnTo>
                  <a:lnTo>
                    <a:pt x="1081" y="11"/>
                  </a:lnTo>
                  <a:lnTo>
                    <a:pt x="1084" y="11"/>
                  </a:lnTo>
                  <a:lnTo>
                    <a:pt x="1087" y="11"/>
                  </a:lnTo>
                  <a:lnTo>
                    <a:pt x="1134" y="11"/>
                  </a:lnTo>
                  <a:lnTo>
                    <a:pt x="1164" y="10"/>
                  </a:lnTo>
                  <a:lnTo>
                    <a:pt x="1198" y="10"/>
                  </a:lnTo>
                  <a:lnTo>
                    <a:pt x="1222" y="9"/>
                  </a:lnTo>
                  <a:lnTo>
                    <a:pt x="1236" y="8"/>
                  </a:lnTo>
                  <a:lnTo>
                    <a:pt x="1247" y="8"/>
                  </a:lnTo>
                  <a:lnTo>
                    <a:pt x="1257" y="7"/>
                  </a:lnTo>
                  <a:lnTo>
                    <a:pt x="1267" y="7"/>
                  </a:lnTo>
                  <a:lnTo>
                    <a:pt x="1275" y="6"/>
                  </a:lnTo>
                  <a:lnTo>
                    <a:pt x="1283" y="6"/>
                  </a:lnTo>
                  <a:lnTo>
                    <a:pt x="1327" y="1"/>
                  </a:lnTo>
                  <a:lnTo>
                    <a:pt x="1340" y="0"/>
                  </a:lnTo>
                </a:path>
              </a:pathLst>
            </a:cu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Freeform 171">
              <a:extLst>
                <a:ext uri="{FF2B5EF4-FFF2-40B4-BE49-F238E27FC236}">
                  <a16:creationId xmlns:a16="http://schemas.microsoft.com/office/drawing/2014/main" id="{1CBB02C0-BA88-41A5-B306-34637E1CE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938" y="917575"/>
              <a:ext cx="9301163" cy="5527675"/>
            </a:xfrm>
            <a:custGeom>
              <a:avLst/>
              <a:gdLst>
                <a:gd name="T0" fmla="*/ 34 w 1340"/>
                <a:gd name="T1" fmla="*/ 797 h 797"/>
                <a:gd name="T2" fmla="*/ 49 w 1340"/>
                <a:gd name="T3" fmla="*/ 797 h 797"/>
                <a:gd name="T4" fmla="*/ 64 w 1340"/>
                <a:gd name="T5" fmla="*/ 792 h 797"/>
                <a:gd name="T6" fmla="*/ 69 w 1340"/>
                <a:gd name="T7" fmla="*/ 773 h 797"/>
                <a:gd name="T8" fmla="*/ 71 w 1340"/>
                <a:gd name="T9" fmla="*/ 745 h 797"/>
                <a:gd name="T10" fmla="*/ 73 w 1340"/>
                <a:gd name="T11" fmla="*/ 710 h 797"/>
                <a:gd name="T12" fmla="*/ 75 w 1340"/>
                <a:gd name="T13" fmla="*/ 632 h 797"/>
                <a:gd name="T14" fmla="*/ 76 w 1340"/>
                <a:gd name="T15" fmla="*/ 583 h 797"/>
                <a:gd name="T16" fmla="*/ 78 w 1340"/>
                <a:gd name="T17" fmla="*/ 493 h 797"/>
                <a:gd name="T18" fmla="*/ 80 w 1340"/>
                <a:gd name="T19" fmla="*/ 334 h 797"/>
                <a:gd name="T20" fmla="*/ 81 w 1340"/>
                <a:gd name="T21" fmla="*/ 286 h 797"/>
                <a:gd name="T22" fmla="*/ 81 w 1340"/>
                <a:gd name="T23" fmla="*/ 252 h 797"/>
                <a:gd name="T24" fmla="*/ 82 w 1340"/>
                <a:gd name="T25" fmla="*/ 218 h 797"/>
                <a:gd name="T26" fmla="*/ 82 w 1340"/>
                <a:gd name="T27" fmla="*/ 184 h 797"/>
                <a:gd name="T28" fmla="*/ 83 w 1340"/>
                <a:gd name="T29" fmla="*/ 150 h 797"/>
                <a:gd name="T30" fmla="*/ 84 w 1340"/>
                <a:gd name="T31" fmla="*/ 115 h 797"/>
                <a:gd name="T32" fmla="*/ 85 w 1340"/>
                <a:gd name="T33" fmla="*/ 83 h 797"/>
                <a:gd name="T34" fmla="*/ 86 w 1340"/>
                <a:gd name="T35" fmla="*/ 46 h 797"/>
                <a:gd name="T36" fmla="*/ 89 w 1340"/>
                <a:gd name="T37" fmla="*/ 28 h 797"/>
                <a:gd name="T38" fmla="*/ 103 w 1340"/>
                <a:gd name="T39" fmla="*/ 25 h 797"/>
                <a:gd name="T40" fmla="*/ 117 w 1340"/>
                <a:gd name="T41" fmla="*/ 25 h 797"/>
                <a:gd name="T42" fmla="*/ 131 w 1340"/>
                <a:gd name="T43" fmla="*/ 26 h 797"/>
                <a:gd name="T44" fmla="*/ 145 w 1340"/>
                <a:gd name="T45" fmla="*/ 26 h 797"/>
                <a:gd name="T46" fmla="*/ 159 w 1340"/>
                <a:gd name="T47" fmla="*/ 26 h 797"/>
                <a:gd name="T48" fmla="*/ 173 w 1340"/>
                <a:gd name="T49" fmla="*/ 26 h 797"/>
                <a:gd name="T50" fmla="*/ 187 w 1340"/>
                <a:gd name="T51" fmla="*/ 26 h 797"/>
                <a:gd name="T52" fmla="*/ 204 w 1340"/>
                <a:gd name="T53" fmla="*/ 26 h 797"/>
                <a:gd name="T54" fmla="*/ 236 w 1340"/>
                <a:gd name="T55" fmla="*/ 27 h 797"/>
                <a:gd name="T56" fmla="*/ 253 w 1340"/>
                <a:gd name="T57" fmla="*/ 28 h 797"/>
                <a:gd name="T58" fmla="*/ 322 w 1340"/>
                <a:gd name="T59" fmla="*/ 31 h 797"/>
                <a:gd name="T60" fmla="*/ 346 w 1340"/>
                <a:gd name="T61" fmla="*/ 34 h 797"/>
                <a:gd name="T62" fmla="*/ 363 w 1340"/>
                <a:gd name="T63" fmla="*/ 35 h 797"/>
                <a:gd name="T64" fmla="*/ 385 w 1340"/>
                <a:gd name="T65" fmla="*/ 38 h 797"/>
                <a:gd name="T66" fmla="*/ 420 w 1340"/>
                <a:gd name="T67" fmla="*/ 45 h 797"/>
                <a:gd name="T68" fmla="*/ 445 w 1340"/>
                <a:gd name="T69" fmla="*/ 50 h 797"/>
                <a:gd name="T70" fmla="*/ 462 w 1340"/>
                <a:gd name="T71" fmla="*/ 55 h 797"/>
                <a:gd name="T72" fmla="*/ 483 w 1340"/>
                <a:gd name="T73" fmla="*/ 61 h 797"/>
                <a:gd name="T74" fmla="*/ 504 w 1340"/>
                <a:gd name="T75" fmla="*/ 67 h 797"/>
                <a:gd name="T76" fmla="*/ 524 w 1340"/>
                <a:gd name="T77" fmla="*/ 72 h 797"/>
                <a:gd name="T78" fmla="*/ 570 w 1340"/>
                <a:gd name="T79" fmla="*/ 83 h 797"/>
                <a:gd name="T80" fmla="*/ 585 w 1340"/>
                <a:gd name="T81" fmla="*/ 85 h 797"/>
                <a:gd name="T82" fmla="*/ 606 w 1340"/>
                <a:gd name="T83" fmla="*/ 87 h 797"/>
                <a:gd name="T84" fmla="*/ 624 w 1340"/>
                <a:gd name="T85" fmla="*/ 87 h 797"/>
                <a:gd name="T86" fmla="*/ 644 w 1340"/>
                <a:gd name="T87" fmla="*/ 86 h 797"/>
                <a:gd name="T88" fmla="*/ 660 w 1340"/>
                <a:gd name="T89" fmla="*/ 83 h 797"/>
                <a:gd name="T90" fmla="*/ 707 w 1340"/>
                <a:gd name="T91" fmla="*/ 72 h 797"/>
                <a:gd name="T92" fmla="*/ 773 w 1340"/>
                <a:gd name="T93" fmla="*/ 51 h 797"/>
                <a:gd name="T94" fmla="*/ 809 w 1340"/>
                <a:gd name="T95" fmla="*/ 43 h 797"/>
                <a:gd name="T96" fmla="*/ 848 w 1340"/>
                <a:gd name="T97" fmla="*/ 38 h 797"/>
                <a:gd name="T98" fmla="*/ 889 w 1340"/>
                <a:gd name="T99" fmla="*/ 36 h 797"/>
                <a:gd name="T100" fmla="*/ 925 w 1340"/>
                <a:gd name="T101" fmla="*/ 35 h 797"/>
                <a:gd name="T102" fmla="*/ 946 w 1340"/>
                <a:gd name="T103" fmla="*/ 35 h 797"/>
                <a:gd name="T104" fmla="*/ 996 w 1340"/>
                <a:gd name="T105" fmla="*/ 35 h 797"/>
                <a:gd name="T106" fmla="*/ 1087 w 1340"/>
                <a:gd name="T107" fmla="*/ 35 h 797"/>
                <a:gd name="T108" fmla="*/ 1257 w 1340"/>
                <a:gd name="T109" fmla="*/ 23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340" h="797">
                  <a:moveTo>
                    <a:pt x="0" y="797"/>
                  </a:moveTo>
                  <a:lnTo>
                    <a:pt x="5" y="797"/>
                  </a:lnTo>
                  <a:lnTo>
                    <a:pt x="23" y="797"/>
                  </a:lnTo>
                  <a:lnTo>
                    <a:pt x="26" y="797"/>
                  </a:lnTo>
                  <a:lnTo>
                    <a:pt x="29" y="797"/>
                  </a:lnTo>
                  <a:lnTo>
                    <a:pt x="32" y="797"/>
                  </a:lnTo>
                  <a:lnTo>
                    <a:pt x="34" y="797"/>
                  </a:lnTo>
                  <a:lnTo>
                    <a:pt x="36" y="797"/>
                  </a:lnTo>
                  <a:lnTo>
                    <a:pt x="39" y="797"/>
                  </a:lnTo>
                  <a:lnTo>
                    <a:pt x="41" y="797"/>
                  </a:lnTo>
                  <a:lnTo>
                    <a:pt x="43" y="797"/>
                  </a:lnTo>
                  <a:lnTo>
                    <a:pt x="45" y="797"/>
                  </a:lnTo>
                  <a:lnTo>
                    <a:pt x="47" y="797"/>
                  </a:lnTo>
                  <a:lnTo>
                    <a:pt x="49" y="797"/>
                  </a:lnTo>
                  <a:lnTo>
                    <a:pt x="51" y="797"/>
                  </a:lnTo>
                  <a:lnTo>
                    <a:pt x="53" y="797"/>
                  </a:lnTo>
                  <a:lnTo>
                    <a:pt x="55" y="797"/>
                  </a:lnTo>
                  <a:lnTo>
                    <a:pt x="57" y="797"/>
                  </a:lnTo>
                  <a:lnTo>
                    <a:pt x="59" y="796"/>
                  </a:lnTo>
                  <a:lnTo>
                    <a:pt x="61" y="795"/>
                  </a:lnTo>
                  <a:lnTo>
                    <a:pt x="64" y="792"/>
                  </a:lnTo>
                  <a:lnTo>
                    <a:pt x="65" y="790"/>
                  </a:lnTo>
                  <a:lnTo>
                    <a:pt x="66" y="788"/>
                  </a:lnTo>
                  <a:lnTo>
                    <a:pt x="66" y="786"/>
                  </a:lnTo>
                  <a:lnTo>
                    <a:pt x="67" y="784"/>
                  </a:lnTo>
                  <a:lnTo>
                    <a:pt x="68" y="781"/>
                  </a:lnTo>
                  <a:lnTo>
                    <a:pt x="68" y="778"/>
                  </a:lnTo>
                  <a:lnTo>
                    <a:pt x="69" y="773"/>
                  </a:lnTo>
                  <a:lnTo>
                    <a:pt x="69" y="771"/>
                  </a:lnTo>
                  <a:lnTo>
                    <a:pt x="70" y="767"/>
                  </a:lnTo>
                  <a:lnTo>
                    <a:pt x="70" y="761"/>
                  </a:lnTo>
                  <a:lnTo>
                    <a:pt x="70" y="759"/>
                  </a:lnTo>
                  <a:lnTo>
                    <a:pt x="71" y="756"/>
                  </a:lnTo>
                  <a:lnTo>
                    <a:pt x="71" y="752"/>
                  </a:lnTo>
                  <a:lnTo>
                    <a:pt x="71" y="745"/>
                  </a:lnTo>
                  <a:lnTo>
                    <a:pt x="72" y="742"/>
                  </a:lnTo>
                  <a:lnTo>
                    <a:pt x="72" y="739"/>
                  </a:lnTo>
                  <a:lnTo>
                    <a:pt x="72" y="734"/>
                  </a:lnTo>
                  <a:lnTo>
                    <a:pt x="72" y="725"/>
                  </a:lnTo>
                  <a:lnTo>
                    <a:pt x="73" y="717"/>
                  </a:lnTo>
                  <a:lnTo>
                    <a:pt x="73" y="714"/>
                  </a:lnTo>
                  <a:lnTo>
                    <a:pt x="73" y="710"/>
                  </a:lnTo>
                  <a:lnTo>
                    <a:pt x="73" y="700"/>
                  </a:lnTo>
                  <a:lnTo>
                    <a:pt x="74" y="682"/>
                  </a:lnTo>
                  <a:lnTo>
                    <a:pt x="74" y="679"/>
                  </a:lnTo>
                  <a:lnTo>
                    <a:pt x="74" y="674"/>
                  </a:lnTo>
                  <a:lnTo>
                    <a:pt x="74" y="663"/>
                  </a:lnTo>
                  <a:lnTo>
                    <a:pt x="75" y="643"/>
                  </a:lnTo>
                  <a:lnTo>
                    <a:pt x="75" y="632"/>
                  </a:lnTo>
                  <a:lnTo>
                    <a:pt x="75" y="629"/>
                  </a:lnTo>
                  <a:lnTo>
                    <a:pt x="75" y="622"/>
                  </a:lnTo>
                  <a:lnTo>
                    <a:pt x="76" y="597"/>
                  </a:lnTo>
                  <a:lnTo>
                    <a:pt x="76" y="594"/>
                  </a:lnTo>
                  <a:lnTo>
                    <a:pt x="76" y="591"/>
                  </a:lnTo>
                  <a:lnTo>
                    <a:pt x="76" y="587"/>
                  </a:lnTo>
                  <a:lnTo>
                    <a:pt x="76" y="583"/>
                  </a:lnTo>
                  <a:lnTo>
                    <a:pt x="76" y="578"/>
                  </a:lnTo>
                  <a:lnTo>
                    <a:pt x="76" y="569"/>
                  </a:lnTo>
                  <a:lnTo>
                    <a:pt x="76" y="566"/>
                  </a:lnTo>
                  <a:lnTo>
                    <a:pt x="77" y="540"/>
                  </a:lnTo>
                  <a:lnTo>
                    <a:pt x="77" y="538"/>
                  </a:lnTo>
                  <a:lnTo>
                    <a:pt x="77" y="522"/>
                  </a:lnTo>
                  <a:lnTo>
                    <a:pt x="78" y="493"/>
                  </a:lnTo>
                  <a:lnTo>
                    <a:pt x="78" y="468"/>
                  </a:lnTo>
                  <a:lnTo>
                    <a:pt x="78" y="443"/>
                  </a:lnTo>
                  <a:lnTo>
                    <a:pt x="78" y="430"/>
                  </a:lnTo>
                  <a:lnTo>
                    <a:pt x="79" y="428"/>
                  </a:lnTo>
                  <a:lnTo>
                    <a:pt x="79" y="386"/>
                  </a:lnTo>
                  <a:lnTo>
                    <a:pt x="80" y="344"/>
                  </a:lnTo>
                  <a:lnTo>
                    <a:pt x="80" y="334"/>
                  </a:lnTo>
                  <a:lnTo>
                    <a:pt x="80" y="332"/>
                  </a:lnTo>
                  <a:lnTo>
                    <a:pt x="80" y="324"/>
                  </a:lnTo>
                  <a:lnTo>
                    <a:pt x="80" y="322"/>
                  </a:lnTo>
                  <a:lnTo>
                    <a:pt x="80" y="312"/>
                  </a:lnTo>
                  <a:lnTo>
                    <a:pt x="80" y="309"/>
                  </a:lnTo>
                  <a:lnTo>
                    <a:pt x="81" y="294"/>
                  </a:lnTo>
                  <a:lnTo>
                    <a:pt x="81" y="286"/>
                  </a:lnTo>
                  <a:lnTo>
                    <a:pt x="81" y="283"/>
                  </a:lnTo>
                  <a:lnTo>
                    <a:pt x="81" y="280"/>
                  </a:lnTo>
                  <a:lnTo>
                    <a:pt x="81" y="273"/>
                  </a:lnTo>
                  <a:lnTo>
                    <a:pt x="81" y="271"/>
                  </a:lnTo>
                  <a:lnTo>
                    <a:pt x="81" y="262"/>
                  </a:lnTo>
                  <a:lnTo>
                    <a:pt x="81" y="260"/>
                  </a:lnTo>
                  <a:lnTo>
                    <a:pt x="81" y="252"/>
                  </a:lnTo>
                  <a:lnTo>
                    <a:pt x="81" y="249"/>
                  </a:lnTo>
                  <a:lnTo>
                    <a:pt x="81" y="241"/>
                  </a:lnTo>
                  <a:lnTo>
                    <a:pt x="81" y="239"/>
                  </a:lnTo>
                  <a:lnTo>
                    <a:pt x="82" y="232"/>
                  </a:lnTo>
                  <a:lnTo>
                    <a:pt x="82" y="230"/>
                  </a:lnTo>
                  <a:lnTo>
                    <a:pt x="82" y="221"/>
                  </a:lnTo>
                  <a:lnTo>
                    <a:pt x="82" y="218"/>
                  </a:lnTo>
                  <a:lnTo>
                    <a:pt x="82" y="212"/>
                  </a:lnTo>
                  <a:lnTo>
                    <a:pt x="82" y="210"/>
                  </a:lnTo>
                  <a:lnTo>
                    <a:pt x="82" y="203"/>
                  </a:lnTo>
                  <a:lnTo>
                    <a:pt x="82" y="195"/>
                  </a:lnTo>
                  <a:lnTo>
                    <a:pt x="82" y="192"/>
                  </a:lnTo>
                  <a:lnTo>
                    <a:pt x="82" y="186"/>
                  </a:lnTo>
                  <a:lnTo>
                    <a:pt x="82" y="184"/>
                  </a:lnTo>
                  <a:lnTo>
                    <a:pt x="82" y="178"/>
                  </a:lnTo>
                  <a:lnTo>
                    <a:pt x="82" y="176"/>
                  </a:lnTo>
                  <a:lnTo>
                    <a:pt x="83" y="170"/>
                  </a:lnTo>
                  <a:lnTo>
                    <a:pt x="83" y="167"/>
                  </a:lnTo>
                  <a:lnTo>
                    <a:pt x="83" y="160"/>
                  </a:lnTo>
                  <a:lnTo>
                    <a:pt x="83" y="158"/>
                  </a:lnTo>
                  <a:lnTo>
                    <a:pt x="83" y="150"/>
                  </a:lnTo>
                  <a:lnTo>
                    <a:pt x="83" y="147"/>
                  </a:lnTo>
                  <a:lnTo>
                    <a:pt x="83" y="139"/>
                  </a:lnTo>
                  <a:lnTo>
                    <a:pt x="83" y="137"/>
                  </a:lnTo>
                  <a:lnTo>
                    <a:pt x="83" y="128"/>
                  </a:lnTo>
                  <a:lnTo>
                    <a:pt x="84" y="125"/>
                  </a:lnTo>
                  <a:lnTo>
                    <a:pt x="84" y="117"/>
                  </a:lnTo>
                  <a:lnTo>
                    <a:pt x="84" y="115"/>
                  </a:lnTo>
                  <a:lnTo>
                    <a:pt x="84" y="106"/>
                  </a:lnTo>
                  <a:lnTo>
                    <a:pt x="84" y="104"/>
                  </a:lnTo>
                  <a:lnTo>
                    <a:pt x="84" y="98"/>
                  </a:lnTo>
                  <a:lnTo>
                    <a:pt x="84" y="91"/>
                  </a:lnTo>
                  <a:lnTo>
                    <a:pt x="84" y="89"/>
                  </a:lnTo>
                  <a:lnTo>
                    <a:pt x="85" y="85"/>
                  </a:lnTo>
                  <a:lnTo>
                    <a:pt x="85" y="83"/>
                  </a:lnTo>
                  <a:lnTo>
                    <a:pt x="85" y="79"/>
                  </a:lnTo>
                  <a:lnTo>
                    <a:pt x="85" y="73"/>
                  </a:lnTo>
                  <a:lnTo>
                    <a:pt x="85" y="68"/>
                  </a:lnTo>
                  <a:lnTo>
                    <a:pt x="85" y="62"/>
                  </a:lnTo>
                  <a:lnTo>
                    <a:pt x="86" y="56"/>
                  </a:lnTo>
                  <a:lnTo>
                    <a:pt x="86" y="51"/>
                  </a:lnTo>
                  <a:lnTo>
                    <a:pt x="86" y="46"/>
                  </a:lnTo>
                  <a:lnTo>
                    <a:pt x="86" y="43"/>
                  </a:lnTo>
                  <a:lnTo>
                    <a:pt x="87" y="40"/>
                  </a:lnTo>
                  <a:lnTo>
                    <a:pt x="87" y="37"/>
                  </a:lnTo>
                  <a:lnTo>
                    <a:pt x="87" y="35"/>
                  </a:lnTo>
                  <a:lnTo>
                    <a:pt x="88" y="32"/>
                  </a:lnTo>
                  <a:lnTo>
                    <a:pt x="88" y="30"/>
                  </a:lnTo>
                  <a:lnTo>
                    <a:pt x="89" y="28"/>
                  </a:lnTo>
                  <a:lnTo>
                    <a:pt x="91" y="27"/>
                  </a:lnTo>
                  <a:lnTo>
                    <a:pt x="93" y="26"/>
                  </a:lnTo>
                  <a:lnTo>
                    <a:pt x="95" y="25"/>
                  </a:lnTo>
                  <a:lnTo>
                    <a:pt x="97" y="25"/>
                  </a:lnTo>
                  <a:lnTo>
                    <a:pt x="99" y="25"/>
                  </a:lnTo>
                  <a:lnTo>
                    <a:pt x="101" y="25"/>
                  </a:lnTo>
                  <a:lnTo>
                    <a:pt x="103" y="25"/>
                  </a:lnTo>
                  <a:lnTo>
                    <a:pt x="105" y="25"/>
                  </a:lnTo>
                  <a:lnTo>
                    <a:pt x="107" y="25"/>
                  </a:lnTo>
                  <a:lnTo>
                    <a:pt x="109" y="25"/>
                  </a:lnTo>
                  <a:lnTo>
                    <a:pt x="111" y="25"/>
                  </a:lnTo>
                  <a:lnTo>
                    <a:pt x="113" y="25"/>
                  </a:lnTo>
                  <a:lnTo>
                    <a:pt x="115" y="25"/>
                  </a:lnTo>
                  <a:lnTo>
                    <a:pt x="117" y="25"/>
                  </a:lnTo>
                  <a:lnTo>
                    <a:pt x="119" y="25"/>
                  </a:lnTo>
                  <a:lnTo>
                    <a:pt x="121" y="25"/>
                  </a:lnTo>
                  <a:lnTo>
                    <a:pt x="123" y="25"/>
                  </a:lnTo>
                  <a:lnTo>
                    <a:pt x="125" y="25"/>
                  </a:lnTo>
                  <a:lnTo>
                    <a:pt x="127" y="25"/>
                  </a:lnTo>
                  <a:lnTo>
                    <a:pt x="129" y="25"/>
                  </a:lnTo>
                  <a:lnTo>
                    <a:pt x="131" y="26"/>
                  </a:lnTo>
                  <a:lnTo>
                    <a:pt x="133" y="26"/>
                  </a:lnTo>
                  <a:lnTo>
                    <a:pt x="135" y="26"/>
                  </a:lnTo>
                  <a:lnTo>
                    <a:pt x="137" y="26"/>
                  </a:lnTo>
                  <a:lnTo>
                    <a:pt x="139" y="26"/>
                  </a:lnTo>
                  <a:lnTo>
                    <a:pt x="141" y="26"/>
                  </a:lnTo>
                  <a:lnTo>
                    <a:pt x="143" y="26"/>
                  </a:lnTo>
                  <a:lnTo>
                    <a:pt x="145" y="26"/>
                  </a:lnTo>
                  <a:lnTo>
                    <a:pt x="147" y="26"/>
                  </a:lnTo>
                  <a:lnTo>
                    <a:pt x="149" y="26"/>
                  </a:lnTo>
                  <a:lnTo>
                    <a:pt x="151" y="26"/>
                  </a:lnTo>
                  <a:lnTo>
                    <a:pt x="153" y="26"/>
                  </a:lnTo>
                  <a:lnTo>
                    <a:pt x="155" y="26"/>
                  </a:lnTo>
                  <a:lnTo>
                    <a:pt x="157" y="26"/>
                  </a:lnTo>
                  <a:lnTo>
                    <a:pt x="159" y="26"/>
                  </a:lnTo>
                  <a:lnTo>
                    <a:pt x="161" y="26"/>
                  </a:lnTo>
                  <a:lnTo>
                    <a:pt x="163" y="26"/>
                  </a:lnTo>
                  <a:lnTo>
                    <a:pt x="165" y="26"/>
                  </a:lnTo>
                  <a:lnTo>
                    <a:pt x="167" y="26"/>
                  </a:lnTo>
                  <a:lnTo>
                    <a:pt x="169" y="26"/>
                  </a:lnTo>
                  <a:lnTo>
                    <a:pt x="171" y="26"/>
                  </a:lnTo>
                  <a:lnTo>
                    <a:pt x="173" y="26"/>
                  </a:lnTo>
                  <a:lnTo>
                    <a:pt x="175" y="26"/>
                  </a:lnTo>
                  <a:lnTo>
                    <a:pt x="177" y="26"/>
                  </a:lnTo>
                  <a:lnTo>
                    <a:pt x="179" y="26"/>
                  </a:lnTo>
                  <a:lnTo>
                    <a:pt x="181" y="26"/>
                  </a:lnTo>
                  <a:lnTo>
                    <a:pt x="183" y="26"/>
                  </a:lnTo>
                  <a:lnTo>
                    <a:pt x="185" y="26"/>
                  </a:lnTo>
                  <a:lnTo>
                    <a:pt x="187" y="26"/>
                  </a:lnTo>
                  <a:lnTo>
                    <a:pt x="189" y="26"/>
                  </a:lnTo>
                  <a:lnTo>
                    <a:pt x="191" y="26"/>
                  </a:lnTo>
                  <a:lnTo>
                    <a:pt x="193" y="26"/>
                  </a:lnTo>
                  <a:lnTo>
                    <a:pt x="195" y="26"/>
                  </a:lnTo>
                  <a:lnTo>
                    <a:pt x="197" y="26"/>
                  </a:lnTo>
                  <a:lnTo>
                    <a:pt x="199" y="26"/>
                  </a:lnTo>
                  <a:lnTo>
                    <a:pt x="204" y="26"/>
                  </a:lnTo>
                  <a:lnTo>
                    <a:pt x="211" y="27"/>
                  </a:lnTo>
                  <a:lnTo>
                    <a:pt x="218" y="27"/>
                  </a:lnTo>
                  <a:lnTo>
                    <a:pt x="224" y="27"/>
                  </a:lnTo>
                  <a:lnTo>
                    <a:pt x="229" y="27"/>
                  </a:lnTo>
                  <a:lnTo>
                    <a:pt x="232" y="27"/>
                  </a:lnTo>
                  <a:lnTo>
                    <a:pt x="234" y="27"/>
                  </a:lnTo>
                  <a:lnTo>
                    <a:pt x="236" y="27"/>
                  </a:lnTo>
                  <a:lnTo>
                    <a:pt x="238" y="27"/>
                  </a:lnTo>
                  <a:lnTo>
                    <a:pt x="240" y="27"/>
                  </a:lnTo>
                  <a:lnTo>
                    <a:pt x="242" y="27"/>
                  </a:lnTo>
                  <a:lnTo>
                    <a:pt x="244" y="27"/>
                  </a:lnTo>
                  <a:lnTo>
                    <a:pt x="246" y="28"/>
                  </a:lnTo>
                  <a:lnTo>
                    <a:pt x="250" y="28"/>
                  </a:lnTo>
                  <a:lnTo>
                    <a:pt x="253" y="28"/>
                  </a:lnTo>
                  <a:lnTo>
                    <a:pt x="261" y="28"/>
                  </a:lnTo>
                  <a:lnTo>
                    <a:pt x="270" y="28"/>
                  </a:lnTo>
                  <a:lnTo>
                    <a:pt x="281" y="29"/>
                  </a:lnTo>
                  <a:lnTo>
                    <a:pt x="290" y="29"/>
                  </a:lnTo>
                  <a:lnTo>
                    <a:pt x="301" y="30"/>
                  </a:lnTo>
                  <a:lnTo>
                    <a:pt x="310" y="31"/>
                  </a:lnTo>
                  <a:lnTo>
                    <a:pt x="322" y="31"/>
                  </a:lnTo>
                  <a:lnTo>
                    <a:pt x="332" y="32"/>
                  </a:lnTo>
                  <a:lnTo>
                    <a:pt x="334" y="32"/>
                  </a:lnTo>
                  <a:lnTo>
                    <a:pt x="337" y="33"/>
                  </a:lnTo>
                  <a:lnTo>
                    <a:pt x="340" y="33"/>
                  </a:lnTo>
                  <a:lnTo>
                    <a:pt x="342" y="33"/>
                  </a:lnTo>
                  <a:lnTo>
                    <a:pt x="344" y="33"/>
                  </a:lnTo>
                  <a:lnTo>
                    <a:pt x="346" y="34"/>
                  </a:lnTo>
                  <a:lnTo>
                    <a:pt x="349" y="34"/>
                  </a:lnTo>
                  <a:lnTo>
                    <a:pt x="351" y="34"/>
                  </a:lnTo>
                  <a:lnTo>
                    <a:pt x="353" y="34"/>
                  </a:lnTo>
                  <a:lnTo>
                    <a:pt x="356" y="35"/>
                  </a:lnTo>
                  <a:lnTo>
                    <a:pt x="359" y="35"/>
                  </a:lnTo>
                  <a:lnTo>
                    <a:pt x="361" y="35"/>
                  </a:lnTo>
                  <a:lnTo>
                    <a:pt x="363" y="35"/>
                  </a:lnTo>
                  <a:lnTo>
                    <a:pt x="366" y="36"/>
                  </a:lnTo>
                  <a:lnTo>
                    <a:pt x="368" y="36"/>
                  </a:lnTo>
                  <a:lnTo>
                    <a:pt x="371" y="36"/>
                  </a:lnTo>
                  <a:lnTo>
                    <a:pt x="375" y="37"/>
                  </a:lnTo>
                  <a:lnTo>
                    <a:pt x="377" y="37"/>
                  </a:lnTo>
                  <a:lnTo>
                    <a:pt x="381" y="38"/>
                  </a:lnTo>
                  <a:lnTo>
                    <a:pt x="385" y="38"/>
                  </a:lnTo>
                  <a:lnTo>
                    <a:pt x="388" y="39"/>
                  </a:lnTo>
                  <a:lnTo>
                    <a:pt x="392" y="40"/>
                  </a:lnTo>
                  <a:lnTo>
                    <a:pt x="399" y="41"/>
                  </a:lnTo>
                  <a:lnTo>
                    <a:pt x="405" y="42"/>
                  </a:lnTo>
                  <a:lnTo>
                    <a:pt x="409" y="42"/>
                  </a:lnTo>
                  <a:lnTo>
                    <a:pt x="414" y="44"/>
                  </a:lnTo>
                  <a:lnTo>
                    <a:pt x="420" y="45"/>
                  </a:lnTo>
                  <a:lnTo>
                    <a:pt x="425" y="46"/>
                  </a:lnTo>
                  <a:lnTo>
                    <a:pt x="429" y="47"/>
                  </a:lnTo>
                  <a:lnTo>
                    <a:pt x="434" y="48"/>
                  </a:lnTo>
                  <a:lnTo>
                    <a:pt x="437" y="48"/>
                  </a:lnTo>
                  <a:lnTo>
                    <a:pt x="439" y="49"/>
                  </a:lnTo>
                  <a:lnTo>
                    <a:pt x="442" y="50"/>
                  </a:lnTo>
                  <a:lnTo>
                    <a:pt x="445" y="50"/>
                  </a:lnTo>
                  <a:lnTo>
                    <a:pt x="447" y="51"/>
                  </a:lnTo>
                  <a:lnTo>
                    <a:pt x="449" y="51"/>
                  </a:lnTo>
                  <a:lnTo>
                    <a:pt x="451" y="52"/>
                  </a:lnTo>
                  <a:lnTo>
                    <a:pt x="454" y="53"/>
                  </a:lnTo>
                  <a:lnTo>
                    <a:pt x="457" y="54"/>
                  </a:lnTo>
                  <a:lnTo>
                    <a:pt x="459" y="54"/>
                  </a:lnTo>
                  <a:lnTo>
                    <a:pt x="462" y="55"/>
                  </a:lnTo>
                  <a:lnTo>
                    <a:pt x="464" y="55"/>
                  </a:lnTo>
                  <a:lnTo>
                    <a:pt x="466" y="56"/>
                  </a:lnTo>
                  <a:lnTo>
                    <a:pt x="470" y="57"/>
                  </a:lnTo>
                  <a:lnTo>
                    <a:pt x="473" y="58"/>
                  </a:lnTo>
                  <a:lnTo>
                    <a:pt x="477" y="59"/>
                  </a:lnTo>
                  <a:lnTo>
                    <a:pt x="479" y="59"/>
                  </a:lnTo>
                  <a:lnTo>
                    <a:pt x="483" y="61"/>
                  </a:lnTo>
                  <a:lnTo>
                    <a:pt x="486" y="62"/>
                  </a:lnTo>
                  <a:lnTo>
                    <a:pt x="490" y="63"/>
                  </a:lnTo>
                  <a:lnTo>
                    <a:pt x="495" y="64"/>
                  </a:lnTo>
                  <a:lnTo>
                    <a:pt x="497" y="65"/>
                  </a:lnTo>
                  <a:lnTo>
                    <a:pt x="499" y="65"/>
                  </a:lnTo>
                  <a:lnTo>
                    <a:pt x="501" y="66"/>
                  </a:lnTo>
                  <a:lnTo>
                    <a:pt x="504" y="67"/>
                  </a:lnTo>
                  <a:lnTo>
                    <a:pt x="507" y="67"/>
                  </a:lnTo>
                  <a:lnTo>
                    <a:pt x="509" y="68"/>
                  </a:lnTo>
                  <a:lnTo>
                    <a:pt x="511" y="69"/>
                  </a:lnTo>
                  <a:lnTo>
                    <a:pt x="516" y="70"/>
                  </a:lnTo>
                  <a:lnTo>
                    <a:pt x="518" y="71"/>
                  </a:lnTo>
                  <a:lnTo>
                    <a:pt x="521" y="72"/>
                  </a:lnTo>
                  <a:lnTo>
                    <a:pt x="524" y="72"/>
                  </a:lnTo>
                  <a:lnTo>
                    <a:pt x="534" y="75"/>
                  </a:lnTo>
                  <a:lnTo>
                    <a:pt x="544" y="77"/>
                  </a:lnTo>
                  <a:lnTo>
                    <a:pt x="554" y="80"/>
                  </a:lnTo>
                  <a:lnTo>
                    <a:pt x="563" y="82"/>
                  </a:lnTo>
                  <a:lnTo>
                    <a:pt x="565" y="82"/>
                  </a:lnTo>
                  <a:lnTo>
                    <a:pt x="567" y="82"/>
                  </a:lnTo>
                  <a:lnTo>
                    <a:pt x="570" y="83"/>
                  </a:lnTo>
                  <a:lnTo>
                    <a:pt x="573" y="83"/>
                  </a:lnTo>
                  <a:lnTo>
                    <a:pt x="575" y="84"/>
                  </a:lnTo>
                  <a:lnTo>
                    <a:pt x="577" y="84"/>
                  </a:lnTo>
                  <a:lnTo>
                    <a:pt x="579" y="84"/>
                  </a:lnTo>
                  <a:lnTo>
                    <a:pt x="581" y="85"/>
                  </a:lnTo>
                  <a:lnTo>
                    <a:pt x="583" y="85"/>
                  </a:lnTo>
                  <a:lnTo>
                    <a:pt x="585" y="85"/>
                  </a:lnTo>
                  <a:lnTo>
                    <a:pt x="587" y="85"/>
                  </a:lnTo>
                  <a:lnTo>
                    <a:pt x="591" y="86"/>
                  </a:lnTo>
                  <a:lnTo>
                    <a:pt x="593" y="86"/>
                  </a:lnTo>
                  <a:lnTo>
                    <a:pt x="597" y="86"/>
                  </a:lnTo>
                  <a:lnTo>
                    <a:pt x="600" y="87"/>
                  </a:lnTo>
                  <a:lnTo>
                    <a:pt x="603" y="87"/>
                  </a:lnTo>
                  <a:lnTo>
                    <a:pt x="606" y="87"/>
                  </a:lnTo>
                  <a:lnTo>
                    <a:pt x="609" y="87"/>
                  </a:lnTo>
                  <a:lnTo>
                    <a:pt x="611" y="87"/>
                  </a:lnTo>
                  <a:lnTo>
                    <a:pt x="614" y="87"/>
                  </a:lnTo>
                  <a:lnTo>
                    <a:pt x="616" y="87"/>
                  </a:lnTo>
                  <a:lnTo>
                    <a:pt x="619" y="87"/>
                  </a:lnTo>
                  <a:lnTo>
                    <a:pt x="622" y="87"/>
                  </a:lnTo>
                  <a:lnTo>
                    <a:pt x="624" y="87"/>
                  </a:lnTo>
                  <a:lnTo>
                    <a:pt x="627" y="87"/>
                  </a:lnTo>
                  <a:lnTo>
                    <a:pt x="631" y="87"/>
                  </a:lnTo>
                  <a:lnTo>
                    <a:pt x="634" y="87"/>
                  </a:lnTo>
                  <a:lnTo>
                    <a:pt x="636" y="86"/>
                  </a:lnTo>
                  <a:lnTo>
                    <a:pt x="639" y="86"/>
                  </a:lnTo>
                  <a:lnTo>
                    <a:pt x="641" y="86"/>
                  </a:lnTo>
                  <a:lnTo>
                    <a:pt x="644" y="86"/>
                  </a:lnTo>
                  <a:lnTo>
                    <a:pt x="646" y="86"/>
                  </a:lnTo>
                  <a:lnTo>
                    <a:pt x="648" y="85"/>
                  </a:lnTo>
                  <a:lnTo>
                    <a:pt x="651" y="85"/>
                  </a:lnTo>
                  <a:lnTo>
                    <a:pt x="653" y="84"/>
                  </a:lnTo>
                  <a:lnTo>
                    <a:pt x="656" y="84"/>
                  </a:lnTo>
                  <a:lnTo>
                    <a:pt x="658" y="84"/>
                  </a:lnTo>
                  <a:lnTo>
                    <a:pt x="660" y="83"/>
                  </a:lnTo>
                  <a:lnTo>
                    <a:pt x="664" y="83"/>
                  </a:lnTo>
                  <a:lnTo>
                    <a:pt x="666" y="82"/>
                  </a:lnTo>
                  <a:lnTo>
                    <a:pt x="673" y="81"/>
                  </a:lnTo>
                  <a:lnTo>
                    <a:pt x="680" y="79"/>
                  </a:lnTo>
                  <a:lnTo>
                    <a:pt x="689" y="77"/>
                  </a:lnTo>
                  <a:lnTo>
                    <a:pt x="698" y="74"/>
                  </a:lnTo>
                  <a:lnTo>
                    <a:pt x="707" y="72"/>
                  </a:lnTo>
                  <a:lnTo>
                    <a:pt x="715" y="69"/>
                  </a:lnTo>
                  <a:lnTo>
                    <a:pt x="732" y="64"/>
                  </a:lnTo>
                  <a:lnTo>
                    <a:pt x="747" y="59"/>
                  </a:lnTo>
                  <a:lnTo>
                    <a:pt x="754" y="57"/>
                  </a:lnTo>
                  <a:lnTo>
                    <a:pt x="760" y="55"/>
                  </a:lnTo>
                  <a:lnTo>
                    <a:pt x="766" y="53"/>
                  </a:lnTo>
                  <a:lnTo>
                    <a:pt x="773" y="51"/>
                  </a:lnTo>
                  <a:lnTo>
                    <a:pt x="777" y="50"/>
                  </a:lnTo>
                  <a:lnTo>
                    <a:pt x="784" y="48"/>
                  </a:lnTo>
                  <a:lnTo>
                    <a:pt x="791" y="47"/>
                  </a:lnTo>
                  <a:lnTo>
                    <a:pt x="796" y="45"/>
                  </a:lnTo>
                  <a:lnTo>
                    <a:pt x="803" y="44"/>
                  </a:lnTo>
                  <a:lnTo>
                    <a:pt x="806" y="43"/>
                  </a:lnTo>
                  <a:lnTo>
                    <a:pt x="809" y="43"/>
                  </a:lnTo>
                  <a:lnTo>
                    <a:pt x="814" y="42"/>
                  </a:lnTo>
                  <a:lnTo>
                    <a:pt x="822" y="41"/>
                  </a:lnTo>
                  <a:lnTo>
                    <a:pt x="828" y="40"/>
                  </a:lnTo>
                  <a:lnTo>
                    <a:pt x="833" y="39"/>
                  </a:lnTo>
                  <a:lnTo>
                    <a:pt x="843" y="38"/>
                  </a:lnTo>
                  <a:lnTo>
                    <a:pt x="845" y="38"/>
                  </a:lnTo>
                  <a:lnTo>
                    <a:pt x="848" y="38"/>
                  </a:lnTo>
                  <a:lnTo>
                    <a:pt x="852" y="37"/>
                  </a:lnTo>
                  <a:lnTo>
                    <a:pt x="859" y="37"/>
                  </a:lnTo>
                  <a:lnTo>
                    <a:pt x="873" y="36"/>
                  </a:lnTo>
                  <a:lnTo>
                    <a:pt x="875" y="36"/>
                  </a:lnTo>
                  <a:lnTo>
                    <a:pt x="877" y="36"/>
                  </a:lnTo>
                  <a:lnTo>
                    <a:pt x="881" y="36"/>
                  </a:lnTo>
                  <a:lnTo>
                    <a:pt x="889" y="36"/>
                  </a:lnTo>
                  <a:lnTo>
                    <a:pt x="900" y="36"/>
                  </a:lnTo>
                  <a:lnTo>
                    <a:pt x="904" y="36"/>
                  </a:lnTo>
                  <a:lnTo>
                    <a:pt x="908" y="36"/>
                  </a:lnTo>
                  <a:lnTo>
                    <a:pt x="913" y="35"/>
                  </a:lnTo>
                  <a:lnTo>
                    <a:pt x="915" y="35"/>
                  </a:lnTo>
                  <a:lnTo>
                    <a:pt x="919" y="35"/>
                  </a:lnTo>
                  <a:lnTo>
                    <a:pt x="925" y="35"/>
                  </a:lnTo>
                  <a:lnTo>
                    <a:pt x="932" y="35"/>
                  </a:lnTo>
                  <a:lnTo>
                    <a:pt x="934" y="35"/>
                  </a:lnTo>
                  <a:lnTo>
                    <a:pt x="936" y="35"/>
                  </a:lnTo>
                  <a:lnTo>
                    <a:pt x="939" y="35"/>
                  </a:lnTo>
                  <a:lnTo>
                    <a:pt x="942" y="35"/>
                  </a:lnTo>
                  <a:lnTo>
                    <a:pt x="944" y="35"/>
                  </a:lnTo>
                  <a:lnTo>
                    <a:pt x="946" y="35"/>
                  </a:lnTo>
                  <a:lnTo>
                    <a:pt x="951" y="35"/>
                  </a:lnTo>
                  <a:lnTo>
                    <a:pt x="954" y="35"/>
                  </a:lnTo>
                  <a:lnTo>
                    <a:pt x="958" y="35"/>
                  </a:lnTo>
                  <a:lnTo>
                    <a:pt x="964" y="35"/>
                  </a:lnTo>
                  <a:lnTo>
                    <a:pt x="968" y="35"/>
                  </a:lnTo>
                  <a:lnTo>
                    <a:pt x="983" y="35"/>
                  </a:lnTo>
                  <a:lnTo>
                    <a:pt x="996" y="35"/>
                  </a:lnTo>
                  <a:lnTo>
                    <a:pt x="1044" y="35"/>
                  </a:lnTo>
                  <a:lnTo>
                    <a:pt x="1075" y="35"/>
                  </a:lnTo>
                  <a:lnTo>
                    <a:pt x="1077" y="35"/>
                  </a:lnTo>
                  <a:lnTo>
                    <a:pt x="1079" y="35"/>
                  </a:lnTo>
                  <a:lnTo>
                    <a:pt x="1081" y="35"/>
                  </a:lnTo>
                  <a:lnTo>
                    <a:pt x="1084" y="35"/>
                  </a:lnTo>
                  <a:lnTo>
                    <a:pt x="1087" y="35"/>
                  </a:lnTo>
                  <a:lnTo>
                    <a:pt x="1134" y="34"/>
                  </a:lnTo>
                  <a:lnTo>
                    <a:pt x="1164" y="32"/>
                  </a:lnTo>
                  <a:lnTo>
                    <a:pt x="1198" y="30"/>
                  </a:lnTo>
                  <a:lnTo>
                    <a:pt x="1222" y="27"/>
                  </a:lnTo>
                  <a:lnTo>
                    <a:pt x="1236" y="26"/>
                  </a:lnTo>
                  <a:lnTo>
                    <a:pt x="1247" y="24"/>
                  </a:lnTo>
                  <a:lnTo>
                    <a:pt x="1257" y="23"/>
                  </a:lnTo>
                  <a:lnTo>
                    <a:pt x="1267" y="21"/>
                  </a:lnTo>
                  <a:lnTo>
                    <a:pt x="1275" y="19"/>
                  </a:lnTo>
                  <a:lnTo>
                    <a:pt x="1283" y="18"/>
                  </a:lnTo>
                  <a:lnTo>
                    <a:pt x="1327" y="5"/>
                  </a:lnTo>
                  <a:lnTo>
                    <a:pt x="1340" y="0"/>
                  </a:lnTo>
                </a:path>
              </a:pathLst>
            </a:custGeom>
            <a:noFill/>
            <a:ln w="635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Freeform 173">
              <a:extLst>
                <a:ext uri="{FF2B5EF4-FFF2-40B4-BE49-F238E27FC236}">
                  <a16:creationId xmlns:a16="http://schemas.microsoft.com/office/drawing/2014/main" id="{FE6E31F1-6AFE-4B46-B569-3EE6B154F0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938" y="925513"/>
              <a:ext cx="9301163" cy="5519737"/>
            </a:xfrm>
            <a:custGeom>
              <a:avLst/>
              <a:gdLst>
                <a:gd name="T0" fmla="*/ 34 w 1340"/>
                <a:gd name="T1" fmla="*/ 796 h 796"/>
                <a:gd name="T2" fmla="*/ 49 w 1340"/>
                <a:gd name="T3" fmla="*/ 796 h 796"/>
                <a:gd name="T4" fmla="*/ 62 w 1340"/>
                <a:gd name="T5" fmla="*/ 793 h 796"/>
                <a:gd name="T6" fmla="*/ 69 w 1340"/>
                <a:gd name="T7" fmla="*/ 774 h 796"/>
                <a:gd name="T8" fmla="*/ 71 w 1340"/>
                <a:gd name="T9" fmla="*/ 748 h 796"/>
                <a:gd name="T10" fmla="*/ 73 w 1340"/>
                <a:gd name="T11" fmla="*/ 716 h 796"/>
                <a:gd name="T12" fmla="*/ 75 w 1340"/>
                <a:gd name="T13" fmla="*/ 645 h 796"/>
                <a:gd name="T14" fmla="*/ 76 w 1340"/>
                <a:gd name="T15" fmla="*/ 599 h 796"/>
                <a:gd name="T16" fmla="*/ 77 w 1340"/>
                <a:gd name="T17" fmla="*/ 542 h 796"/>
                <a:gd name="T18" fmla="*/ 80 w 1340"/>
                <a:gd name="T19" fmla="*/ 380 h 796"/>
                <a:gd name="T20" fmla="*/ 81 w 1340"/>
                <a:gd name="T21" fmla="*/ 326 h 796"/>
                <a:gd name="T22" fmla="*/ 81 w 1340"/>
                <a:gd name="T23" fmla="*/ 292 h 796"/>
                <a:gd name="T24" fmla="*/ 82 w 1340"/>
                <a:gd name="T25" fmla="*/ 257 h 796"/>
                <a:gd name="T26" fmla="*/ 82 w 1340"/>
                <a:gd name="T27" fmla="*/ 227 h 796"/>
                <a:gd name="T28" fmla="*/ 83 w 1340"/>
                <a:gd name="T29" fmla="*/ 190 h 796"/>
                <a:gd name="T30" fmla="*/ 84 w 1340"/>
                <a:gd name="T31" fmla="*/ 147 h 796"/>
                <a:gd name="T32" fmla="*/ 85 w 1340"/>
                <a:gd name="T33" fmla="*/ 121 h 796"/>
                <a:gd name="T34" fmla="*/ 87 w 1340"/>
                <a:gd name="T35" fmla="*/ 95 h 796"/>
                <a:gd name="T36" fmla="*/ 97 w 1340"/>
                <a:gd name="T37" fmla="*/ 87 h 796"/>
                <a:gd name="T38" fmla="*/ 111 w 1340"/>
                <a:gd name="T39" fmla="*/ 87 h 796"/>
                <a:gd name="T40" fmla="*/ 125 w 1340"/>
                <a:gd name="T41" fmla="*/ 88 h 796"/>
                <a:gd name="T42" fmla="*/ 139 w 1340"/>
                <a:gd name="T43" fmla="*/ 88 h 796"/>
                <a:gd name="T44" fmla="*/ 153 w 1340"/>
                <a:gd name="T45" fmla="*/ 88 h 796"/>
                <a:gd name="T46" fmla="*/ 167 w 1340"/>
                <a:gd name="T47" fmla="*/ 89 h 796"/>
                <a:gd name="T48" fmla="*/ 181 w 1340"/>
                <a:gd name="T49" fmla="*/ 89 h 796"/>
                <a:gd name="T50" fmla="*/ 195 w 1340"/>
                <a:gd name="T51" fmla="*/ 90 h 796"/>
                <a:gd name="T52" fmla="*/ 229 w 1340"/>
                <a:gd name="T53" fmla="*/ 91 h 796"/>
                <a:gd name="T54" fmla="*/ 244 w 1340"/>
                <a:gd name="T55" fmla="*/ 92 h 796"/>
                <a:gd name="T56" fmla="*/ 290 w 1340"/>
                <a:gd name="T57" fmla="*/ 97 h 796"/>
                <a:gd name="T58" fmla="*/ 340 w 1340"/>
                <a:gd name="T59" fmla="*/ 103 h 796"/>
                <a:gd name="T60" fmla="*/ 356 w 1340"/>
                <a:gd name="T61" fmla="*/ 106 h 796"/>
                <a:gd name="T62" fmla="*/ 375 w 1340"/>
                <a:gd name="T63" fmla="*/ 110 h 796"/>
                <a:gd name="T64" fmla="*/ 405 w 1340"/>
                <a:gd name="T65" fmla="*/ 117 h 796"/>
                <a:gd name="T66" fmla="*/ 437 w 1340"/>
                <a:gd name="T67" fmla="*/ 125 h 796"/>
                <a:gd name="T68" fmla="*/ 454 w 1340"/>
                <a:gd name="T69" fmla="*/ 129 h 796"/>
                <a:gd name="T70" fmla="*/ 473 w 1340"/>
                <a:gd name="T71" fmla="*/ 134 h 796"/>
                <a:gd name="T72" fmla="*/ 497 w 1340"/>
                <a:gd name="T73" fmla="*/ 140 h 796"/>
                <a:gd name="T74" fmla="*/ 516 w 1340"/>
                <a:gd name="T75" fmla="*/ 144 h 796"/>
                <a:gd name="T76" fmla="*/ 563 w 1340"/>
                <a:gd name="T77" fmla="*/ 150 h 796"/>
                <a:gd name="T78" fmla="*/ 579 w 1340"/>
                <a:gd name="T79" fmla="*/ 150 h 796"/>
                <a:gd name="T80" fmla="*/ 597 w 1340"/>
                <a:gd name="T81" fmla="*/ 150 h 796"/>
                <a:gd name="T82" fmla="*/ 616 w 1340"/>
                <a:gd name="T83" fmla="*/ 148 h 796"/>
                <a:gd name="T84" fmla="*/ 636 w 1340"/>
                <a:gd name="T85" fmla="*/ 144 h 796"/>
                <a:gd name="T86" fmla="*/ 653 w 1340"/>
                <a:gd name="T87" fmla="*/ 139 h 796"/>
                <a:gd name="T88" fmla="*/ 680 w 1340"/>
                <a:gd name="T89" fmla="*/ 129 h 796"/>
                <a:gd name="T90" fmla="*/ 754 w 1340"/>
                <a:gd name="T91" fmla="*/ 93 h 796"/>
                <a:gd name="T92" fmla="*/ 796 w 1340"/>
                <a:gd name="T93" fmla="*/ 75 h 796"/>
                <a:gd name="T94" fmla="*/ 833 w 1340"/>
                <a:gd name="T95" fmla="*/ 65 h 796"/>
                <a:gd name="T96" fmla="*/ 875 w 1340"/>
                <a:gd name="T97" fmla="*/ 60 h 796"/>
                <a:gd name="T98" fmla="*/ 913 w 1340"/>
                <a:gd name="T99" fmla="*/ 59 h 796"/>
                <a:gd name="T100" fmla="*/ 939 w 1340"/>
                <a:gd name="T101" fmla="*/ 59 h 796"/>
                <a:gd name="T102" fmla="*/ 964 w 1340"/>
                <a:gd name="T103" fmla="*/ 59 h 796"/>
                <a:gd name="T104" fmla="*/ 1079 w 1340"/>
                <a:gd name="T105" fmla="*/ 59 h 796"/>
                <a:gd name="T106" fmla="*/ 1222 w 1340"/>
                <a:gd name="T107" fmla="*/ 46 h 796"/>
                <a:gd name="T108" fmla="*/ 1327 w 1340"/>
                <a:gd name="T109" fmla="*/ 9 h 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340" h="796">
                  <a:moveTo>
                    <a:pt x="0" y="796"/>
                  </a:moveTo>
                  <a:lnTo>
                    <a:pt x="5" y="796"/>
                  </a:lnTo>
                  <a:lnTo>
                    <a:pt x="23" y="796"/>
                  </a:lnTo>
                  <a:lnTo>
                    <a:pt x="26" y="796"/>
                  </a:lnTo>
                  <a:lnTo>
                    <a:pt x="29" y="796"/>
                  </a:lnTo>
                  <a:lnTo>
                    <a:pt x="32" y="796"/>
                  </a:lnTo>
                  <a:lnTo>
                    <a:pt x="34" y="796"/>
                  </a:lnTo>
                  <a:lnTo>
                    <a:pt x="36" y="796"/>
                  </a:lnTo>
                  <a:lnTo>
                    <a:pt x="39" y="796"/>
                  </a:lnTo>
                  <a:lnTo>
                    <a:pt x="41" y="796"/>
                  </a:lnTo>
                  <a:lnTo>
                    <a:pt x="43" y="796"/>
                  </a:lnTo>
                  <a:lnTo>
                    <a:pt x="45" y="796"/>
                  </a:lnTo>
                  <a:lnTo>
                    <a:pt x="47" y="796"/>
                  </a:lnTo>
                  <a:lnTo>
                    <a:pt x="49" y="796"/>
                  </a:lnTo>
                  <a:lnTo>
                    <a:pt x="51" y="796"/>
                  </a:lnTo>
                  <a:lnTo>
                    <a:pt x="53" y="796"/>
                  </a:lnTo>
                  <a:lnTo>
                    <a:pt x="55" y="796"/>
                  </a:lnTo>
                  <a:lnTo>
                    <a:pt x="57" y="796"/>
                  </a:lnTo>
                  <a:lnTo>
                    <a:pt x="59" y="795"/>
                  </a:lnTo>
                  <a:lnTo>
                    <a:pt x="61" y="795"/>
                  </a:lnTo>
                  <a:lnTo>
                    <a:pt x="62" y="793"/>
                  </a:lnTo>
                  <a:lnTo>
                    <a:pt x="64" y="792"/>
                  </a:lnTo>
                  <a:lnTo>
                    <a:pt x="65" y="789"/>
                  </a:lnTo>
                  <a:lnTo>
                    <a:pt x="66" y="786"/>
                  </a:lnTo>
                  <a:lnTo>
                    <a:pt x="67" y="784"/>
                  </a:lnTo>
                  <a:lnTo>
                    <a:pt x="68" y="781"/>
                  </a:lnTo>
                  <a:lnTo>
                    <a:pt x="68" y="779"/>
                  </a:lnTo>
                  <a:lnTo>
                    <a:pt x="69" y="774"/>
                  </a:lnTo>
                  <a:lnTo>
                    <a:pt x="69" y="772"/>
                  </a:lnTo>
                  <a:lnTo>
                    <a:pt x="70" y="769"/>
                  </a:lnTo>
                  <a:lnTo>
                    <a:pt x="70" y="763"/>
                  </a:lnTo>
                  <a:lnTo>
                    <a:pt x="70" y="761"/>
                  </a:lnTo>
                  <a:lnTo>
                    <a:pt x="71" y="758"/>
                  </a:lnTo>
                  <a:lnTo>
                    <a:pt x="71" y="755"/>
                  </a:lnTo>
                  <a:lnTo>
                    <a:pt x="71" y="748"/>
                  </a:lnTo>
                  <a:lnTo>
                    <a:pt x="72" y="745"/>
                  </a:lnTo>
                  <a:lnTo>
                    <a:pt x="72" y="742"/>
                  </a:lnTo>
                  <a:lnTo>
                    <a:pt x="72" y="738"/>
                  </a:lnTo>
                  <a:lnTo>
                    <a:pt x="72" y="730"/>
                  </a:lnTo>
                  <a:lnTo>
                    <a:pt x="73" y="722"/>
                  </a:lnTo>
                  <a:lnTo>
                    <a:pt x="73" y="720"/>
                  </a:lnTo>
                  <a:lnTo>
                    <a:pt x="73" y="716"/>
                  </a:lnTo>
                  <a:lnTo>
                    <a:pt x="73" y="707"/>
                  </a:lnTo>
                  <a:lnTo>
                    <a:pt x="74" y="690"/>
                  </a:lnTo>
                  <a:lnTo>
                    <a:pt x="74" y="688"/>
                  </a:lnTo>
                  <a:lnTo>
                    <a:pt x="74" y="683"/>
                  </a:lnTo>
                  <a:lnTo>
                    <a:pt x="74" y="673"/>
                  </a:lnTo>
                  <a:lnTo>
                    <a:pt x="75" y="654"/>
                  </a:lnTo>
                  <a:lnTo>
                    <a:pt x="75" y="645"/>
                  </a:lnTo>
                  <a:lnTo>
                    <a:pt x="75" y="641"/>
                  </a:lnTo>
                  <a:lnTo>
                    <a:pt x="75" y="635"/>
                  </a:lnTo>
                  <a:lnTo>
                    <a:pt x="76" y="612"/>
                  </a:lnTo>
                  <a:lnTo>
                    <a:pt x="76" y="610"/>
                  </a:lnTo>
                  <a:lnTo>
                    <a:pt x="76" y="606"/>
                  </a:lnTo>
                  <a:lnTo>
                    <a:pt x="76" y="603"/>
                  </a:lnTo>
                  <a:lnTo>
                    <a:pt x="76" y="599"/>
                  </a:lnTo>
                  <a:lnTo>
                    <a:pt x="76" y="595"/>
                  </a:lnTo>
                  <a:lnTo>
                    <a:pt x="76" y="586"/>
                  </a:lnTo>
                  <a:lnTo>
                    <a:pt x="76" y="584"/>
                  </a:lnTo>
                  <a:lnTo>
                    <a:pt x="77" y="560"/>
                  </a:lnTo>
                  <a:lnTo>
                    <a:pt x="77" y="558"/>
                  </a:lnTo>
                  <a:lnTo>
                    <a:pt x="77" y="544"/>
                  </a:lnTo>
                  <a:lnTo>
                    <a:pt x="77" y="542"/>
                  </a:lnTo>
                  <a:lnTo>
                    <a:pt x="78" y="517"/>
                  </a:lnTo>
                  <a:lnTo>
                    <a:pt x="78" y="494"/>
                  </a:lnTo>
                  <a:lnTo>
                    <a:pt x="78" y="471"/>
                  </a:lnTo>
                  <a:lnTo>
                    <a:pt x="78" y="459"/>
                  </a:lnTo>
                  <a:lnTo>
                    <a:pt x="79" y="457"/>
                  </a:lnTo>
                  <a:lnTo>
                    <a:pt x="79" y="418"/>
                  </a:lnTo>
                  <a:lnTo>
                    <a:pt x="80" y="380"/>
                  </a:lnTo>
                  <a:lnTo>
                    <a:pt x="80" y="371"/>
                  </a:lnTo>
                  <a:lnTo>
                    <a:pt x="80" y="369"/>
                  </a:lnTo>
                  <a:lnTo>
                    <a:pt x="80" y="361"/>
                  </a:lnTo>
                  <a:lnTo>
                    <a:pt x="80" y="351"/>
                  </a:lnTo>
                  <a:lnTo>
                    <a:pt x="80" y="348"/>
                  </a:lnTo>
                  <a:lnTo>
                    <a:pt x="81" y="334"/>
                  </a:lnTo>
                  <a:lnTo>
                    <a:pt x="81" y="326"/>
                  </a:lnTo>
                  <a:lnTo>
                    <a:pt x="81" y="323"/>
                  </a:lnTo>
                  <a:lnTo>
                    <a:pt x="81" y="321"/>
                  </a:lnTo>
                  <a:lnTo>
                    <a:pt x="81" y="314"/>
                  </a:lnTo>
                  <a:lnTo>
                    <a:pt x="81" y="312"/>
                  </a:lnTo>
                  <a:lnTo>
                    <a:pt x="81" y="304"/>
                  </a:lnTo>
                  <a:lnTo>
                    <a:pt x="81" y="295"/>
                  </a:lnTo>
                  <a:lnTo>
                    <a:pt x="81" y="292"/>
                  </a:lnTo>
                  <a:lnTo>
                    <a:pt x="81" y="285"/>
                  </a:lnTo>
                  <a:lnTo>
                    <a:pt x="81" y="283"/>
                  </a:lnTo>
                  <a:lnTo>
                    <a:pt x="82" y="276"/>
                  </a:lnTo>
                  <a:lnTo>
                    <a:pt x="82" y="266"/>
                  </a:lnTo>
                  <a:lnTo>
                    <a:pt x="82" y="264"/>
                  </a:lnTo>
                  <a:lnTo>
                    <a:pt x="82" y="259"/>
                  </a:lnTo>
                  <a:lnTo>
                    <a:pt x="82" y="257"/>
                  </a:lnTo>
                  <a:lnTo>
                    <a:pt x="82" y="251"/>
                  </a:lnTo>
                  <a:lnTo>
                    <a:pt x="82" y="249"/>
                  </a:lnTo>
                  <a:lnTo>
                    <a:pt x="82" y="243"/>
                  </a:lnTo>
                  <a:lnTo>
                    <a:pt x="82" y="240"/>
                  </a:lnTo>
                  <a:lnTo>
                    <a:pt x="82" y="235"/>
                  </a:lnTo>
                  <a:lnTo>
                    <a:pt x="82" y="233"/>
                  </a:lnTo>
                  <a:lnTo>
                    <a:pt x="82" y="227"/>
                  </a:lnTo>
                  <a:lnTo>
                    <a:pt x="83" y="219"/>
                  </a:lnTo>
                  <a:lnTo>
                    <a:pt x="83" y="217"/>
                  </a:lnTo>
                  <a:lnTo>
                    <a:pt x="83" y="210"/>
                  </a:lnTo>
                  <a:lnTo>
                    <a:pt x="83" y="201"/>
                  </a:lnTo>
                  <a:lnTo>
                    <a:pt x="83" y="199"/>
                  </a:lnTo>
                  <a:lnTo>
                    <a:pt x="83" y="192"/>
                  </a:lnTo>
                  <a:lnTo>
                    <a:pt x="83" y="190"/>
                  </a:lnTo>
                  <a:lnTo>
                    <a:pt x="83" y="181"/>
                  </a:lnTo>
                  <a:lnTo>
                    <a:pt x="84" y="178"/>
                  </a:lnTo>
                  <a:lnTo>
                    <a:pt x="84" y="171"/>
                  </a:lnTo>
                  <a:lnTo>
                    <a:pt x="84" y="169"/>
                  </a:lnTo>
                  <a:lnTo>
                    <a:pt x="84" y="161"/>
                  </a:lnTo>
                  <a:lnTo>
                    <a:pt x="84" y="154"/>
                  </a:lnTo>
                  <a:lnTo>
                    <a:pt x="84" y="147"/>
                  </a:lnTo>
                  <a:lnTo>
                    <a:pt x="84" y="145"/>
                  </a:lnTo>
                  <a:lnTo>
                    <a:pt x="85" y="141"/>
                  </a:lnTo>
                  <a:lnTo>
                    <a:pt x="85" y="136"/>
                  </a:lnTo>
                  <a:lnTo>
                    <a:pt x="85" y="131"/>
                  </a:lnTo>
                  <a:lnTo>
                    <a:pt x="85" y="129"/>
                  </a:lnTo>
                  <a:lnTo>
                    <a:pt x="85" y="126"/>
                  </a:lnTo>
                  <a:lnTo>
                    <a:pt x="85" y="121"/>
                  </a:lnTo>
                  <a:lnTo>
                    <a:pt x="86" y="115"/>
                  </a:lnTo>
                  <a:lnTo>
                    <a:pt x="86" y="111"/>
                  </a:lnTo>
                  <a:lnTo>
                    <a:pt x="86" y="106"/>
                  </a:lnTo>
                  <a:lnTo>
                    <a:pt x="86" y="103"/>
                  </a:lnTo>
                  <a:lnTo>
                    <a:pt x="87" y="100"/>
                  </a:lnTo>
                  <a:lnTo>
                    <a:pt x="87" y="98"/>
                  </a:lnTo>
                  <a:lnTo>
                    <a:pt x="87" y="95"/>
                  </a:lnTo>
                  <a:lnTo>
                    <a:pt x="88" y="93"/>
                  </a:lnTo>
                  <a:lnTo>
                    <a:pt x="88" y="91"/>
                  </a:lnTo>
                  <a:lnTo>
                    <a:pt x="89" y="89"/>
                  </a:lnTo>
                  <a:lnTo>
                    <a:pt x="91" y="88"/>
                  </a:lnTo>
                  <a:lnTo>
                    <a:pt x="93" y="87"/>
                  </a:lnTo>
                  <a:lnTo>
                    <a:pt x="95" y="87"/>
                  </a:lnTo>
                  <a:lnTo>
                    <a:pt x="97" y="87"/>
                  </a:lnTo>
                  <a:lnTo>
                    <a:pt x="99" y="87"/>
                  </a:lnTo>
                  <a:lnTo>
                    <a:pt x="101" y="87"/>
                  </a:lnTo>
                  <a:lnTo>
                    <a:pt x="103" y="87"/>
                  </a:lnTo>
                  <a:lnTo>
                    <a:pt x="105" y="87"/>
                  </a:lnTo>
                  <a:lnTo>
                    <a:pt x="107" y="87"/>
                  </a:lnTo>
                  <a:lnTo>
                    <a:pt x="109" y="87"/>
                  </a:lnTo>
                  <a:lnTo>
                    <a:pt x="111" y="87"/>
                  </a:lnTo>
                  <a:lnTo>
                    <a:pt x="113" y="87"/>
                  </a:lnTo>
                  <a:lnTo>
                    <a:pt x="115" y="87"/>
                  </a:lnTo>
                  <a:lnTo>
                    <a:pt x="117" y="87"/>
                  </a:lnTo>
                  <a:lnTo>
                    <a:pt x="119" y="87"/>
                  </a:lnTo>
                  <a:lnTo>
                    <a:pt x="121" y="87"/>
                  </a:lnTo>
                  <a:lnTo>
                    <a:pt x="123" y="87"/>
                  </a:lnTo>
                  <a:lnTo>
                    <a:pt x="125" y="88"/>
                  </a:lnTo>
                  <a:lnTo>
                    <a:pt x="127" y="88"/>
                  </a:lnTo>
                  <a:lnTo>
                    <a:pt x="129" y="88"/>
                  </a:lnTo>
                  <a:lnTo>
                    <a:pt x="131" y="88"/>
                  </a:lnTo>
                  <a:lnTo>
                    <a:pt x="133" y="88"/>
                  </a:lnTo>
                  <a:lnTo>
                    <a:pt x="135" y="88"/>
                  </a:lnTo>
                  <a:lnTo>
                    <a:pt x="137" y="88"/>
                  </a:lnTo>
                  <a:lnTo>
                    <a:pt x="139" y="88"/>
                  </a:lnTo>
                  <a:lnTo>
                    <a:pt x="141" y="88"/>
                  </a:lnTo>
                  <a:lnTo>
                    <a:pt x="143" y="88"/>
                  </a:lnTo>
                  <a:lnTo>
                    <a:pt x="145" y="88"/>
                  </a:lnTo>
                  <a:lnTo>
                    <a:pt x="147" y="88"/>
                  </a:lnTo>
                  <a:lnTo>
                    <a:pt x="149" y="88"/>
                  </a:lnTo>
                  <a:lnTo>
                    <a:pt x="151" y="88"/>
                  </a:lnTo>
                  <a:lnTo>
                    <a:pt x="153" y="88"/>
                  </a:lnTo>
                  <a:lnTo>
                    <a:pt x="155" y="88"/>
                  </a:lnTo>
                  <a:lnTo>
                    <a:pt x="157" y="88"/>
                  </a:lnTo>
                  <a:lnTo>
                    <a:pt x="159" y="88"/>
                  </a:lnTo>
                  <a:lnTo>
                    <a:pt x="161" y="88"/>
                  </a:lnTo>
                  <a:lnTo>
                    <a:pt x="163" y="88"/>
                  </a:lnTo>
                  <a:lnTo>
                    <a:pt x="165" y="89"/>
                  </a:lnTo>
                  <a:lnTo>
                    <a:pt x="167" y="89"/>
                  </a:lnTo>
                  <a:lnTo>
                    <a:pt x="169" y="89"/>
                  </a:lnTo>
                  <a:lnTo>
                    <a:pt x="171" y="89"/>
                  </a:lnTo>
                  <a:lnTo>
                    <a:pt x="173" y="89"/>
                  </a:lnTo>
                  <a:lnTo>
                    <a:pt x="175" y="89"/>
                  </a:lnTo>
                  <a:lnTo>
                    <a:pt x="177" y="89"/>
                  </a:lnTo>
                  <a:lnTo>
                    <a:pt x="179" y="89"/>
                  </a:lnTo>
                  <a:lnTo>
                    <a:pt x="181" y="89"/>
                  </a:lnTo>
                  <a:lnTo>
                    <a:pt x="183" y="89"/>
                  </a:lnTo>
                  <a:lnTo>
                    <a:pt x="185" y="89"/>
                  </a:lnTo>
                  <a:lnTo>
                    <a:pt x="187" y="89"/>
                  </a:lnTo>
                  <a:lnTo>
                    <a:pt x="189" y="89"/>
                  </a:lnTo>
                  <a:lnTo>
                    <a:pt x="191" y="89"/>
                  </a:lnTo>
                  <a:lnTo>
                    <a:pt x="193" y="90"/>
                  </a:lnTo>
                  <a:lnTo>
                    <a:pt x="195" y="90"/>
                  </a:lnTo>
                  <a:lnTo>
                    <a:pt x="197" y="90"/>
                  </a:lnTo>
                  <a:lnTo>
                    <a:pt x="199" y="90"/>
                  </a:lnTo>
                  <a:lnTo>
                    <a:pt x="204" y="90"/>
                  </a:lnTo>
                  <a:lnTo>
                    <a:pt x="211" y="90"/>
                  </a:lnTo>
                  <a:lnTo>
                    <a:pt x="218" y="91"/>
                  </a:lnTo>
                  <a:lnTo>
                    <a:pt x="224" y="91"/>
                  </a:lnTo>
                  <a:lnTo>
                    <a:pt x="229" y="91"/>
                  </a:lnTo>
                  <a:lnTo>
                    <a:pt x="232" y="92"/>
                  </a:lnTo>
                  <a:lnTo>
                    <a:pt x="234" y="92"/>
                  </a:lnTo>
                  <a:lnTo>
                    <a:pt x="236" y="92"/>
                  </a:lnTo>
                  <a:lnTo>
                    <a:pt x="238" y="92"/>
                  </a:lnTo>
                  <a:lnTo>
                    <a:pt x="240" y="92"/>
                  </a:lnTo>
                  <a:lnTo>
                    <a:pt x="242" y="92"/>
                  </a:lnTo>
                  <a:lnTo>
                    <a:pt x="244" y="92"/>
                  </a:lnTo>
                  <a:lnTo>
                    <a:pt x="246" y="93"/>
                  </a:lnTo>
                  <a:lnTo>
                    <a:pt x="250" y="93"/>
                  </a:lnTo>
                  <a:lnTo>
                    <a:pt x="253" y="93"/>
                  </a:lnTo>
                  <a:lnTo>
                    <a:pt x="261" y="94"/>
                  </a:lnTo>
                  <a:lnTo>
                    <a:pt x="270" y="94"/>
                  </a:lnTo>
                  <a:lnTo>
                    <a:pt x="281" y="96"/>
                  </a:lnTo>
                  <a:lnTo>
                    <a:pt x="290" y="97"/>
                  </a:lnTo>
                  <a:lnTo>
                    <a:pt x="301" y="98"/>
                  </a:lnTo>
                  <a:lnTo>
                    <a:pt x="310" y="99"/>
                  </a:lnTo>
                  <a:lnTo>
                    <a:pt x="322" y="101"/>
                  </a:lnTo>
                  <a:lnTo>
                    <a:pt x="332" y="102"/>
                  </a:lnTo>
                  <a:lnTo>
                    <a:pt x="334" y="103"/>
                  </a:lnTo>
                  <a:lnTo>
                    <a:pt x="337" y="103"/>
                  </a:lnTo>
                  <a:lnTo>
                    <a:pt x="340" y="103"/>
                  </a:lnTo>
                  <a:lnTo>
                    <a:pt x="342" y="104"/>
                  </a:lnTo>
                  <a:lnTo>
                    <a:pt x="344" y="104"/>
                  </a:lnTo>
                  <a:lnTo>
                    <a:pt x="346" y="105"/>
                  </a:lnTo>
                  <a:lnTo>
                    <a:pt x="349" y="105"/>
                  </a:lnTo>
                  <a:lnTo>
                    <a:pt x="351" y="105"/>
                  </a:lnTo>
                  <a:lnTo>
                    <a:pt x="353" y="106"/>
                  </a:lnTo>
                  <a:lnTo>
                    <a:pt x="356" y="106"/>
                  </a:lnTo>
                  <a:lnTo>
                    <a:pt x="359" y="107"/>
                  </a:lnTo>
                  <a:lnTo>
                    <a:pt x="361" y="107"/>
                  </a:lnTo>
                  <a:lnTo>
                    <a:pt x="363" y="108"/>
                  </a:lnTo>
                  <a:lnTo>
                    <a:pt x="366" y="108"/>
                  </a:lnTo>
                  <a:lnTo>
                    <a:pt x="368" y="109"/>
                  </a:lnTo>
                  <a:lnTo>
                    <a:pt x="371" y="109"/>
                  </a:lnTo>
                  <a:lnTo>
                    <a:pt x="375" y="110"/>
                  </a:lnTo>
                  <a:lnTo>
                    <a:pt x="377" y="110"/>
                  </a:lnTo>
                  <a:lnTo>
                    <a:pt x="381" y="111"/>
                  </a:lnTo>
                  <a:lnTo>
                    <a:pt x="385" y="112"/>
                  </a:lnTo>
                  <a:lnTo>
                    <a:pt x="388" y="113"/>
                  </a:lnTo>
                  <a:lnTo>
                    <a:pt x="392" y="114"/>
                  </a:lnTo>
                  <a:lnTo>
                    <a:pt x="399" y="115"/>
                  </a:lnTo>
                  <a:lnTo>
                    <a:pt x="405" y="117"/>
                  </a:lnTo>
                  <a:lnTo>
                    <a:pt x="409" y="118"/>
                  </a:lnTo>
                  <a:lnTo>
                    <a:pt x="414" y="119"/>
                  </a:lnTo>
                  <a:lnTo>
                    <a:pt x="420" y="121"/>
                  </a:lnTo>
                  <a:lnTo>
                    <a:pt x="425" y="122"/>
                  </a:lnTo>
                  <a:lnTo>
                    <a:pt x="429" y="123"/>
                  </a:lnTo>
                  <a:lnTo>
                    <a:pt x="434" y="124"/>
                  </a:lnTo>
                  <a:lnTo>
                    <a:pt x="437" y="125"/>
                  </a:lnTo>
                  <a:lnTo>
                    <a:pt x="439" y="126"/>
                  </a:lnTo>
                  <a:lnTo>
                    <a:pt x="442" y="126"/>
                  </a:lnTo>
                  <a:lnTo>
                    <a:pt x="445" y="127"/>
                  </a:lnTo>
                  <a:lnTo>
                    <a:pt x="447" y="127"/>
                  </a:lnTo>
                  <a:lnTo>
                    <a:pt x="449" y="128"/>
                  </a:lnTo>
                  <a:lnTo>
                    <a:pt x="451" y="128"/>
                  </a:lnTo>
                  <a:lnTo>
                    <a:pt x="454" y="129"/>
                  </a:lnTo>
                  <a:lnTo>
                    <a:pt x="457" y="130"/>
                  </a:lnTo>
                  <a:lnTo>
                    <a:pt x="459" y="131"/>
                  </a:lnTo>
                  <a:lnTo>
                    <a:pt x="462" y="131"/>
                  </a:lnTo>
                  <a:lnTo>
                    <a:pt x="464" y="132"/>
                  </a:lnTo>
                  <a:lnTo>
                    <a:pt x="466" y="132"/>
                  </a:lnTo>
                  <a:lnTo>
                    <a:pt x="470" y="133"/>
                  </a:lnTo>
                  <a:lnTo>
                    <a:pt x="473" y="134"/>
                  </a:lnTo>
                  <a:lnTo>
                    <a:pt x="477" y="135"/>
                  </a:lnTo>
                  <a:lnTo>
                    <a:pt x="479" y="135"/>
                  </a:lnTo>
                  <a:lnTo>
                    <a:pt x="483" y="136"/>
                  </a:lnTo>
                  <a:lnTo>
                    <a:pt x="486" y="137"/>
                  </a:lnTo>
                  <a:lnTo>
                    <a:pt x="490" y="138"/>
                  </a:lnTo>
                  <a:lnTo>
                    <a:pt x="495" y="139"/>
                  </a:lnTo>
                  <a:lnTo>
                    <a:pt x="497" y="140"/>
                  </a:lnTo>
                  <a:lnTo>
                    <a:pt x="499" y="140"/>
                  </a:lnTo>
                  <a:lnTo>
                    <a:pt x="501" y="141"/>
                  </a:lnTo>
                  <a:lnTo>
                    <a:pt x="504" y="141"/>
                  </a:lnTo>
                  <a:lnTo>
                    <a:pt x="507" y="142"/>
                  </a:lnTo>
                  <a:lnTo>
                    <a:pt x="509" y="142"/>
                  </a:lnTo>
                  <a:lnTo>
                    <a:pt x="511" y="143"/>
                  </a:lnTo>
                  <a:lnTo>
                    <a:pt x="516" y="144"/>
                  </a:lnTo>
                  <a:lnTo>
                    <a:pt x="518" y="144"/>
                  </a:lnTo>
                  <a:lnTo>
                    <a:pt x="521" y="145"/>
                  </a:lnTo>
                  <a:lnTo>
                    <a:pt x="524" y="145"/>
                  </a:lnTo>
                  <a:lnTo>
                    <a:pt x="534" y="147"/>
                  </a:lnTo>
                  <a:lnTo>
                    <a:pt x="544" y="148"/>
                  </a:lnTo>
                  <a:lnTo>
                    <a:pt x="554" y="149"/>
                  </a:lnTo>
                  <a:lnTo>
                    <a:pt x="563" y="150"/>
                  </a:lnTo>
                  <a:lnTo>
                    <a:pt x="565" y="150"/>
                  </a:lnTo>
                  <a:lnTo>
                    <a:pt x="567" y="150"/>
                  </a:lnTo>
                  <a:lnTo>
                    <a:pt x="570" y="150"/>
                  </a:lnTo>
                  <a:lnTo>
                    <a:pt x="573" y="150"/>
                  </a:lnTo>
                  <a:lnTo>
                    <a:pt x="575" y="150"/>
                  </a:lnTo>
                  <a:lnTo>
                    <a:pt x="577" y="150"/>
                  </a:lnTo>
                  <a:lnTo>
                    <a:pt x="579" y="150"/>
                  </a:lnTo>
                  <a:lnTo>
                    <a:pt x="581" y="150"/>
                  </a:lnTo>
                  <a:lnTo>
                    <a:pt x="583" y="150"/>
                  </a:lnTo>
                  <a:lnTo>
                    <a:pt x="585" y="150"/>
                  </a:lnTo>
                  <a:lnTo>
                    <a:pt x="587" y="150"/>
                  </a:lnTo>
                  <a:lnTo>
                    <a:pt x="591" y="150"/>
                  </a:lnTo>
                  <a:lnTo>
                    <a:pt x="593" y="150"/>
                  </a:lnTo>
                  <a:lnTo>
                    <a:pt x="597" y="150"/>
                  </a:lnTo>
                  <a:lnTo>
                    <a:pt x="600" y="150"/>
                  </a:lnTo>
                  <a:lnTo>
                    <a:pt x="603" y="149"/>
                  </a:lnTo>
                  <a:lnTo>
                    <a:pt x="606" y="149"/>
                  </a:lnTo>
                  <a:lnTo>
                    <a:pt x="609" y="149"/>
                  </a:lnTo>
                  <a:lnTo>
                    <a:pt x="611" y="148"/>
                  </a:lnTo>
                  <a:lnTo>
                    <a:pt x="614" y="148"/>
                  </a:lnTo>
                  <a:lnTo>
                    <a:pt x="616" y="148"/>
                  </a:lnTo>
                  <a:lnTo>
                    <a:pt x="619" y="147"/>
                  </a:lnTo>
                  <a:lnTo>
                    <a:pt x="622" y="147"/>
                  </a:lnTo>
                  <a:lnTo>
                    <a:pt x="624" y="146"/>
                  </a:lnTo>
                  <a:lnTo>
                    <a:pt x="627" y="146"/>
                  </a:lnTo>
                  <a:lnTo>
                    <a:pt x="631" y="145"/>
                  </a:lnTo>
                  <a:lnTo>
                    <a:pt x="634" y="144"/>
                  </a:lnTo>
                  <a:lnTo>
                    <a:pt x="636" y="144"/>
                  </a:lnTo>
                  <a:lnTo>
                    <a:pt x="639" y="143"/>
                  </a:lnTo>
                  <a:lnTo>
                    <a:pt x="641" y="142"/>
                  </a:lnTo>
                  <a:lnTo>
                    <a:pt x="644" y="142"/>
                  </a:lnTo>
                  <a:lnTo>
                    <a:pt x="646" y="141"/>
                  </a:lnTo>
                  <a:lnTo>
                    <a:pt x="648" y="141"/>
                  </a:lnTo>
                  <a:lnTo>
                    <a:pt x="651" y="140"/>
                  </a:lnTo>
                  <a:lnTo>
                    <a:pt x="653" y="139"/>
                  </a:lnTo>
                  <a:lnTo>
                    <a:pt x="656" y="138"/>
                  </a:lnTo>
                  <a:lnTo>
                    <a:pt x="658" y="138"/>
                  </a:lnTo>
                  <a:lnTo>
                    <a:pt x="660" y="137"/>
                  </a:lnTo>
                  <a:lnTo>
                    <a:pt x="664" y="136"/>
                  </a:lnTo>
                  <a:lnTo>
                    <a:pt x="666" y="135"/>
                  </a:lnTo>
                  <a:lnTo>
                    <a:pt x="673" y="132"/>
                  </a:lnTo>
                  <a:lnTo>
                    <a:pt x="680" y="129"/>
                  </a:lnTo>
                  <a:lnTo>
                    <a:pt x="689" y="125"/>
                  </a:lnTo>
                  <a:lnTo>
                    <a:pt x="698" y="121"/>
                  </a:lnTo>
                  <a:lnTo>
                    <a:pt x="707" y="117"/>
                  </a:lnTo>
                  <a:lnTo>
                    <a:pt x="715" y="113"/>
                  </a:lnTo>
                  <a:lnTo>
                    <a:pt x="732" y="104"/>
                  </a:lnTo>
                  <a:lnTo>
                    <a:pt x="747" y="97"/>
                  </a:lnTo>
                  <a:lnTo>
                    <a:pt x="754" y="93"/>
                  </a:lnTo>
                  <a:lnTo>
                    <a:pt x="760" y="90"/>
                  </a:lnTo>
                  <a:lnTo>
                    <a:pt x="766" y="88"/>
                  </a:lnTo>
                  <a:lnTo>
                    <a:pt x="773" y="85"/>
                  </a:lnTo>
                  <a:lnTo>
                    <a:pt x="777" y="83"/>
                  </a:lnTo>
                  <a:lnTo>
                    <a:pt x="784" y="80"/>
                  </a:lnTo>
                  <a:lnTo>
                    <a:pt x="791" y="77"/>
                  </a:lnTo>
                  <a:lnTo>
                    <a:pt x="796" y="75"/>
                  </a:lnTo>
                  <a:lnTo>
                    <a:pt x="803" y="73"/>
                  </a:lnTo>
                  <a:lnTo>
                    <a:pt x="806" y="72"/>
                  </a:lnTo>
                  <a:lnTo>
                    <a:pt x="809" y="71"/>
                  </a:lnTo>
                  <a:lnTo>
                    <a:pt x="814" y="70"/>
                  </a:lnTo>
                  <a:lnTo>
                    <a:pt x="822" y="68"/>
                  </a:lnTo>
                  <a:lnTo>
                    <a:pt x="828" y="66"/>
                  </a:lnTo>
                  <a:lnTo>
                    <a:pt x="833" y="65"/>
                  </a:lnTo>
                  <a:lnTo>
                    <a:pt x="843" y="63"/>
                  </a:lnTo>
                  <a:lnTo>
                    <a:pt x="845" y="63"/>
                  </a:lnTo>
                  <a:lnTo>
                    <a:pt x="848" y="63"/>
                  </a:lnTo>
                  <a:lnTo>
                    <a:pt x="852" y="62"/>
                  </a:lnTo>
                  <a:lnTo>
                    <a:pt x="859" y="61"/>
                  </a:lnTo>
                  <a:lnTo>
                    <a:pt x="873" y="60"/>
                  </a:lnTo>
                  <a:lnTo>
                    <a:pt x="875" y="60"/>
                  </a:lnTo>
                  <a:lnTo>
                    <a:pt x="877" y="60"/>
                  </a:lnTo>
                  <a:lnTo>
                    <a:pt x="881" y="60"/>
                  </a:lnTo>
                  <a:lnTo>
                    <a:pt x="889" y="60"/>
                  </a:lnTo>
                  <a:lnTo>
                    <a:pt x="900" y="60"/>
                  </a:lnTo>
                  <a:lnTo>
                    <a:pt x="904" y="60"/>
                  </a:lnTo>
                  <a:lnTo>
                    <a:pt x="908" y="60"/>
                  </a:lnTo>
                  <a:lnTo>
                    <a:pt x="913" y="59"/>
                  </a:lnTo>
                  <a:lnTo>
                    <a:pt x="915" y="59"/>
                  </a:lnTo>
                  <a:lnTo>
                    <a:pt x="919" y="59"/>
                  </a:lnTo>
                  <a:lnTo>
                    <a:pt x="925" y="59"/>
                  </a:lnTo>
                  <a:lnTo>
                    <a:pt x="932" y="59"/>
                  </a:lnTo>
                  <a:lnTo>
                    <a:pt x="934" y="59"/>
                  </a:lnTo>
                  <a:lnTo>
                    <a:pt x="936" y="59"/>
                  </a:lnTo>
                  <a:lnTo>
                    <a:pt x="939" y="59"/>
                  </a:lnTo>
                  <a:lnTo>
                    <a:pt x="942" y="59"/>
                  </a:lnTo>
                  <a:lnTo>
                    <a:pt x="944" y="59"/>
                  </a:lnTo>
                  <a:lnTo>
                    <a:pt x="946" y="59"/>
                  </a:lnTo>
                  <a:lnTo>
                    <a:pt x="951" y="59"/>
                  </a:lnTo>
                  <a:lnTo>
                    <a:pt x="954" y="59"/>
                  </a:lnTo>
                  <a:lnTo>
                    <a:pt x="958" y="59"/>
                  </a:lnTo>
                  <a:lnTo>
                    <a:pt x="964" y="59"/>
                  </a:lnTo>
                  <a:lnTo>
                    <a:pt x="968" y="59"/>
                  </a:lnTo>
                  <a:lnTo>
                    <a:pt x="983" y="59"/>
                  </a:lnTo>
                  <a:lnTo>
                    <a:pt x="996" y="59"/>
                  </a:lnTo>
                  <a:lnTo>
                    <a:pt x="1044" y="59"/>
                  </a:lnTo>
                  <a:lnTo>
                    <a:pt x="1075" y="59"/>
                  </a:lnTo>
                  <a:lnTo>
                    <a:pt x="1077" y="59"/>
                  </a:lnTo>
                  <a:lnTo>
                    <a:pt x="1079" y="59"/>
                  </a:lnTo>
                  <a:lnTo>
                    <a:pt x="1081" y="59"/>
                  </a:lnTo>
                  <a:lnTo>
                    <a:pt x="1084" y="59"/>
                  </a:lnTo>
                  <a:lnTo>
                    <a:pt x="1087" y="59"/>
                  </a:lnTo>
                  <a:lnTo>
                    <a:pt x="1134" y="57"/>
                  </a:lnTo>
                  <a:lnTo>
                    <a:pt x="1164" y="54"/>
                  </a:lnTo>
                  <a:lnTo>
                    <a:pt x="1198" y="50"/>
                  </a:lnTo>
                  <a:lnTo>
                    <a:pt x="1222" y="46"/>
                  </a:lnTo>
                  <a:lnTo>
                    <a:pt x="1236" y="43"/>
                  </a:lnTo>
                  <a:lnTo>
                    <a:pt x="1247" y="41"/>
                  </a:lnTo>
                  <a:lnTo>
                    <a:pt x="1257" y="38"/>
                  </a:lnTo>
                  <a:lnTo>
                    <a:pt x="1267" y="35"/>
                  </a:lnTo>
                  <a:lnTo>
                    <a:pt x="1275" y="33"/>
                  </a:lnTo>
                  <a:lnTo>
                    <a:pt x="1283" y="30"/>
                  </a:lnTo>
                  <a:lnTo>
                    <a:pt x="1327" y="9"/>
                  </a:lnTo>
                  <a:lnTo>
                    <a:pt x="1340" y="0"/>
                  </a:lnTo>
                </a:path>
              </a:pathLst>
            </a:cu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FAB09F6B-795E-49CD-B47A-F290740428F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17562" y="862596"/>
              <a:ext cx="9925050" cy="5736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6" name="Group 185">
              <a:extLst>
                <a:ext uri="{FF2B5EF4-FFF2-40B4-BE49-F238E27FC236}">
                  <a16:creationId xmlns:a16="http://schemas.microsoft.com/office/drawing/2014/main" id="{107AA2D0-40BD-40B0-A0D7-E31CA00C3EFD}"/>
                </a:ext>
              </a:extLst>
            </p:cNvPr>
            <p:cNvGrpSpPr/>
            <p:nvPr/>
          </p:nvGrpSpPr>
          <p:grpSpPr>
            <a:xfrm>
              <a:off x="1746250" y="6476194"/>
              <a:ext cx="8959692" cy="180987"/>
              <a:chOff x="1725613" y="6507163"/>
              <a:chExt cx="8959692" cy="184666"/>
            </a:xfrm>
          </p:grpSpPr>
          <p:sp>
            <p:nvSpPr>
              <p:cNvPr id="26" name="Rectangle 19">
                <a:extLst>
                  <a:ext uri="{FF2B5EF4-FFF2-40B4-BE49-F238E27FC236}">
                    <a16:creationId xmlns:a16="http://schemas.microsoft.com/office/drawing/2014/main" id="{DEA08E7A-C12E-41AC-9275-7E20D1661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5613" y="6507163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0n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38">
                <a:extLst>
                  <a:ext uri="{FF2B5EF4-FFF2-40B4-BE49-F238E27FC236}">
                    <a16:creationId xmlns:a16="http://schemas.microsoft.com/office/drawing/2014/main" id="{83CFBC6A-370F-485F-84C5-2D4752F3B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3100" y="6507163"/>
                <a:ext cx="25808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57">
                <a:extLst>
                  <a:ext uri="{FF2B5EF4-FFF2-40B4-BE49-F238E27FC236}">
                    <a16:creationId xmlns:a16="http://schemas.microsoft.com/office/drawing/2014/main" id="{0EBE6097-F89B-4D26-B440-B9284E093D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4225" y="6507163"/>
                <a:ext cx="34304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3" name="Rectangle 76">
                <a:extLst>
                  <a:ext uri="{FF2B5EF4-FFF2-40B4-BE49-F238E27FC236}">
                    <a16:creationId xmlns:a16="http://schemas.microsoft.com/office/drawing/2014/main" id="{F21C803A-444A-4725-B943-F73A42604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3763" y="6507163"/>
                <a:ext cx="42800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Rectangle 95">
                <a:extLst>
                  <a:ext uri="{FF2B5EF4-FFF2-40B4-BE49-F238E27FC236}">
                    <a16:creationId xmlns:a16="http://schemas.microsoft.com/office/drawing/2014/main" id="{633AD772-6D81-4A79-B2DE-3BE29AF8B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5375" y="6507163"/>
                <a:ext cx="30617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m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1" name="Rectangle 114">
                <a:extLst>
                  <a:ext uri="{FF2B5EF4-FFF2-40B4-BE49-F238E27FC236}">
                    <a16:creationId xmlns:a16="http://schemas.microsoft.com/office/drawing/2014/main" id="{D12D59A2-D0EA-4A47-81A5-472EA66EA1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28088" y="6507163"/>
                <a:ext cx="39113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m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Rectangle 133">
                <a:extLst>
                  <a:ext uri="{FF2B5EF4-FFF2-40B4-BE49-F238E27FC236}">
                    <a16:creationId xmlns:a16="http://schemas.microsoft.com/office/drawing/2014/main" id="{0813DE5B-6051-4FF6-9E7F-11CAC3EA7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09213" y="6507163"/>
                <a:ext cx="47609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0m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5" name="Group 184">
              <a:extLst>
                <a:ext uri="{FF2B5EF4-FFF2-40B4-BE49-F238E27FC236}">
                  <a16:creationId xmlns:a16="http://schemas.microsoft.com/office/drawing/2014/main" id="{4FCFAE20-7C9B-4AD5-ABCE-F9FA4AA48378}"/>
                </a:ext>
              </a:extLst>
            </p:cNvPr>
            <p:cNvGrpSpPr/>
            <p:nvPr/>
          </p:nvGrpSpPr>
          <p:grpSpPr>
            <a:xfrm>
              <a:off x="541337" y="893714"/>
              <a:ext cx="519373" cy="5618771"/>
              <a:chOff x="692150" y="849313"/>
              <a:chExt cx="519373" cy="5732978"/>
            </a:xfrm>
          </p:grpSpPr>
          <p:sp>
            <p:nvSpPr>
              <p:cNvPr id="143" name="Rectangle 136">
                <a:extLst>
                  <a:ext uri="{FF2B5EF4-FFF2-40B4-BE49-F238E27FC236}">
                    <a16:creationId xmlns:a16="http://schemas.microsoft.com/office/drawing/2014/main" id="{3C6AFCFD-CD5E-4DB6-8B45-C5A7738E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6397625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30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5" name="Rectangle 138">
                <a:extLst>
                  <a:ext uri="{FF2B5EF4-FFF2-40B4-BE49-F238E27FC236}">
                    <a16:creationId xmlns:a16="http://schemas.microsoft.com/office/drawing/2014/main" id="{CC9215F8-8616-41CB-81B7-BAF3820AD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5842000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7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8" name="Rectangle 141">
                <a:extLst>
                  <a:ext uri="{FF2B5EF4-FFF2-40B4-BE49-F238E27FC236}">
                    <a16:creationId xmlns:a16="http://schemas.microsoft.com/office/drawing/2014/main" id="{25A1594B-F3BB-455E-AFE8-60C933EF5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5287963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4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" name="Rectangle 144">
                <a:extLst>
                  <a:ext uri="{FF2B5EF4-FFF2-40B4-BE49-F238E27FC236}">
                    <a16:creationId xmlns:a16="http://schemas.microsoft.com/office/drawing/2014/main" id="{2277A1E4-A4B7-4442-B331-68D1E13CB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4732338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1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4" name="Rectangle 147">
                <a:extLst>
                  <a:ext uri="{FF2B5EF4-FFF2-40B4-BE49-F238E27FC236}">
                    <a16:creationId xmlns:a16="http://schemas.microsoft.com/office/drawing/2014/main" id="{55B48048-6C9A-4D45-B9C9-1022C9526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4178300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8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" name="Rectangle 150">
                <a:extLst>
                  <a:ext uri="{FF2B5EF4-FFF2-40B4-BE49-F238E27FC236}">
                    <a16:creationId xmlns:a16="http://schemas.microsoft.com/office/drawing/2014/main" id="{E46EF36D-F6B8-4A3C-BF55-59324F732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3622675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5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53">
                <a:extLst>
                  <a:ext uri="{FF2B5EF4-FFF2-40B4-BE49-F238E27FC236}">
                    <a16:creationId xmlns:a16="http://schemas.microsoft.com/office/drawing/2014/main" id="{EFE1DF1A-19B5-4C34-ACF4-EB7F07EA2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150" y="3068638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20KV</a:t>
                </a:r>
                <a:endParaRPr kumimoji="0" lang="en-US" alt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Rectangle 156">
                <a:extLst>
                  <a:ext uri="{FF2B5EF4-FFF2-40B4-BE49-F238E27FC236}">
                    <a16:creationId xmlns:a16="http://schemas.microsoft.com/office/drawing/2014/main" id="{D13E29DF-08E6-4399-BFBF-912EB45CF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713" y="2513013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9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6" name="Rectangle 159">
                <a:extLst>
                  <a:ext uri="{FF2B5EF4-FFF2-40B4-BE49-F238E27FC236}">
                    <a16:creationId xmlns:a16="http://schemas.microsoft.com/office/drawing/2014/main" id="{85A52008-D7F9-4BAA-A351-E5E51B6F8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713" y="1958975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6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162">
                <a:extLst>
                  <a:ext uri="{FF2B5EF4-FFF2-40B4-BE49-F238E27FC236}">
                    <a16:creationId xmlns:a16="http://schemas.microsoft.com/office/drawing/2014/main" id="{68E1510A-3783-4B1C-B08B-8F2496353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713" y="1403350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30KV</a:t>
                </a:r>
                <a:endParaRPr kumimoji="0" lang="en-US" alt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2" name="Rectangle 165">
                <a:extLst>
                  <a:ext uri="{FF2B5EF4-FFF2-40B4-BE49-F238E27FC236}">
                    <a16:creationId xmlns:a16="http://schemas.microsoft.com/office/drawing/2014/main" id="{23E5B9F1-F6EF-4C69-9924-6D83CB8D3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" y="849313"/>
                <a:ext cx="298159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KV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7232356A-BB59-4A5C-953B-6A85694F5D5A}"/>
                </a:ext>
              </a:extLst>
            </p:cNvPr>
            <p:cNvGrpSpPr/>
            <p:nvPr/>
          </p:nvGrpSpPr>
          <p:grpSpPr>
            <a:xfrm>
              <a:off x="1949634" y="609073"/>
              <a:ext cx="7942352" cy="241316"/>
              <a:chOff x="1928813" y="779463"/>
              <a:chExt cx="7942352" cy="246221"/>
            </a:xfrm>
          </p:grpSpPr>
          <p:sp>
            <p:nvSpPr>
              <p:cNvPr id="175" name="Rectangle 168">
                <a:extLst>
                  <a:ext uri="{FF2B5EF4-FFF2-40B4-BE49-F238E27FC236}">
                    <a16:creationId xmlns:a16="http://schemas.microsoft.com/office/drawing/2014/main" id="{655CDB87-B7BE-4C68-AC1D-1C34D84A0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8813" y="779463"/>
                <a:ext cx="50174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Arial" panose="020B0604020202020204" pitchFamily="34" charset="0"/>
                  </a:rPr>
                  <a:t>V(k1)</a:t>
                </a:r>
                <a:endParaRPr kumimoji="0" lang="en-US" altLang="en-US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Rectangle 170">
                <a:extLst>
                  <a:ext uri="{FF2B5EF4-FFF2-40B4-BE49-F238E27FC236}">
                    <a16:creationId xmlns:a16="http://schemas.microsoft.com/office/drawing/2014/main" id="{8B88971E-8FCC-4E13-88A7-5F7E2DD88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9363" y="779463"/>
                <a:ext cx="50174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Arial" panose="020B0604020202020204" pitchFamily="34" charset="0"/>
                  </a:rPr>
                  <a:t>V(k2)</a:t>
                </a:r>
                <a:endParaRPr kumimoji="0" lang="en-US" altLang="en-US" sz="4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9" name="Rectangle 172">
                <a:extLst>
                  <a:ext uri="{FF2B5EF4-FFF2-40B4-BE49-F238E27FC236}">
                    <a16:creationId xmlns:a16="http://schemas.microsoft.com/office/drawing/2014/main" id="{C4401435-AA14-4B9F-8AC7-C45BF145AD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8325" y="779463"/>
                <a:ext cx="50174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>
                    <a:ln>
                      <a:noFill/>
                    </a:ln>
                    <a:solidFill>
                      <a:srgbClr val="800000"/>
                    </a:solidFill>
                    <a:effectLst/>
                    <a:latin typeface="Arial" panose="020B0604020202020204" pitchFamily="34" charset="0"/>
                  </a:rPr>
                  <a:t>V(k3)</a:t>
                </a:r>
                <a:endParaRPr kumimoji="0" lang="en-US" altLang="en-US" sz="4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1" name="Rectangle 174">
                <a:extLst>
                  <a:ext uri="{FF2B5EF4-FFF2-40B4-BE49-F238E27FC236}">
                    <a16:creationId xmlns:a16="http://schemas.microsoft.com/office/drawing/2014/main" id="{1A5AC0F0-6850-4549-9DBA-9FD6BA9CAD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08875" y="779463"/>
                <a:ext cx="50174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 dirty="0">
                    <a:ln>
                      <a:noFill/>
                    </a:ln>
                    <a:solidFill>
                      <a:srgbClr val="800080"/>
                    </a:solidFill>
                    <a:effectLst/>
                    <a:latin typeface="Arial" panose="020B0604020202020204" pitchFamily="34" charset="0"/>
                  </a:rPr>
                  <a:t>V(k4)</a:t>
                </a:r>
                <a:endParaRPr kumimoji="0" lang="en-US" altLang="en-US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3" name="Rectangle 176">
                <a:extLst>
                  <a:ext uri="{FF2B5EF4-FFF2-40B4-BE49-F238E27FC236}">
                    <a16:creationId xmlns:a16="http://schemas.microsoft.com/office/drawing/2014/main" id="{CC1D34D2-69C4-4D3A-9FB5-F71D53000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69425" y="779463"/>
                <a:ext cx="50174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0" u="none" strike="noStrike" cap="none" normalizeH="0" baseline="0" dirty="0">
                    <a:ln>
                      <a:noFill/>
                    </a:ln>
                    <a:solidFill>
                      <a:srgbClr val="AF8000"/>
                    </a:solidFill>
                    <a:effectLst/>
                    <a:latin typeface="Arial" panose="020B0604020202020204" pitchFamily="34" charset="0"/>
                  </a:rPr>
                  <a:t>V(k5)</a:t>
                </a:r>
                <a:endParaRPr kumimoji="0" lang="en-US" altLang="en-US" sz="4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2" name="Freeform 175">
              <a:extLst>
                <a:ext uri="{FF2B5EF4-FFF2-40B4-BE49-F238E27FC236}">
                  <a16:creationId xmlns:a16="http://schemas.microsoft.com/office/drawing/2014/main" id="{42D06FAD-241B-45DA-94EF-7A1665188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0938" y="939800"/>
              <a:ext cx="9301163" cy="5505450"/>
            </a:xfrm>
            <a:custGeom>
              <a:avLst/>
              <a:gdLst>
                <a:gd name="T0" fmla="*/ 32 w 1340"/>
                <a:gd name="T1" fmla="*/ 794 h 794"/>
                <a:gd name="T2" fmla="*/ 45 w 1340"/>
                <a:gd name="T3" fmla="*/ 794 h 794"/>
                <a:gd name="T4" fmla="*/ 57 w 1340"/>
                <a:gd name="T5" fmla="*/ 794 h 794"/>
                <a:gd name="T6" fmla="*/ 67 w 1340"/>
                <a:gd name="T7" fmla="*/ 784 h 794"/>
                <a:gd name="T8" fmla="*/ 70 w 1340"/>
                <a:gd name="T9" fmla="*/ 766 h 794"/>
                <a:gd name="T10" fmla="*/ 72 w 1340"/>
                <a:gd name="T11" fmla="*/ 749 h 794"/>
                <a:gd name="T12" fmla="*/ 73 w 1340"/>
                <a:gd name="T13" fmla="*/ 718 h 794"/>
                <a:gd name="T14" fmla="*/ 75 w 1340"/>
                <a:gd name="T15" fmla="*/ 666 h 794"/>
                <a:gd name="T16" fmla="*/ 76 w 1340"/>
                <a:gd name="T17" fmla="*/ 631 h 794"/>
                <a:gd name="T18" fmla="*/ 77 w 1340"/>
                <a:gd name="T19" fmla="*/ 593 h 794"/>
                <a:gd name="T20" fmla="*/ 79 w 1340"/>
                <a:gd name="T21" fmla="*/ 507 h 794"/>
                <a:gd name="T22" fmla="*/ 80 w 1340"/>
                <a:gd name="T23" fmla="*/ 425 h 794"/>
                <a:gd name="T24" fmla="*/ 81 w 1340"/>
                <a:gd name="T25" fmla="*/ 393 h 794"/>
                <a:gd name="T26" fmla="*/ 81 w 1340"/>
                <a:gd name="T27" fmla="*/ 363 h 794"/>
                <a:gd name="T28" fmla="*/ 82 w 1340"/>
                <a:gd name="T29" fmla="*/ 333 h 794"/>
                <a:gd name="T30" fmla="*/ 83 w 1340"/>
                <a:gd name="T31" fmla="*/ 307 h 794"/>
                <a:gd name="T32" fmla="*/ 83 w 1340"/>
                <a:gd name="T33" fmla="*/ 282 h 794"/>
                <a:gd name="T34" fmla="*/ 84 w 1340"/>
                <a:gd name="T35" fmla="*/ 246 h 794"/>
                <a:gd name="T36" fmla="*/ 86 w 1340"/>
                <a:gd name="T37" fmla="*/ 219 h 794"/>
                <a:gd name="T38" fmla="*/ 87 w 1340"/>
                <a:gd name="T39" fmla="*/ 202 h 794"/>
                <a:gd name="T40" fmla="*/ 96 w 1340"/>
                <a:gd name="T41" fmla="*/ 195 h 794"/>
                <a:gd name="T42" fmla="*/ 108 w 1340"/>
                <a:gd name="T43" fmla="*/ 195 h 794"/>
                <a:gd name="T44" fmla="*/ 120 w 1340"/>
                <a:gd name="T45" fmla="*/ 196 h 794"/>
                <a:gd name="T46" fmla="*/ 132 w 1340"/>
                <a:gd name="T47" fmla="*/ 196 h 794"/>
                <a:gd name="T48" fmla="*/ 144 w 1340"/>
                <a:gd name="T49" fmla="*/ 196 h 794"/>
                <a:gd name="T50" fmla="*/ 156 w 1340"/>
                <a:gd name="T51" fmla="*/ 196 h 794"/>
                <a:gd name="T52" fmla="*/ 168 w 1340"/>
                <a:gd name="T53" fmla="*/ 197 h 794"/>
                <a:gd name="T54" fmla="*/ 180 w 1340"/>
                <a:gd name="T55" fmla="*/ 197 h 794"/>
                <a:gd name="T56" fmla="*/ 192 w 1340"/>
                <a:gd name="T57" fmla="*/ 198 h 794"/>
                <a:gd name="T58" fmla="*/ 211 w 1340"/>
                <a:gd name="T59" fmla="*/ 198 h 794"/>
                <a:gd name="T60" fmla="*/ 236 w 1340"/>
                <a:gd name="T61" fmla="*/ 200 h 794"/>
                <a:gd name="T62" fmla="*/ 250 w 1340"/>
                <a:gd name="T63" fmla="*/ 200 h 794"/>
                <a:gd name="T64" fmla="*/ 301 w 1340"/>
                <a:gd name="T65" fmla="*/ 204 h 794"/>
                <a:gd name="T66" fmla="*/ 340 w 1340"/>
                <a:gd name="T67" fmla="*/ 208 h 794"/>
                <a:gd name="T68" fmla="*/ 353 w 1340"/>
                <a:gd name="T69" fmla="*/ 209 h 794"/>
                <a:gd name="T70" fmla="*/ 368 w 1340"/>
                <a:gd name="T71" fmla="*/ 211 h 794"/>
                <a:gd name="T72" fmla="*/ 388 w 1340"/>
                <a:gd name="T73" fmla="*/ 213 h 794"/>
                <a:gd name="T74" fmla="*/ 420 w 1340"/>
                <a:gd name="T75" fmla="*/ 216 h 794"/>
                <a:gd name="T76" fmla="*/ 442 w 1340"/>
                <a:gd name="T77" fmla="*/ 218 h 794"/>
                <a:gd name="T78" fmla="*/ 457 w 1340"/>
                <a:gd name="T79" fmla="*/ 220 h 794"/>
                <a:gd name="T80" fmla="*/ 473 w 1340"/>
                <a:gd name="T81" fmla="*/ 221 h 794"/>
                <a:gd name="T82" fmla="*/ 495 w 1340"/>
                <a:gd name="T83" fmla="*/ 221 h 794"/>
                <a:gd name="T84" fmla="*/ 509 w 1340"/>
                <a:gd name="T85" fmla="*/ 222 h 794"/>
                <a:gd name="T86" fmla="*/ 534 w 1340"/>
                <a:gd name="T87" fmla="*/ 221 h 794"/>
                <a:gd name="T88" fmla="*/ 570 w 1340"/>
                <a:gd name="T89" fmla="*/ 217 h 794"/>
                <a:gd name="T90" fmla="*/ 583 w 1340"/>
                <a:gd name="T91" fmla="*/ 215 h 794"/>
                <a:gd name="T92" fmla="*/ 600 w 1340"/>
                <a:gd name="T93" fmla="*/ 211 h 794"/>
                <a:gd name="T94" fmla="*/ 616 w 1340"/>
                <a:gd name="T95" fmla="*/ 206 h 794"/>
                <a:gd name="T96" fmla="*/ 634 w 1340"/>
                <a:gd name="T97" fmla="*/ 199 h 794"/>
                <a:gd name="T98" fmla="*/ 648 w 1340"/>
                <a:gd name="T99" fmla="*/ 193 h 794"/>
                <a:gd name="T100" fmla="*/ 664 w 1340"/>
                <a:gd name="T101" fmla="*/ 185 h 794"/>
                <a:gd name="T102" fmla="*/ 707 w 1340"/>
                <a:gd name="T103" fmla="*/ 159 h 794"/>
                <a:gd name="T104" fmla="*/ 766 w 1340"/>
                <a:gd name="T105" fmla="*/ 120 h 794"/>
                <a:gd name="T106" fmla="*/ 803 w 1340"/>
                <a:gd name="T107" fmla="*/ 101 h 794"/>
                <a:gd name="T108" fmla="*/ 833 w 1340"/>
                <a:gd name="T109" fmla="*/ 90 h 794"/>
                <a:gd name="T110" fmla="*/ 873 w 1340"/>
                <a:gd name="T111" fmla="*/ 84 h 794"/>
                <a:gd name="T112" fmla="*/ 904 w 1340"/>
                <a:gd name="T113" fmla="*/ 83 h 794"/>
                <a:gd name="T114" fmla="*/ 932 w 1340"/>
                <a:gd name="T115" fmla="*/ 82 h 794"/>
                <a:gd name="T116" fmla="*/ 946 w 1340"/>
                <a:gd name="T117" fmla="*/ 82 h 794"/>
                <a:gd name="T118" fmla="*/ 983 w 1340"/>
                <a:gd name="T119" fmla="*/ 82 h 794"/>
                <a:gd name="T120" fmla="*/ 1081 w 1340"/>
                <a:gd name="T121" fmla="*/ 82 h 794"/>
                <a:gd name="T122" fmla="*/ 1222 w 1340"/>
                <a:gd name="T123" fmla="*/ 64 h 794"/>
                <a:gd name="T124" fmla="*/ 1283 w 1340"/>
                <a:gd name="T125" fmla="*/ 41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40" h="794">
                  <a:moveTo>
                    <a:pt x="0" y="794"/>
                  </a:moveTo>
                  <a:lnTo>
                    <a:pt x="5" y="794"/>
                  </a:lnTo>
                  <a:lnTo>
                    <a:pt x="23" y="794"/>
                  </a:lnTo>
                  <a:lnTo>
                    <a:pt x="26" y="794"/>
                  </a:lnTo>
                  <a:lnTo>
                    <a:pt x="29" y="794"/>
                  </a:lnTo>
                  <a:lnTo>
                    <a:pt x="32" y="794"/>
                  </a:lnTo>
                  <a:lnTo>
                    <a:pt x="34" y="794"/>
                  </a:lnTo>
                  <a:lnTo>
                    <a:pt x="36" y="794"/>
                  </a:lnTo>
                  <a:lnTo>
                    <a:pt x="39" y="794"/>
                  </a:lnTo>
                  <a:lnTo>
                    <a:pt x="41" y="794"/>
                  </a:lnTo>
                  <a:lnTo>
                    <a:pt x="43" y="794"/>
                  </a:lnTo>
                  <a:lnTo>
                    <a:pt x="45" y="794"/>
                  </a:lnTo>
                  <a:lnTo>
                    <a:pt x="47" y="794"/>
                  </a:lnTo>
                  <a:lnTo>
                    <a:pt x="49" y="794"/>
                  </a:lnTo>
                  <a:lnTo>
                    <a:pt x="51" y="794"/>
                  </a:lnTo>
                  <a:lnTo>
                    <a:pt x="53" y="794"/>
                  </a:lnTo>
                  <a:lnTo>
                    <a:pt x="55" y="794"/>
                  </a:lnTo>
                  <a:lnTo>
                    <a:pt x="57" y="794"/>
                  </a:lnTo>
                  <a:lnTo>
                    <a:pt x="59" y="793"/>
                  </a:lnTo>
                  <a:lnTo>
                    <a:pt x="61" y="793"/>
                  </a:lnTo>
                  <a:lnTo>
                    <a:pt x="64" y="790"/>
                  </a:lnTo>
                  <a:lnTo>
                    <a:pt x="66" y="788"/>
                  </a:lnTo>
                  <a:lnTo>
                    <a:pt x="66" y="786"/>
                  </a:lnTo>
                  <a:lnTo>
                    <a:pt x="67" y="784"/>
                  </a:lnTo>
                  <a:lnTo>
                    <a:pt x="68" y="781"/>
                  </a:lnTo>
                  <a:lnTo>
                    <a:pt x="68" y="779"/>
                  </a:lnTo>
                  <a:lnTo>
                    <a:pt x="69" y="775"/>
                  </a:lnTo>
                  <a:lnTo>
                    <a:pt x="69" y="773"/>
                  </a:lnTo>
                  <a:lnTo>
                    <a:pt x="70" y="771"/>
                  </a:lnTo>
                  <a:lnTo>
                    <a:pt x="70" y="766"/>
                  </a:lnTo>
                  <a:lnTo>
                    <a:pt x="70" y="764"/>
                  </a:lnTo>
                  <a:lnTo>
                    <a:pt x="71" y="762"/>
                  </a:lnTo>
                  <a:lnTo>
                    <a:pt x="71" y="759"/>
                  </a:lnTo>
                  <a:lnTo>
                    <a:pt x="71" y="753"/>
                  </a:lnTo>
                  <a:lnTo>
                    <a:pt x="72" y="751"/>
                  </a:lnTo>
                  <a:lnTo>
                    <a:pt x="72" y="749"/>
                  </a:lnTo>
                  <a:lnTo>
                    <a:pt x="72" y="745"/>
                  </a:lnTo>
                  <a:lnTo>
                    <a:pt x="72" y="738"/>
                  </a:lnTo>
                  <a:lnTo>
                    <a:pt x="73" y="732"/>
                  </a:lnTo>
                  <a:lnTo>
                    <a:pt x="73" y="730"/>
                  </a:lnTo>
                  <a:lnTo>
                    <a:pt x="73" y="726"/>
                  </a:lnTo>
                  <a:lnTo>
                    <a:pt x="73" y="718"/>
                  </a:lnTo>
                  <a:lnTo>
                    <a:pt x="74" y="705"/>
                  </a:lnTo>
                  <a:lnTo>
                    <a:pt x="74" y="703"/>
                  </a:lnTo>
                  <a:lnTo>
                    <a:pt x="74" y="698"/>
                  </a:lnTo>
                  <a:lnTo>
                    <a:pt x="74" y="690"/>
                  </a:lnTo>
                  <a:lnTo>
                    <a:pt x="75" y="674"/>
                  </a:lnTo>
                  <a:lnTo>
                    <a:pt x="75" y="666"/>
                  </a:lnTo>
                  <a:lnTo>
                    <a:pt x="75" y="663"/>
                  </a:lnTo>
                  <a:lnTo>
                    <a:pt x="75" y="658"/>
                  </a:lnTo>
                  <a:lnTo>
                    <a:pt x="76" y="639"/>
                  </a:lnTo>
                  <a:lnTo>
                    <a:pt x="76" y="637"/>
                  </a:lnTo>
                  <a:lnTo>
                    <a:pt x="76" y="634"/>
                  </a:lnTo>
                  <a:lnTo>
                    <a:pt x="76" y="631"/>
                  </a:lnTo>
                  <a:lnTo>
                    <a:pt x="76" y="628"/>
                  </a:lnTo>
                  <a:lnTo>
                    <a:pt x="76" y="624"/>
                  </a:lnTo>
                  <a:lnTo>
                    <a:pt x="76" y="617"/>
                  </a:lnTo>
                  <a:lnTo>
                    <a:pt x="76" y="615"/>
                  </a:lnTo>
                  <a:lnTo>
                    <a:pt x="77" y="595"/>
                  </a:lnTo>
                  <a:lnTo>
                    <a:pt x="77" y="593"/>
                  </a:lnTo>
                  <a:lnTo>
                    <a:pt x="77" y="581"/>
                  </a:lnTo>
                  <a:lnTo>
                    <a:pt x="78" y="558"/>
                  </a:lnTo>
                  <a:lnTo>
                    <a:pt x="78" y="539"/>
                  </a:lnTo>
                  <a:lnTo>
                    <a:pt x="78" y="520"/>
                  </a:lnTo>
                  <a:lnTo>
                    <a:pt x="78" y="509"/>
                  </a:lnTo>
                  <a:lnTo>
                    <a:pt x="79" y="507"/>
                  </a:lnTo>
                  <a:lnTo>
                    <a:pt x="79" y="475"/>
                  </a:lnTo>
                  <a:lnTo>
                    <a:pt x="80" y="443"/>
                  </a:lnTo>
                  <a:lnTo>
                    <a:pt x="80" y="435"/>
                  </a:lnTo>
                  <a:lnTo>
                    <a:pt x="80" y="433"/>
                  </a:lnTo>
                  <a:lnTo>
                    <a:pt x="80" y="427"/>
                  </a:lnTo>
                  <a:lnTo>
                    <a:pt x="80" y="425"/>
                  </a:lnTo>
                  <a:lnTo>
                    <a:pt x="80" y="418"/>
                  </a:lnTo>
                  <a:lnTo>
                    <a:pt x="80" y="416"/>
                  </a:lnTo>
                  <a:lnTo>
                    <a:pt x="81" y="404"/>
                  </a:lnTo>
                  <a:lnTo>
                    <a:pt x="81" y="398"/>
                  </a:lnTo>
                  <a:lnTo>
                    <a:pt x="81" y="395"/>
                  </a:lnTo>
                  <a:lnTo>
                    <a:pt x="81" y="393"/>
                  </a:lnTo>
                  <a:lnTo>
                    <a:pt x="81" y="387"/>
                  </a:lnTo>
                  <a:lnTo>
                    <a:pt x="81" y="385"/>
                  </a:lnTo>
                  <a:lnTo>
                    <a:pt x="81" y="379"/>
                  </a:lnTo>
                  <a:lnTo>
                    <a:pt x="81" y="371"/>
                  </a:lnTo>
                  <a:lnTo>
                    <a:pt x="81" y="369"/>
                  </a:lnTo>
                  <a:lnTo>
                    <a:pt x="81" y="363"/>
                  </a:lnTo>
                  <a:lnTo>
                    <a:pt x="81" y="361"/>
                  </a:lnTo>
                  <a:lnTo>
                    <a:pt x="82" y="355"/>
                  </a:lnTo>
                  <a:lnTo>
                    <a:pt x="82" y="347"/>
                  </a:lnTo>
                  <a:lnTo>
                    <a:pt x="82" y="345"/>
                  </a:lnTo>
                  <a:lnTo>
                    <a:pt x="82" y="340"/>
                  </a:lnTo>
                  <a:lnTo>
                    <a:pt x="82" y="333"/>
                  </a:lnTo>
                  <a:lnTo>
                    <a:pt x="82" y="327"/>
                  </a:lnTo>
                  <a:lnTo>
                    <a:pt x="82" y="325"/>
                  </a:lnTo>
                  <a:lnTo>
                    <a:pt x="82" y="320"/>
                  </a:lnTo>
                  <a:lnTo>
                    <a:pt x="82" y="314"/>
                  </a:lnTo>
                  <a:lnTo>
                    <a:pt x="82" y="312"/>
                  </a:lnTo>
                  <a:lnTo>
                    <a:pt x="83" y="307"/>
                  </a:lnTo>
                  <a:lnTo>
                    <a:pt x="83" y="305"/>
                  </a:lnTo>
                  <a:lnTo>
                    <a:pt x="83" y="299"/>
                  </a:lnTo>
                  <a:lnTo>
                    <a:pt x="83" y="292"/>
                  </a:lnTo>
                  <a:lnTo>
                    <a:pt x="83" y="290"/>
                  </a:lnTo>
                  <a:lnTo>
                    <a:pt x="83" y="284"/>
                  </a:lnTo>
                  <a:lnTo>
                    <a:pt x="83" y="282"/>
                  </a:lnTo>
                  <a:lnTo>
                    <a:pt x="83" y="275"/>
                  </a:lnTo>
                  <a:lnTo>
                    <a:pt x="84" y="273"/>
                  </a:lnTo>
                  <a:lnTo>
                    <a:pt x="84" y="266"/>
                  </a:lnTo>
                  <a:lnTo>
                    <a:pt x="84" y="258"/>
                  </a:lnTo>
                  <a:lnTo>
                    <a:pt x="84" y="252"/>
                  </a:lnTo>
                  <a:lnTo>
                    <a:pt x="84" y="246"/>
                  </a:lnTo>
                  <a:lnTo>
                    <a:pt x="85" y="241"/>
                  </a:lnTo>
                  <a:lnTo>
                    <a:pt x="85" y="237"/>
                  </a:lnTo>
                  <a:lnTo>
                    <a:pt x="85" y="232"/>
                  </a:lnTo>
                  <a:lnTo>
                    <a:pt x="85" y="228"/>
                  </a:lnTo>
                  <a:lnTo>
                    <a:pt x="85" y="224"/>
                  </a:lnTo>
                  <a:lnTo>
                    <a:pt x="86" y="219"/>
                  </a:lnTo>
                  <a:lnTo>
                    <a:pt x="86" y="215"/>
                  </a:lnTo>
                  <a:lnTo>
                    <a:pt x="86" y="212"/>
                  </a:lnTo>
                  <a:lnTo>
                    <a:pt x="86" y="209"/>
                  </a:lnTo>
                  <a:lnTo>
                    <a:pt x="87" y="206"/>
                  </a:lnTo>
                  <a:lnTo>
                    <a:pt x="87" y="204"/>
                  </a:lnTo>
                  <a:lnTo>
                    <a:pt x="87" y="202"/>
                  </a:lnTo>
                  <a:lnTo>
                    <a:pt x="88" y="200"/>
                  </a:lnTo>
                  <a:lnTo>
                    <a:pt x="89" y="198"/>
                  </a:lnTo>
                  <a:lnTo>
                    <a:pt x="90" y="196"/>
                  </a:lnTo>
                  <a:lnTo>
                    <a:pt x="92" y="196"/>
                  </a:lnTo>
                  <a:lnTo>
                    <a:pt x="94" y="195"/>
                  </a:lnTo>
                  <a:lnTo>
                    <a:pt x="96" y="195"/>
                  </a:lnTo>
                  <a:lnTo>
                    <a:pt x="98" y="195"/>
                  </a:lnTo>
                  <a:lnTo>
                    <a:pt x="100" y="195"/>
                  </a:lnTo>
                  <a:lnTo>
                    <a:pt x="102" y="195"/>
                  </a:lnTo>
                  <a:lnTo>
                    <a:pt x="104" y="195"/>
                  </a:lnTo>
                  <a:lnTo>
                    <a:pt x="106" y="195"/>
                  </a:lnTo>
                  <a:lnTo>
                    <a:pt x="108" y="195"/>
                  </a:lnTo>
                  <a:lnTo>
                    <a:pt x="110" y="195"/>
                  </a:lnTo>
                  <a:lnTo>
                    <a:pt x="112" y="196"/>
                  </a:lnTo>
                  <a:lnTo>
                    <a:pt x="114" y="196"/>
                  </a:lnTo>
                  <a:lnTo>
                    <a:pt x="116" y="196"/>
                  </a:lnTo>
                  <a:lnTo>
                    <a:pt x="118" y="196"/>
                  </a:lnTo>
                  <a:lnTo>
                    <a:pt x="120" y="196"/>
                  </a:lnTo>
                  <a:lnTo>
                    <a:pt x="122" y="196"/>
                  </a:lnTo>
                  <a:lnTo>
                    <a:pt x="124" y="196"/>
                  </a:lnTo>
                  <a:lnTo>
                    <a:pt x="126" y="196"/>
                  </a:lnTo>
                  <a:lnTo>
                    <a:pt x="128" y="196"/>
                  </a:lnTo>
                  <a:lnTo>
                    <a:pt x="130" y="196"/>
                  </a:lnTo>
                  <a:lnTo>
                    <a:pt x="132" y="196"/>
                  </a:lnTo>
                  <a:lnTo>
                    <a:pt x="134" y="196"/>
                  </a:lnTo>
                  <a:lnTo>
                    <a:pt x="136" y="196"/>
                  </a:lnTo>
                  <a:lnTo>
                    <a:pt x="138" y="196"/>
                  </a:lnTo>
                  <a:lnTo>
                    <a:pt x="140" y="196"/>
                  </a:lnTo>
                  <a:lnTo>
                    <a:pt x="142" y="196"/>
                  </a:lnTo>
                  <a:lnTo>
                    <a:pt x="144" y="196"/>
                  </a:lnTo>
                  <a:lnTo>
                    <a:pt x="146" y="196"/>
                  </a:lnTo>
                  <a:lnTo>
                    <a:pt x="148" y="196"/>
                  </a:lnTo>
                  <a:lnTo>
                    <a:pt x="150" y="196"/>
                  </a:lnTo>
                  <a:lnTo>
                    <a:pt x="152" y="196"/>
                  </a:lnTo>
                  <a:lnTo>
                    <a:pt x="154" y="196"/>
                  </a:lnTo>
                  <a:lnTo>
                    <a:pt x="156" y="196"/>
                  </a:lnTo>
                  <a:lnTo>
                    <a:pt x="158" y="196"/>
                  </a:lnTo>
                  <a:lnTo>
                    <a:pt x="160" y="197"/>
                  </a:lnTo>
                  <a:lnTo>
                    <a:pt x="162" y="197"/>
                  </a:lnTo>
                  <a:lnTo>
                    <a:pt x="164" y="197"/>
                  </a:lnTo>
                  <a:lnTo>
                    <a:pt x="166" y="197"/>
                  </a:lnTo>
                  <a:lnTo>
                    <a:pt x="168" y="197"/>
                  </a:lnTo>
                  <a:lnTo>
                    <a:pt x="170" y="197"/>
                  </a:lnTo>
                  <a:lnTo>
                    <a:pt x="172" y="197"/>
                  </a:lnTo>
                  <a:lnTo>
                    <a:pt x="174" y="197"/>
                  </a:lnTo>
                  <a:lnTo>
                    <a:pt x="176" y="197"/>
                  </a:lnTo>
                  <a:lnTo>
                    <a:pt x="178" y="197"/>
                  </a:lnTo>
                  <a:lnTo>
                    <a:pt x="180" y="197"/>
                  </a:lnTo>
                  <a:lnTo>
                    <a:pt x="182" y="197"/>
                  </a:lnTo>
                  <a:lnTo>
                    <a:pt x="184" y="197"/>
                  </a:lnTo>
                  <a:lnTo>
                    <a:pt x="186" y="197"/>
                  </a:lnTo>
                  <a:lnTo>
                    <a:pt x="188" y="197"/>
                  </a:lnTo>
                  <a:lnTo>
                    <a:pt x="190" y="197"/>
                  </a:lnTo>
                  <a:lnTo>
                    <a:pt x="192" y="198"/>
                  </a:lnTo>
                  <a:lnTo>
                    <a:pt x="194" y="198"/>
                  </a:lnTo>
                  <a:lnTo>
                    <a:pt x="196" y="198"/>
                  </a:lnTo>
                  <a:lnTo>
                    <a:pt x="198" y="198"/>
                  </a:lnTo>
                  <a:lnTo>
                    <a:pt x="200" y="198"/>
                  </a:lnTo>
                  <a:lnTo>
                    <a:pt x="204" y="198"/>
                  </a:lnTo>
                  <a:lnTo>
                    <a:pt x="211" y="198"/>
                  </a:lnTo>
                  <a:lnTo>
                    <a:pt x="218" y="199"/>
                  </a:lnTo>
                  <a:lnTo>
                    <a:pt x="224" y="199"/>
                  </a:lnTo>
                  <a:lnTo>
                    <a:pt x="229" y="199"/>
                  </a:lnTo>
                  <a:lnTo>
                    <a:pt x="232" y="199"/>
                  </a:lnTo>
                  <a:lnTo>
                    <a:pt x="234" y="199"/>
                  </a:lnTo>
                  <a:lnTo>
                    <a:pt x="236" y="200"/>
                  </a:lnTo>
                  <a:lnTo>
                    <a:pt x="238" y="200"/>
                  </a:lnTo>
                  <a:lnTo>
                    <a:pt x="240" y="200"/>
                  </a:lnTo>
                  <a:lnTo>
                    <a:pt x="242" y="200"/>
                  </a:lnTo>
                  <a:lnTo>
                    <a:pt x="244" y="200"/>
                  </a:lnTo>
                  <a:lnTo>
                    <a:pt x="246" y="200"/>
                  </a:lnTo>
                  <a:lnTo>
                    <a:pt x="250" y="200"/>
                  </a:lnTo>
                  <a:lnTo>
                    <a:pt x="253" y="200"/>
                  </a:lnTo>
                  <a:lnTo>
                    <a:pt x="261" y="201"/>
                  </a:lnTo>
                  <a:lnTo>
                    <a:pt x="270" y="202"/>
                  </a:lnTo>
                  <a:lnTo>
                    <a:pt x="281" y="202"/>
                  </a:lnTo>
                  <a:lnTo>
                    <a:pt x="290" y="203"/>
                  </a:lnTo>
                  <a:lnTo>
                    <a:pt x="301" y="204"/>
                  </a:lnTo>
                  <a:lnTo>
                    <a:pt x="310" y="205"/>
                  </a:lnTo>
                  <a:lnTo>
                    <a:pt x="322" y="206"/>
                  </a:lnTo>
                  <a:lnTo>
                    <a:pt x="332" y="207"/>
                  </a:lnTo>
                  <a:lnTo>
                    <a:pt x="334" y="207"/>
                  </a:lnTo>
                  <a:lnTo>
                    <a:pt x="337" y="207"/>
                  </a:lnTo>
                  <a:lnTo>
                    <a:pt x="340" y="208"/>
                  </a:lnTo>
                  <a:lnTo>
                    <a:pt x="342" y="208"/>
                  </a:lnTo>
                  <a:lnTo>
                    <a:pt x="344" y="208"/>
                  </a:lnTo>
                  <a:lnTo>
                    <a:pt x="346" y="208"/>
                  </a:lnTo>
                  <a:lnTo>
                    <a:pt x="349" y="209"/>
                  </a:lnTo>
                  <a:lnTo>
                    <a:pt x="351" y="209"/>
                  </a:lnTo>
                  <a:lnTo>
                    <a:pt x="353" y="209"/>
                  </a:lnTo>
                  <a:lnTo>
                    <a:pt x="356" y="209"/>
                  </a:lnTo>
                  <a:lnTo>
                    <a:pt x="359" y="210"/>
                  </a:lnTo>
                  <a:lnTo>
                    <a:pt x="361" y="210"/>
                  </a:lnTo>
                  <a:lnTo>
                    <a:pt x="363" y="210"/>
                  </a:lnTo>
                  <a:lnTo>
                    <a:pt x="366" y="210"/>
                  </a:lnTo>
                  <a:lnTo>
                    <a:pt x="368" y="211"/>
                  </a:lnTo>
                  <a:lnTo>
                    <a:pt x="371" y="211"/>
                  </a:lnTo>
                  <a:lnTo>
                    <a:pt x="375" y="211"/>
                  </a:lnTo>
                  <a:lnTo>
                    <a:pt x="377" y="212"/>
                  </a:lnTo>
                  <a:lnTo>
                    <a:pt x="381" y="212"/>
                  </a:lnTo>
                  <a:lnTo>
                    <a:pt x="385" y="212"/>
                  </a:lnTo>
                  <a:lnTo>
                    <a:pt x="388" y="213"/>
                  </a:lnTo>
                  <a:lnTo>
                    <a:pt x="392" y="213"/>
                  </a:lnTo>
                  <a:lnTo>
                    <a:pt x="399" y="214"/>
                  </a:lnTo>
                  <a:lnTo>
                    <a:pt x="405" y="215"/>
                  </a:lnTo>
                  <a:lnTo>
                    <a:pt x="409" y="215"/>
                  </a:lnTo>
                  <a:lnTo>
                    <a:pt x="414" y="216"/>
                  </a:lnTo>
                  <a:lnTo>
                    <a:pt x="420" y="216"/>
                  </a:lnTo>
                  <a:lnTo>
                    <a:pt x="425" y="217"/>
                  </a:lnTo>
                  <a:lnTo>
                    <a:pt x="429" y="217"/>
                  </a:lnTo>
                  <a:lnTo>
                    <a:pt x="434" y="218"/>
                  </a:lnTo>
                  <a:lnTo>
                    <a:pt x="437" y="218"/>
                  </a:lnTo>
                  <a:lnTo>
                    <a:pt x="439" y="218"/>
                  </a:lnTo>
                  <a:lnTo>
                    <a:pt x="442" y="218"/>
                  </a:lnTo>
                  <a:lnTo>
                    <a:pt x="445" y="219"/>
                  </a:lnTo>
                  <a:lnTo>
                    <a:pt x="447" y="219"/>
                  </a:lnTo>
                  <a:lnTo>
                    <a:pt x="449" y="219"/>
                  </a:lnTo>
                  <a:lnTo>
                    <a:pt x="451" y="219"/>
                  </a:lnTo>
                  <a:lnTo>
                    <a:pt x="454" y="219"/>
                  </a:lnTo>
                  <a:lnTo>
                    <a:pt x="457" y="220"/>
                  </a:lnTo>
                  <a:lnTo>
                    <a:pt x="459" y="220"/>
                  </a:lnTo>
                  <a:lnTo>
                    <a:pt x="462" y="220"/>
                  </a:lnTo>
                  <a:lnTo>
                    <a:pt x="464" y="220"/>
                  </a:lnTo>
                  <a:lnTo>
                    <a:pt x="466" y="220"/>
                  </a:lnTo>
                  <a:lnTo>
                    <a:pt x="470" y="220"/>
                  </a:lnTo>
                  <a:lnTo>
                    <a:pt x="473" y="221"/>
                  </a:lnTo>
                  <a:lnTo>
                    <a:pt x="477" y="221"/>
                  </a:lnTo>
                  <a:lnTo>
                    <a:pt x="479" y="221"/>
                  </a:lnTo>
                  <a:lnTo>
                    <a:pt x="483" y="221"/>
                  </a:lnTo>
                  <a:lnTo>
                    <a:pt x="486" y="221"/>
                  </a:lnTo>
                  <a:lnTo>
                    <a:pt x="490" y="221"/>
                  </a:lnTo>
                  <a:lnTo>
                    <a:pt x="495" y="221"/>
                  </a:lnTo>
                  <a:lnTo>
                    <a:pt x="497" y="221"/>
                  </a:lnTo>
                  <a:lnTo>
                    <a:pt x="499" y="222"/>
                  </a:lnTo>
                  <a:lnTo>
                    <a:pt x="501" y="222"/>
                  </a:lnTo>
                  <a:lnTo>
                    <a:pt x="504" y="222"/>
                  </a:lnTo>
                  <a:lnTo>
                    <a:pt x="507" y="222"/>
                  </a:lnTo>
                  <a:lnTo>
                    <a:pt x="509" y="222"/>
                  </a:lnTo>
                  <a:lnTo>
                    <a:pt x="511" y="222"/>
                  </a:lnTo>
                  <a:lnTo>
                    <a:pt x="516" y="222"/>
                  </a:lnTo>
                  <a:lnTo>
                    <a:pt x="518" y="222"/>
                  </a:lnTo>
                  <a:lnTo>
                    <a:pt x="521" y="221"/>
                  </a:lnTo>
                  <a:lnTo>
                    <a:pt x="524" y="221"/>
                  </a:lnTo>
                  <a:lnTo>
                    <a:pt x="534" y="221"/>
                  </a:lnTo>
                  <a:lnTo>
                    <a:pt x="544" y="220"/>
                  </a:lnTo>
                  <a:lnTo>
                    <a:pt x="554" y="219"/>
                  </a:lnTo>
                  <a:lnTo>
                    <a:pt x="563" y="218"/>
                  </a:lnTo>
                  <a:lnTo>
                    <a:pt x="565" y="218"/>
                  </a:lnTo>
                  <a:lnTo>
                    <a:pt x="567" y="218"/>
                  </a:lnTo>
                  <a:lnTo>
                    <a:pt x="570" y="217"/>
                  </a:lnTo>
                  <a:lnTo>
                    <a:pt x="573" y="217"/>
                  </a:lnTo>
                  <a:lnTo>
                    <a:pt x="575" y="216"/>
                  </a:lnTo>
                  <a:lnTo>
                    <a:pt x="577" y="216"/>
                  </a:lnTo>
                  <a:lnTo>
                    <a:pt x="579" y="216"/>
                  </a:lnTo>
                  <a:lnTo>
                    <a:pt x="581" y="215"/>
                  </a:lnTo>
                  <a:lnTo>
                    <a:pt x="583" y="215"/>
                  </a:lnTo>
                  <a:lnTo>
                    <a:pt x="585" y="214"/>
                  </a:lnTo>
                  <a:lnTo>
                    <a:pt x="587" y="214"/>
                  </a:lnTo>
                  <a:lnTo>
                    <a:pt x="591" y="213"/>
                  </a:lnTo>
                  <a:lnTo>
                    <a:pt x="593" y="212"/>
                  </a:lnTo>
                  <a:lnTo>
                    <a:pt x="597" y="212"/>
                  </a:lnTo>
                  <a:lnTo>
                    <a:pt x="600" y="211"/>
                  </a:lnTo>
                  <a:lnTo>
                    <a:pt x="603" y="210"/>
                  </a:lnTo>
                  <a:lnTo>
                    <a:pt x="606" y="209"/>
                  </a:lnTo>
                  <a:lnTo>
                    <a:pt x="609" y="208"/>
                  </a:lnTo>
                  <a:lnTo>
                    <a:pt x="611" y="208"/>
                  </a:lnTo>
                  <a:lnTo>
                    <a:pt x="614" y="207"/>
                  </a:lnTo>
                  <a:lnTo>
                    <a:pt x="616" y="206"/>
                  </a:lnTo>
                  <a:lnTo>
                    <a:pt x="619" y="205"/>
                  </a:lnTo>
                  <a:lnTo>
                    <a:pt x="622" y="204"/>
                  </a:lnTo>
                  <a:lnTo>
                    <a:pt x="624" y="203"/>
                  </a:lnTo>
                  <a:lnTo>
                    <a:pt x="627" y="202"/>
                  </a:lnTo>
                  <a:lnTo>
                    <a:pt x="631" y="200"/>
                  </a:lnTo>
                  <a:lnTo>
                    <a:pt x="634" y="199"/>
                  </a:lnTo>
                  <a:lnTo>
                    <a:pt x="636" y="198"/>
                  </a:lnTo>
                  <a:lnTo>
                    <a:pt x="639" y="197"/>
                  </a:lnTo>
                  <a:lnTo>
                    <a:pt x="641" y="196"/>
                  </a:lnTo>
                  <a:lnTo>
                    <a:pt x="644" y="195"/>
                  </a:lnTo>
                  <a:lnTo>
                    <a:pt x="646" y="194"/>
                  </a:lnTo>
                  <a:lnTo>
                    <a:pt x="648" y="193"/>
                  </a:lnTo>
                  <a:lnTo>
                    <a:pt x="651" y="192"/>
                  </a:lnTo>
                  <a:lnTo>
                    <a:pt x="653" y="191"/>
                  </a:lnTo>
                  <a:lnTo>
                    <a:pt x="656" y="189"/>
                  </a:lnTo>
                  <a:lnTo>
                    <a:pt x="658" y="188"/>
                  </a:lnTo>
                  <a:lnTo>
                    <a:pt x="660" y="187"/>
                  </a:lnTo>
                  <a:lnTo>
                    <a:pt x="664" y="185"/>
                  </a:lnTo>
                  <a:lnTo>
                    <a:pt x="666" y="184"/>
                  </a:lnTo>
                  <a:lnTo>
                    <a:pt x="673" y="180"/>
                  </a:lnTo>
                  <a:lnTo>
                    <a:pt x="680" y="176"/>
                  </a:lnTo>
                  <a:lnTo>
                    <a:pt x="689" y="170"/>
                  </a:lnTo>
                  <a:lnTo>
                    <a:pt x="698" y="165"/>
                  </a:lnTo>
                  <a:lnTo>
                    <a:pt x="707" y="159"/>
                  </a:lnTo>
                  <a:lnTo>
                    <a:pt x="715" y="154"/>
                  </a:lnTo>
                  <a:lnTo>
                    <a:pt x="732" y="142"/>
                  </a:lnTo>
                  <a:lnTo>
                    <a:pt x="747" y="133"/>
                  </a:lnTo>
                  <a:lnTo>
                    <a:pt x="754" y="128"/>
                  </a:lnTo>
                  <a:lnTo>
                    <a:pt x="760" y="124"/>
                  </a:lnTo>
                  <a:lnTo>
                    <a:pt x="766" y="120"/>
                  </a:lnTo>
                  <a:lnTo>
                    <a:pt x="773" y="116"/>
                  </a:lnTo>
                  <a:lnTo>
                    <a:pt x="777" y="114"/>
                  </a:lnTo>
                  <a:lnTo>
                    <a:pt x="784" y="110"/>
                  </a:lnTo>
                  <a:lnTo>
                    <a:pt x="791" y="106"/>
                  </a:lnTo>
                  <a:lnTo>
                    <a:pt x="796" y="104"/>
                  </a:lnTo>
                  <a:lnTo>
                    <a:pt x="803" y="101"/>
                  </a:lnTo>
                  <a:lnTo>
                    <a:pt x="806" y="99"/>
                  </a:lnTo>
                  <a:lnTo>
                    <a:pt x="809" y="98"/>
                  </a:lnTo>
                  <a:lnTo>
                    <a:pt x="814" y="96"/>
                  </a:lnTo>
                  <a:lnTo>
                    <a:pt x="822" y="93"/>
                  </a:lnTo>
                  <a:lnTo>
                    <a:pt x="828" y="92"/>
                  </a:lnTo>
                  <a:lnTo>
                    <a:pt x="833" y="90"/>
                  </a:lnTo>
                  <a:lnTo>
                    <a:pt x="843" y="88"/>
                  </a:lnTo>
                  <a:lnTo>
                    <a:pt x="845" y="87"/>
                  </a:lnTo>
                  <a:lnTo>
                    <a:pt x="848" y="87"/>
                  </a:lnTo>
                  <a:lnTo>
                    <a:pt x="852" y="86"/>
                  </a:lnTo>
                  <a:lnTo>
                    <a:pt x="859" y="85"/>
                  </a:lnTo>
                  <a:lnTo>
                    <a:pt x="873" y="84"/>
                  </a:lnTo>
                  <a:lnTo>
                    <a:pt x="875" y="84"/>
                  </a:lnTo>
                  <a:lnTo>
                    <a:pt x="877" y="83"/>
                  </a:lnTo>
                  <a:lnTo>
                    <a:pt x="881" y="83"/>
                  </a:lnTo>
                  <a:lnTo>
                    <a:pt x="889" y="83"/>
                  </a:lnTo>
                  <a:lnTo>
                    <a:pt x="900" y="83"/>
                  </a:lnTo>
                  <a:lnTo>
                    <a:pt x="904" y="83"/>
                  </a:lnTo>
                  <a:lnTo>
                    <a:pt x="908" y="83"/>
                  </a:lnTo>
                  <a:lnTo>
                    <a:pt x="913" y="82"/>
                  </a:lnTo>
                  <a:lnTo>
                    <a:pt x="915" y="82"/>
                  </a:lnTo>
                  <a:lnTo>
                    <a:pt x="919" y="82"/>
                  </a:lnTo>
                  <a:lnTo>
                    <a:pt x="925" y="82"/>
                  </a:lnTo>
                  <a:lnTo>
                    <a:pt x="932" y="82"/>
                  </a:lnTo>
                  <a:lnTo>
                    <a:pt x="934" y="82"/>
                  </a:lnTo>
                  <a:lnTo>
                    <a:pt x="936" y="82"/>
                  </a:lnTo>
                  <a:lnTo>
                    <a:pt x="939" y="82"/>
                  </a:lnTo>
                  <a:lnTo>
                    <a:pt x="942" y="82"/>
                  </a:lnTo>
                  <a:lnTo>
                    <a:pt x="944" y="82"/>
                  </a:lnTo>
                  <a:lnTo>
                    <a:pt x="946" y="82"/>
                  </a:lnTo>
                  <a:lnTo>
                    <a:pt x="951" y="82"/>
                  </a:lnTo>
                  <a:lnTo>
                    <a:pt x="954" y="82"/>
                  </a:lnTo>
                  <a:lnTo>
                    <a:pt x="958" y="82"/>
                  </a:lnTo>
                  <a:lnTo>
                    <a:pt x="964" y="82"/>
                  </a:lnTo>
                  <a:lnTo>
                    <a:pt x="968" y="82"/>
                  </a:lnTo>
                  <a:lnTo>
                    <a:pt x="983" y="82"/>
                  </a:lnTo>
                  <a:lnTo>
                    <a:pt x="996" y="82"/>
                  </a:lnTo>
                  <a:lnTo>
                    <a:pt x="1044" y="82"/>
                  </a:lnTo>
                  <a:lnTo>
                    <a:pt x="1075" y="82"/>
                  </a:lnTo>
                  <a:lnTo>
                    <a:pt x="1077" y="82"/>
                  </a:lnTo>
                  <a:lnTo>
                    <a:pt x="1079" y="82"/>
                  </a:lnTo>
                  <a:lnTo>
                    <a:pt x="1081" y="82"/>
                  </a:lnTo>
                  <a:lnTo>
                    <a:pt x="1084" y="82"/>
                  </a:lnTo>
                  <a:lnTo>
                    <a:pt x="1087" y="82"/>
                  </a:lnTo>
                  <a:lnTo>
                    <a:pt x="1134" y="78"/>
                  </a:lnTo>
                  <a:lnTo>
                    <a:pt x="1164" y="75"/>
                  </a:lnTo>
                  <a:lnTo>
                    <a:pt x="1198" y="69"/>
                  </a:lnTo>
                  <a:lnTo>
                    <a:pt x="1222" y="64"/>
                  </a:lnTo>
                  <a:lnTo>
                    <a:pt x="1236" y="60"/>
                  </a:lnTo>
                  <a:lnTo>
                    <a:pt x="1247" y="56"/>
                  </a:lnTo>
                  <a:lnTo>
                    <a:pt x="1257" y="52"/>
                  </a:lnTo>
                  <a:lnTo>
                    <a:pt x="1267" y="49"/>
                  </a:lnTo>
                  <a:lnTo>
                    <a:pt x="1275" y="45"/>
                  </a:lnTo>
                  <a:lnTo>
                    <a:pt x="1283" y="41"/>
                  </a:lnTo>
                  <a:lnTo>
                    <a:pt x="1327" y="11"/>
                  </a:lnTo>
                  <a:lnTo>
                    <a:pt x="1340" y="0"/>
                  </a:lnTo>
                </a:path>
              </a:pathLst>
            </a:custGeom>
            <a:noFill/>
            <a:ln w="6350">
              <a:solidFill>
                <a:srgbClr val="8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" name="Freeform 177">
              <a:extLst>
                <a:ext uri="{FF2B5EF4-FFF2-40B4-BE49-F238E27FC236}">
                  <a16:creationId xmlns:a16="http://schemas.microsoft.com/office/drawing/2014/main" id="{B065005C-3E35-48DB-B849-276DF1A4F4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9195" y="903286"/>
              <a:ext cx="9314049" cy="5527675"/>
            </a:xfrm>
            <a:custGeom>
              <a:avLst/>
              <a:gdLst>
                <a:gd name="T0" fmla="*/ 32 w 1340"/>
                <a:gd name="T1" fmla="*/ 793 h 793"/>
                <a:gd name="T2" fmla="*/ 45 w 1340"/>
                <a:gd name="T3" fmla="*/ 793 h 793"/>
                <a:gd name="T4" fmla="*/ 57 w 1340"/>
                <a:gd name="T5" fmla="*/ 793 h 793"/>
                <a:gd name="T6" fmla="*/ 68 w 1340"/>
                <a:gd name="T7" fmla="*/ 783 h 793"/>
                <a:gd name="T8" fmla="*/ 71 w 1340"/>
                <a:gd name="T9" fmla="*/ 766 h 793"/>
                <a:gd name="T10" fmla="*/ 73 w 1340"/>
                <a:gd name="T11" fmla="*/ 745 h 793"/>
                <a:gd name="T12" fmla="*/ 75 w 1340"/>
                <a:gd name="T13" fmla="*/ 701 h 793"/>
                <a:gd name="T14" fmla="*/ 76 w 1340"/>
                <a:gd name="T15" fmla="*/ 668 h 793"/>
                <a:gd name="T16" fmla="*/ 77 w 1340"/>
                <a:gd name="T17" fmla="*/ 638 h 793"/>
                <a:gd name="T18" fmla="*/ 79 w 1340"/>
                <a:gd name="T19" fmla="*/ 572 h 793"/>
                <a:gd name="T20" fmla="*/ 80 w 1340"/>
                <a:gd name="T21" fmla="*/ 504 h 793"/>
                <a:gd name="T22" fmla="*/ 81 w 1340"/>
                <a:gd name="T23" fmla="*/ 480 h 793"/>
                <a:gd name="T24" fmla="*/ 82 w 1340"/>
                <a:gd name="T25" fmla="*/ 449 h 793"/>
                <a:gd name="T26" fmla="*/ 82 w 1340"/>
                <a:gd name="T27" fmla="*/ 428 h 793"/>
                <a:gd name="T28" fmla="*/ 83 w 1340"/>
                <a:gd name="T29" fmla="*/ 393 h 793"/>
                <a:gd name="T30" fmla="*/ 84 w 1340"/>
                <a:gd name="T31" fmla="*/ 371 h 793"/>
                <a:gd name="T32" fmla="*/ 86 w 1340"/>
                <a:gd name="T33" fmla="*/ 350 h 793"/>
                <a:gd name="T34" fmla="*/ 88 w 1340"/>
                <a:gd name="T35" fmla="*/ 335 h 793"/>
                <a:gd name="T36" fmla="*/ 99 w 1340"/>
                <a:gd name="T37" fmla="*/ 332 h 793"/>
                <a:gd name="T38" fmla="*/ 111 w 1340"/>
                <a:gd name="T39" fmla="*/ 332 h 793"/>
                <a:gd name="T40" fmla="*/ 123 w 1340"/>
                <a:gd name="T41" fmla="*/ 332 h 793"/>
                <a:gd name="T42" fmla="*/ 135 w 1340"/>
                <a:gd name="T43" fmla="*/ 332 h 793"/>
                <a:gd name="T44" fmla="*/ 147 w 1340"/>
                <a:gd name="T45" fmla="*/ 331 h 793"/>
                <a:gd name="T46" fmla="*/ 159 w 1340"/>
                <a:gd name="T47" fmla="*/ 331 h 793"/>
                <a:gd name="T48" fmla="*/ 171 w 1340"/>
                <a:gd name="T49" fmla="*/ 331 h 793"/>
                <a:gd name="T50" fmla="*/ 183 w 1340"/>
                <a:gd name="T51" fmla="*/ 331 h 793"/>
                <a:gd name="T52" fmla="*/ 195 w 1340"/>
                <a:gd name="T53" fmla="*/ 331 h 793"/>
                <a:gd name="T54" fmla="*/ 224 w 1340"/>
                <a:gd name="T55" fmla="*/ 330 h 793"/>
                <a:gd name="T56" fmla="*/ 240 w 1340"/>
                <a:gd name="T57" fmla="*/ 330 h 793"/>
                <a:gd name="T58" fmla="*/ 261 w 1340"/>
                <a:gd name="T59" fmla="*/ 329 h 793"/>
                <a:gd name="T60" fmla="*/ 322 w 1340"/>
                <a:gd name="T61" fmla="*/ 327 h 793"/>
                <a:gd name="T62" fmla="*/ 344 w 1340"/>
                <a:gd name="T63" fmla="*/ 325 h 793"/>
                <a:gd name="T64" fmla="*/ 359 w 1340"/>
                <a:gd name="T65" fmla="*/ 324 h 793"/>
                <a:gd name="T66" fmla="*/ 375 w 1340"/>
                <a:gd name="T67" fmla="*/ 323 h 793"/>
                <a:gd name="T68" fmla="*/ 399 w 1340"/>
                <a:gd name="T69" fmla="*/ 320 h 793"/>
                <a:gd name="T70" fmla="*/ 429 w 1340"/>
                <a:gd name="T71" fmla="*/ 317 h 793"/>
                <a:gd name="T72" fmla="*/ 447 w 1340"/>
                <a:gd name="T73" fmla="*/ 314 h 793"/>
                <a:gd name="T74" fmla="*/ 462 w 1340"/>
                <a:gd name="T75" fmla="*/ 312 h 793"/>
                <a:gd name="T76" fmla="*/ 479 w 1340"/>
                <a:gd name="T77" fmla="*/ 309 h 793"/>
                <a:gd name="T78" fmla="*/ 499 w 1340"/>
                <a:gd name="T79" fmla="*/ 304 h 793"/>
                <a:gd name="T80" fmla="*/ 516 w 1340"/>
                <a:gd name="T81" fmla="*/ 300 h 793"/>
                <a:gd name="T82" fmla="*/ 554 w 1340"/>
                <a:gd name="T83" fmla="*/ 289 h 793"/>
                <a:gd name="T84" fmla="*/ 575 w 1340"/>
                <a:gd name="T85" fmla="*/ 282 h 793"/>
                <a:gd name="T86" fmla="*/ 587 w 1340"/>
                <a:gd name="T87" fmla="*/ 277 h 793"/>
                <a:gd name="T88" fmla="*/ 606 w 1340"/>
                <a:gd name="T89" fmla="*/ 268 h 793"/>
                <a:gd name="T90" fmla="*/ 622 w 1340"/>
                <a:gd name="T91" fmla="*/ 260 h 793"/>
                <a:gd name="T92" fmla="*/ 639 w 1340"/>
                <a:gd name="T93" fmla="*/ 250 h 793"/>
                <a:gd name="T94" fmla="*/ 653 w 1340"/>
                <a:gd name="T95" fmla="*/ 241 h 793"/>
                <a:gd name="T96" fmla="*/ 673 w 1340"/>
                <a:gd name="T97" fmla="*/ 227 h 793"/>
                <a:gd name="T98" fmla="*/ 732 w 1340"/>
                <a:gd name="T99" fmla="*/ 180 h 793"/>
                <a:gd name="T100" fmla="*/ 777 w 1340"/>
                <a:gd name="T101" fmla="*/ 145 h 793"/>
                <a:gd name="T102" fmla="*/ 809 w 1340"/>
                <a:gd name="T103" fmla="*/ 126 h 793"/>
                <a:gd name="T104" fmla="*/ 845 w 1340"/>
                <a:gd name="T105" fmla="*/ 112 h 793"/>
                <a:gd name="T106" fmla="*/ 877 w 1340"/>
                <a:gd name="T107" fmla="*/ 108 h 793"/>
                <a:gd name="T108" fmla="*/ 913 w 1340"/>
                <a:gd name="T109" fmla="*/ 106 h 793"/>
                <a:gd name="T110" fmla="*/ 936 w 1340"/>
                <a:gd name="T111" fmla="*/ 106 h 793"/>
                <a:gd name="T112" fmla="*/ 954 w 1340"/>
                <a:gd name="T113" fmla="*/ 106 h 793"/>
                <a:gd name="T114" fmla="*/ 1044 w 1340"/>
                <a:gd name="T115" fmla="*/ 106 h 793"/>
                <a:gd name="T116" fmla="*/ 1087 w 1340"/>
                <a:gd name="T117" fmla="*/ 106 h 793"/>
                <a:gd name="T118" fmla="*/ 1247 w 1340"/>
                <a:gd name="T119" fmla="*/ 73 h 793"/>
                <a:gd name="T120" fmla="*/ 1340 w 1340"/>
                <a:gd name="T121" fmla="*/ 0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40" h="793">
                  <a:moveTo>
                    <a:pt x="0" y="793"/>
                  </a:moveTo>
                  <a:lnTo>
                    <a:pt x="5" y="793"/>
                  </a:lnTo>
                  <a:lnTo>
                    <a:pt x="23" y="793"/>
                  </a:lnTo>
                  <a:lnTo>
                    <a:pt x="26" y="793"/>
                  </a:lnTo>
                  <a:lnTo>
                    <a:pt x="29" y="793"/>
                  </a:lnTo>
                  <a:lnTo>
                    <a:pt x="32" y="793"/>
                  </a:lnTo>
                  <a:lnTo>
                    <a:pt x="34" y="793"/>
                  </a:lnTo>
                  <a:lnTo>
                    <a:pt x="36" y="793"/>
                  </a:lnTo>
                  <a:lnTo>
                    <a:pt x="39" y="793"/>
                  </a:lnTo>
                  <a:lnTo>
                    <a:pt x="41" y="793"/>
                  </a:lnTo>
                  <a:lnTo>
                    <a:pt x="43" y="793"/>
                  </a:lnTo>
                  <a:lnTo>
                    <a:pt x="45" y="793"/>
                  </a:lnTo>
                  <a:lnTo>
                    <a:pt x="47" y="793"/>
                  </a:lnTo>
                  <a:lnTo>
                    <a:pt x="49" y="793"/>
                  </a:lnTo>
                  <a:lnTo>
                    <a:pt x="51" y="793"/>
                  </a:lnTo>
                  <a:lnTo>
                    <a:pt x="53" y="793"/>
                  </a:lnTo>
                  <a:lnTo>
                    <a:pt x="55" y="793"/>
                  </a:lnTo>
                  <a:lnTo>
                    <a:pt x="57" y="793"/>
                  </a:lnTo>
                  <a:lnTo>
                    <a:pt x="59" y="793"/>
                  </a:lnTo>
                  <a:lnTo>
                    <a:pt x="61" y="792"/>
                  </a:lnTo>
                  <a:lnTo>
                    <a:pt x="64" y="790"/>
                  </a:lnTo>
                  <a:lnTo>
                    <a:pt x="66" y="788"/>
                  </a:lnTo>
                  <a:lnTo>
                    <a:pt x="67" y="785"/>
                  </a:lnTo>
                  <a:lnTo>
                    <a:pt x="68" y="783"/>
                  </a:lnTo>
                  <a:lnTo>
                    <a:pt x="69" y="779"/>
                  </a:lnTo>
                  <a:lnTo>
                    <a:pt x="69" y="777"/>
                  </a:lnTo>
                  <a:lnTo>
                    <a:pt x="70" y="775"/>
                  </a:lnTo>
                  <a:lnTo>
                    <a:pt x="70" y="771"/>
                  </a:lnTo>
                  <a:lnTo>
                    <a:pt x="71" y="769"/>
                  </a:lnTo>
                  <a:lnTo>
                    <a:pt x="71" y="766"/>
                  </a:lnTo>
                  <a:lnTo>
                    <a:pt x="71" y="762"/>
                  </a:lnTo>
                  <a:lnTo>
                    <a:pt x="72" y="760"/>
                  </a:lnTo>
                  <a:lnTo>
                    <a:pt x="72" y="758"/>
                  </a:lnTo>
                  <a:lnTo>
                    <a:pt x="72" y="755"/>
                  </a:lnTo>
                  <a:lnTo>
                    <a:pt x="72" y="750"/>
                  </a:lnTo>
                  <a:lnTo>
                    <a:pt x="73" y="745"/>
                  </a:lnTo>
                  <a:lnTo>
                    <a:pt x="73" y="741"/>
                  </a:lnTo>
                  <a:lnTo>
                    <a:pt x="73" y="735"/>
                  </a:lnTo>
                  <a:lnTo>
                    <a:pt x="74" y="724"/>
                  </a:lnTo>
                  <a:lnTo>
                    <a:pt x="74" y="719"/>
                  </a:lnTo>
                  <a:lnTo>
                    <a:pt x="74" y="713"/>
                  </a:lnTo>
                  <a:lnTo>
                    <a:pt x="75" y="701"/>
                  </a:lnTo>
                  <a:lnTo>
                    <a:pt x="75" y="695"/>
                  </a:lnTo>
                  <a:lnTo>
                    <a:pt x="75" y="692"/>
                  </a:lnTo>
                  <a:lnTo>
                    <a:pt x="75" y="688"/>
                  </a:lnTo>
                  <a:lnTo>
                    <a:pt x="76" y="673"/>
                  </a:lnTo>
                  <a:lnTo>
                    <a:pt x="76" y="670"/>
                  </a:lnTo>
                  <a:lnTo>
                    <a:pt x="76" y="668"/>
                  </a:lnTo>
                  <a:lnTo>
                    <a:pt x="76" y="665"/>
                  </a:lnTo>
                  <a:lnTo>
                    <a:pt x="76" y="662"/>
                  </a:lnTo>
                  <a:lnTo>
                    <a:pt x="76" y="657"/>
                  </a:lnTo>
                  <a:lnTo>
                    <a:pt x="76" y="655"/>
                  </a:lnTo>
                  <a:lnTo>
                    <a:pt x="77" y="640"/>
                  </a:lnTo>
                  <a:lnTo>
                    <a:pt x="77" y="638"/>
                  </a:lnTo>
                  <a:lnTo>
                    <a:pt x="77" y="629"/>
                  </a:lnTo>
                  <a:lnTo>
                    <a:pt x="78" y="612"/>
                  </a:lnTo>
                  <a:lnTo>
                    <a:pt x="78" y="597"/>
                  </a:lnTo>
                  <a:lnTo>
                    <a:pt x="78" y="582"/>
                  </a:lnTo>
                  <a:lnTo>
                    <a:pt x="78" y="574"/>
                  </a:lnTo>
                  <a:lnTo>
                    <a:pt x="79" y="572"/>
                  </a:lnTo>
                  <a:lnTo>
                    <a:pt x="79" y="547"/>
                  </a:lnTo>
                  <a:lnTo>
                    <a:pt x="80" y="522"/>
                  </a:lnTo>
                  <a:lnTo>
                    <a:pt x="80" y="517"/>
                  </a:lnTo>
                  <a:lnTo>
                    <a:pt x="80" y="515"/>
                  </a:lnTo>
                  <a:lnTo>
                    <a:pt x="80" y="510"/>
                  </a:lnTo>
                  <a:lnTo>
                    <a:pt x="80" y="504"/>
                  </a:lnTo>
                  <a:lnTo>
                    <a:pt x="80" y="502"/>
                  </a:lnTo>
                  <a:lnTo>
                    <a:pt x="81" y="493"/>
                  </a:lnTo>
                  <a:lnTo>
                    <a:pt x="81" y="488"/>
                  </a:lnTo>
                  <a:lnTo>
                    <a:pt x="81" y="486"/>
                  </a:lnTo>
                  <a:lnTo>
                    <a:pt x="81" y="484"/>
                  </a:lnTo>
                  <a:lnTo>
                    <a:pt x="81" y="480"/>
                  </a:lnTo>
                  <a:lnTo>
                    <a:pt x="81" y="478"/>
                  </a:lnTo>
                  <a:lnTo>
                    <a:pt x="81" y="473"/>
                  </a:lnTo>
                  <a:lnTo>
                    <a:pt x="81" y="467"/>
                  </a:lnTo>
                  <a:lnTo>
                    <a:pt x="81" y="461"/>
                  </a:lnTo>
                  <a:lnTo>
                    <a:pt x="82" y="455"/>
                  </a:lnTo>
                  <a:lnTo>
                    <a:pt x="82" y="449"/>
                  </a:lnTo>
                  <a:lnTo>
                    <a:pt x="82" y="447"/>
                  </a:lnTo>
                  <a:lnTo>
                    <a:pt x="82" y="444"/>
                  </a:lnTo>
                  <a:lnTo>
                    <a:pt x="82" y="442"/>
                  </a:lnTo>
                  <a:lnTo>
                    <a:pt x="82" y="438"/>
                  </a:lnTo>
                  <a:lnTo>
                    <a:pt x="82" y="433"/>
                  </a:lnTo>
                  <a:lnTo>
                    <a:pt x="82" y="428"/>
                  </a:lnTo>
                  <a:lnTo>
                    <a:pt x="82" y="423"/>
                  </a:lnTo>
                  <a:lnTo>
                    <a:pt x="83" y="418"/>
                  </a:lnTo>
                  <a:lnTo>
                    <a:pt x="83" y="412"/>
                  </a:lnTo>
                  <a:lnTo>
                    <a:pt x="83" y="406"/>
                  </a:lnTo>
                  <a:lnTo>
                    <a:pt x="83" y="400"/>
                  </a:lnTo>
                  <a:lnTo>
                    <a:pt x="83" y="393"/>
                  </a:lnTo>
                  <a:lnTo>
                    <a:pt x="84" y="391"/>
                  </a:lnTo>
                  <a:lnTo>
                    <a:pt x="84" y="387"/>
                  </a:lnTo>
                  <a:lnTo>
                    <a:pt x="84" y="385"/>
                  </a:lnTo>
                  <a:lnTo>
                    <a:pt x="84" y="380"/>
                  </a:lnTo>
                  <a:lnTo>
                    <a:pt x="84" y="376"/>
                  </a:lnTo>
                  <a:lnTo>
                    <a:pt x="84" y="371"/>
                  </a:lnTo>
                  <a:lnTo>
                    <a:pt x="85" y="367"/>
                  </a:lnTo>
                  <a:lnTo>
                    <a:pt x="85" y="364"/>
                  </a:lnTo>
                  <a:lnTo>
                    <a:pt x="85" y="361"/>
                  </a:lnTo>
                  <a:lnTo>
                    <a:pt x="85" y="357"/>
                  </a:lnTo>
                  <a:lnTo>
                    <a:pt x="85" y="354"/>
                  </a:lnTo>
                  <a:lnTo>
                    <a:pt x="86" y="350"/>
                  </a:lnTo>
                  <a:lnTo>
                    <a:pt x="86" y="347"/>
                  </a:lnTo>
                  <a:lnTo>
                    <a:pt x="86" y="345"/>
                  </a:lnTo>
                  <a:lnTo>
                    <a:pt x="86" y="342"/>
                  </a:lnTo>
                  <a:lnTo>
                    <a:pt x="87" y="340"/>
                  </a:lnTo>
                  <a:lnTo>
                    <a:pt x="87" y="337"/>
                  </a:lnTo>
                  <a:lnTo>
                    <a:pt x="88" y="335"/>
                  </a:lnTo>
                  <a:lnTo>
                    <a:pt x="89" y="333"/>
                  </a:lnTo>
                  <a:lnTo>
                    <a:pt x="91" y="333"/>
                  </a:lnTo>
                  <a:lnTo>
                    <a:pt x="93" y="332"/>
                  </a:lnTo>
                  <a:lnTo>
                    <a:pt x="95" y="332"/>
                  </a:lnTo>
                  <a:lnTo>
                    <a:pt x="97" y="332"/>
                  </a:lnTo>
                  <a:lnTo>
                    <a:pt x="99" y="332"/>
                  </a:lnTo>
                  <a:lnTo>
                    <a:pt x="101" y="332"/>
                  </a:lnTo>
                  <a:lnTo>
                    <a:pt x="103" y="332"/>
                  </a:lnTo>
                  <a:lnTo>
                    <a:pt x="105" y="332"/>
                  </a:lnTo>
                  <a:lnTo>
                    <a:pt x="107" y="332"/>
                  </a:lnTo>
                  <a:lnTo>
                    <a:pt x="109" y="332"/>
                  </a:lnTo>
                  <a:lnTo>
                    <a:pt x="111" y="332"/>
                  </a:lnTo>
                  <a:lnTo>
                    <a:pt x="113" y="332"/>
                  </a:lnTo>
                  <a:lnTo>
                    <a:pt x="115" y="332"/>
                  </a:lnTo>
                  <a:lnTo>
                    <a:pt x="117" y="332"/>
                  </a:lnTo>
                  <a:lnTo>
                    <a:pt x="119" y="332"/>
                  </a:lnTo>
                  <a:lnTo>
                    <a:pt x="121" y="332"/>
                  </a:lnTo>
                  <a:lnTo>
                    <a:pt x="123" y="332"/>
                  </a:lnTo>
                  <a:lnTo>
                    <a:pt x="125" y="332"/>
                  </a:lnTo>
                  <a:lnTo>
                    <a:pt x="127" y="332"/>
                  </a:lnTo>
                  <a:lnTo>
                    <a:pt x="129" y="332"/>
                  </a:lnTo>
                  <a:lnTo>
                    <a:pt x="131" y="332"/>
                  </a:lnTo>
                  <a:lnTo>
                    <a:pt x="133" y="332"/>
                  </a:lnTo>
                  <a:lnTo>
                    <a:pt x="135" y="332"/>
                  </a:lnTo>
                  <a:lnTo>
                    <a:pt x="137" y="332"/>
                  </a:lnTo>
                  <a:lnTo>
                    <a:pt x="139" y="332"/>
                  </a:lnTo>
                  <a:lnTo>
                    <a:pt x="141" y="332"/>
                  </a:lnTo>
                  <a:lnTo>
                    <a:pt x="143" y="332"/>
                  </a:lnTo>
                  <a:lnTo>
                    <a:pt x="145" y="332"/>
                  </a:lnTo>
                  <a:lnTo>
                    <a:pt x="147" y="331"/>
                  </a:lnTo>
                  <a:lnTo>
                    <a:pt x="149" y="331"/>
                  </a:lnTo>
                  <a:lnTo>
                    <a:pt x="151" y="331"/>
                  </a:lnTo>
                  <a:lnTo>
                    <a:pt x="153" y="331"/>
                  </a:lnTo>
                  <a:lnTo>
                    <a:pt x="155" y="331"/>
                  </a:lnTo>
                  <a:lnTo>
                    <a:pt x="157" y="331"/>
                  </a:lnTo>
                  <a:lnTo>
                    <a:pt x="159" y="331"/>
                  </a:lnTo>
                  <a:lnTo>
                    <a:pt x="161" y="331"/>
                  </a:lnTo>
                  <a:lnTo>
                    <a:pt x="163" y="331"/>
                  </a:lnTo>
                  <a:lnTo>
                    <a:pt x="165" y="331"/>
                  </a:lnTo>
                  <a:lnTo>
                    <a:pt x="167" y="331"/>
                  </a:lnTo>
                  <a:lnTo>
                    <a:pt x="169" y="331"/>
                  </a:lnTo>
                  <a:lnTo>
                    <a:pt x="171" y="331"/>
                  </a:lnTo>
                  <a:lnTo>
                    <a:pt x="173" y="331"/>
                  </a:lnTo>
                  <a:lnTo>
                    <a:pt x="175" y="331"/>
                  </a:lnTo>
                  <a:lnTo>
                    <a:pt x="177" y="331"/>
                  </a:lnTo>
                  <a:lnTo>
                    <a:pt x="179" y="331"/>
                  </a:lnTo>
                  <a:lnTo>
                    <a:pt x="181" y="331"/>
                  </a:lnTo>
                  <a:lnTo>
                    <a:pt x="183" y="331"/>
                  </a:lnTo>
                  <a:lnTo>
                    <a:pt x="185" y="331"/>
                  </a:lnTo>
                  <a:lnTo>
                    <a:pt x="187" y="331"/>
                  </a:lnTo>
                  <a:lnTo>
                    <a:pt x="189" y="331"/>
                  </a:lnTo>
                  <a:lnTo>
                    <a:pt x="191" y="331"/>
                  </a:lnTo>
                  <a:lnTo>
                    <a:pt x="193" y="331"/>
                  </a:lnTo>
                  <a:lnTo>
                    <a:pt x="195" y="331"/>
                  </a:lnTo>
                  <a:lnTo>
                    <a:pt x="197" y="331"/>
                  </a:lnTo>
                  <a:lnTo>
                    <a:pt x="199" y="331"/>
                  </a:lnTo>
                  <a:lnTo>
                    <a:pt x="204" y="331"/>
                  </a:lnTo>
                  <a:lnTo>
                    <a:pt x="211" y="331"/>
                  </a:lnTo>
                  <a:lnTo>
                    <a:pt x="218" y="330"/>
                  </a:lnTo>
                  <a:lnTo>
                    <a:pt x="224" y="330"/>
                  </a:lnTo>
                  <a:lnTo>
                    <a:pt x="229" y="330"/>
                  </a:lnTo>
                  <a:lnTo>
                    <a:pt x="232" y="330"/>
                  </a:lnTo>
                  <a:lnTo>
                    <a:pt x="234" y="330"/>
                  </a:lnTo>
                  <a:lnTo>
                    <a:pt x="236" y="330"/>
                  </a:lnTo>
                  <a:lnTo>
                    <a:pt x="238" y="330"/>
                  </a:lnTo>
                  <a:lnTo>
                    <a:pt x="240" y="330"/>
                  </a:lnTo>
                  <a:lnTo>
                    <a:pt x="242" y="330"/>
                  </a:lnTo>
                  <a:lnTo>
                    <a:pt x="244" y="330"/>
                  </a:lnTo>
                  <a:lnTo>
                    <a:pt x="246" y="330"/>
                  </a:lnTo>
                  <a:lnTo>
                    <a:pt x="250" y="330"/>
                  </a:lnTo>
                  <a:lnTo>
                    <a:pt x="253" y="330"/>
                  </a:lnTo>
                  <a:lnTo>
                    <a:pt x="261" y="329"/>
                  </a:lnTo>
                  <a:lnTo>
                    <a:pt x="270" y="329"/>
                  </a:lnTo>
                  <a:lnTo>
                    <a:pt x="281" y="329"/>
                  </a:lnTo>
                  <a:lnTo>
                    <a:pt x="290" y="328"/>
                  </a:lnTo>
                  <a:lnTo>
                    <a:pt x="301" y="328"/>
                  </a:lnTo>
                  <a:lnTo>
                    <a:pt x="310" y="327"/>
                  </a:lnTo>
                  <a:lnTo>
                    <a:pt x="322" y="327"/>
                  </a:lnTo>
                  <a:lnTo>
                    <a:pt x="332" y="326"/>
                  </a:lnTo>
                  <a:lnTo>
                    <a:pt x="334" y="326"/>
                  </a:lnTo>
                  <a:lnTo>
                    <a:pt x="337" y="326"/>
                  </a:lnTo>
                  <a:lnTo>
                    <a:pt x="340" y="326"/>
                  </a:lnTo>
                  <a:lnTo>
                    <a:pt x="342" y="325"/>
                  </a:lnTo>
                  <a:lnTo>
                    <a:pt x="344" y="325"/>
                  </a:lnTo>
                  <a:lnTo>
                    <a:pt x="346" y="325"/>
                  </a:lnTo>
                  <a:lnTo>
                    <a:pt x="349" y="325"/>
                  </a:lnTo>
                  <a:lnTo>
                    <a:pt x="351" y="325"/>
                  </a:lnTo>
                  <a:lnTo>
                    <a:pt x="353" y="325"/>
                  </a:lnTo>
                  <a:lnTo>
                    <a:pt x="356" y="324"/>
                  </a:lnTo>
                  <a:lnTo>
                    <a:pt x="359" y="324"/>
                  </a:lnTo>
                  <a:lnTo>
                    <a:pt x="361" y="324"/>
                  </a:lnTo>
                  <a:lnTo>
                    <a:pt x="363" y="324"/>
                  </a:lnTo>
                  <a:lnTo>
                    <a:pt x="366" y="324"/>
                  </a:lnTo>
                  <a:lnTo>
                    <a:pt x="368" y="323"/>
                  </a:lnTo>
                  <a:lnTo>
                    <a:pt x="371" y="323"/>
                  </a:lnTo>
                  <a:lnTo>
                    <a:pt x="375" y="323"/>
                  </a:lnTo>
                  <a:lnTo>
                    <a:pt x="377" y="323"/>
                  </a:lnTo>
                  <a:lnTo>
                    <a:pt x="381" y="322"/>
                  </a:lnTo>
                  <a:lnTo>
                    <a:pt x="385" y="322"/>
                  </a:lnTo>
                  <a:lnTo>
                    <a:pt x="388" y="322"/>
                  </a:lnTo>
                  <a:lnTo>
                    <a:pt x="392" y="321"/>
                  </a:lnTo>
                  <a:lnTo>
                    <a:pt x="399" y="320"/>
                  </a:lnTo>
                  <a:lnTo>
                    <a:pt x="405" y="320"/>
                  </a:lnTo>
                  <a:lnTo>
                    <a:pt x="409" y="319"/>
                  </a:lnTo>
                  <a:lnTo>
                    <a:pt x="414" y="319"/>
                  </a:lnTo>
                  <a:lnTo>
                    <a:pt x="420" y="318"/>
                  </a:lnTo>
                  <a:lnTo>
                    <a:pt x="425" y="317"/>
                  </a:lnTo>
                  <a:lnTo>
                    <a:pt x="429" y="317"/>
                  </a:lnTo>
                  <a:lnTo>
                    <a:pt x="434" y="316"/>
                  </a:lnTo>
                  <a:lnTo>
                    <a:pt x="437" y="316"/>
                  </a:lnTo>
                  <a:lnTo>
                    <a:pt x="439" y="315"/>
                  </a:lnTo>
                  <a:lnTo>
                    <a:pt x="442" y="315"/>
                  </a:lnTo>
                  <a:lnTo>
                    <a:pt x="445" y="314"/>
                  </a:lnTo>
                  <a:lnTo>
                    <a:pt x="447" y="314"/>
                  </a:lnTo>
                  <a:lnTo>
                    <a:pt x="449" y="314"/>
                  </a:lnTo>
                  <a:lnTo>
                    <a:pt x="451" y="314"/>
                  </a:lnTo>
                  <a:lnTo>
                    <a:pt x="454" y="313"/>
                  </a:lnTo>
                  <a:lnTo>
                    <a:pt x="457" y="312"/>
                  </a:lnTo>
                  <a:lnTo>
                    <a:pt x="459" y="312"/>
                  </a:lnTo>
                  <a:lnTo>
                    <a:pt x="462" y="312"/>
                  </a:lnTo>
                  <a:lnTo>
                    <a:pt x="464" y="311"/>
                  </a:lnTo>
                  <a:lnTo>
                    <a:pt x="466" y="311"/>
                  </a:lnTo>
                  <a:lnTo>
                    <a:pt x="470" y="310"/>
                  </a:lnTo>
                  <a:lnTo>
                    <a:pt x="473" y="310"/>
                  </a:lnTo>
                  <a:lnTo>
                    <a:pt x="477" y="309"/>
                  </a:lnTo>
                  <a:lnTo>
                    <a:pt x="479" y="309"/>
                  </a:lnTo>
                  <a:lnTo>
                    <a:pt x="483" y="308"/>
                  </a:lnTo>
                  <a:lnTo>
                    <a:pt x="486" y="307"/>
                  </a:lnTo>
                  <a:lnTo>
                    <a:pt x="490" y="306"/>
                  </a:lnTo>
                  <a:lnTo>
                    <a:pt x="495" y="305"/>
                  </a:lnTo>
                  <a:lnTo>
                    <a:pt x="497" y="305"/>
                  </a:lnTo>
                  <a:lnTo>
                    <a:pt x="499" y="304"/>
                  </a:lnTo>
                  <a:lnTo>
                    <a:pt x="501" y="304"/>
                  </a:lnTo>
                  <a:lnTo>
                    <a:pt x="504" y="303"/>
                  </a:lnTo>
                  <a:lnTo>
                    <a:pt x="507" y="303"/>
                  </a:lnTo>
                  <a:lnTo>
                    <a:pt x="509" y="302"/>
                  </a:lnTo>
                  <a:lnTo>
                    <a:pt x="511" y="301"/>
                  </a:lnTo>
                  <a:lnTo>
                    <a:pt x="516" y="300"/>
                  </a:lnTo>
                  <a:lnTo>
                    <a:pt x="518" y="300"/>
                  </a:lnTo>
                  <a:lnTo>
                    <a:pt x="521" y="299"/>
                  </a:lnTo>
                  <a:lnTo>
                    <a:pt x="524" y="298"/>
                  </a:lnTo>
                  <a:lnTo>
                    <a:pt x="534" y="295"/>
                  </a:lnTo>
                  <a:lnTo>
                    <a:pt x="544" y="292"/>
                  </a:lnTo>
                  <a:lnTo>
                    <a:pt x="554" y="289"/>
                  </a:lnTo>
                  <a:lnTo>
                    <a:pt x="563" y="286"/>
                  </a:lnTo>
                  <a:lnTo>
                    <a:pt x="565" y="285"/>
                  </a:lnTo>
                  <a:lnTo>
                    <a:pt x="567" y="285"/>
                  </a:lnTo>
                  <a:lnTo>
                    <a:pt x="570" y="284"/>
                  </a:lnTo>
                  <a:lnTo>
                    <a:pt x="573" y="283"/>
                  </a:lnTo>
                  <a:lnTo>
                    <a:pt x="575" y="282"/>
                  </a:lnTo>
                  <a:lnTo>
                    <a:pt x="577" y="281"/>
                  </a:lnTo>
                  <a:lnTo>
                    <a:pt x="579" y="280"/>
                  </a:lnTo>
                  <a:lnTo>
                    <a:pt x="581" y="279"/>
                  </a:lnTo>
                  <a:lnTo>
                    <a:pt x="583" y="278"/>
                  </a:lnTo>
                  <a:lnTo>
                    <a:pt x="585" y="278"/>
                  </a:lnTo>
                  <a:lnTo>
                    <a:pt x="587" y="277"/>
                  </a:lnTo>
                  <a:lnTo>
                    <a:pt x="591" y="275"/>
                  </a:lnTo>
                  <a:lnTo>
                    <a:pt x="593" y="274"/>
                  </a:lnTo>
                  <a:lnTo>
                    <a:pt x="597" y="272"/>
                  </a:lnTo>
                  <a:lnTo>
                    <a:pt x="600" y="271"/>
                  </a:lnTo>
                  <a:lnTo>
                    <a:pt x="603" y="270"/>
                  </a:lnTo>
                  <a:lnTo>
                    <a:pt x="606" y="268"/>
                  </a:lnTo>
                  <a:lnTo>
                    <a:pt x="609" y="267"/>
                  </a:lnTo>
                  <a:lnTo>
                    <a:pt x="611" y="266"/>
                  </a:lnTo>
                  <a:lnTo>
                    <a:pt x="614" y="265"/>
                  </a:lnTo>
                  <a:lnTo>
                    <a:pt x="616" y="263"/>
                  </a:lnTo>
                  <a:lnTo>
                    <a:pt x="619" y="262"/>
                  </a:lnTo>
                  <a:lnTo>
                    <a:pt x="622" y="260"/>
                  </a:lnTo>
                  <a:lnTo>
                    <a:pt x="624" y="259"/>
                  </a:lnTo>
                  <a:lnTo>
                    <a:pt x="627" y="257"/>
                  </a:lnTo>
                  <a:lnTo>
                    <a:pt x="631" y="255"/>
                  </a:lnTo>
                  <a:lnTo>
                    <a:pt x="634" y="253"/>
                  </a:lnTo>
                  <a:lnTo>
                    <a:pt x="636" y="252"/>
                  </a:lnTo>
                  <a:lnTo>
                    <a:pt x="639" y="250"/>
                  </a:lnTo>
                  <a:lnTo>
                    <a:pt x="641" y="249"/>
                  </a:lnTo>
                  <a:lnTo>
                    <a:pt x="644" y="248"/>
                  </a:lnTo>
                  <a:lnTo>
                    <a:pt x="645" y="246"/>
                  </a:lnTo>
                  <a:lnTo>
                    <a:pt x="647" y="246"/>
                  </a:lnTo>
                  <a:lnTo>
                    <a:pt x="651" y="243"/>
                  </a:lnTo>
                  <a:lnTo>
                    <a:pt x="653" y="241"/>
                  </a:lnTo>
                  <a:lnTo>
                    <a:pt x="656" y="239"/>
                  </a:lnTo>
                  <a:lnTo>
                    <a:pt x="658" y="238"/>
                  </a:lnTo>
                  <a:lnTo>
                    <a:pt x="660" y="237"/>
                  </a:lnTo>
                  <a:lnTo>
                    <a:pt x="664" y="235"/>
                  </a:lnTo>
                  <a:lnTo>
                    <a:pt x="666" y="233"/>
                  </a:lnTo>
                  <a:lnTo>
                    <a:pt x="673" y="227"/>
                  </a:lnTo>
                  <a:lnTo>
                    <a:pt x="680" y="222"/>
                  </a:lnTo>
                  <a:lnTo>
                    <a:pt x="689" y="215"/>
                  </a:lnTo>
                  <a:lnTo>
                    <a:pt x="698" y="209"/>
                  </a:lnTo>
                  <a:lnTo>
                    <a:pt x="707" y="201"/>
                  </a:lnTo>
                  <a:lnTo>
                    <a:pt x="715" y="194"/>
                  </a:lnTo>
                  <a:lnTo>
                    <a:pt x="732" y="180"/>
                  </a:lnTo>
                  <a:lnTo>
                    <a:pt x="747" y="169"/>
                  </a:lnTo>
                  <a:lnTo>
                    <a:pt x="754" y="162"/>
                  </a:lnTo>
                  <a:lnTo>
                    <a:pt x="760" y="158"/>
                  </a:lnTo>
                  <a:lnTo>
                    <a:pt x="766" y="153"/>
                  </a:lnTo>
                  <a:lnTo>
                    <a:pt x="773" y="148"/>
                  </a:lnTo>
                  <a:lnTo>
                    <a:pt x="777" y="145"/>
                  </a:lnTo>
                  <a:lnTo>
                    <a:pt x="784" y="140"/>
                  </a:lnTo>
                  <a:lnTo>
                    <a:pt x="791" y="136"/>
                  </a:lnTo>
                  <a:lnTo>
                    <a:pt x="796" y="133"/>
                  </a:lnTo>
                  <a:lnTo>
                    <a:pt x="803" y="129"/>
                  </a:lnTo>
                  <a:lnTo>
                    <a:pt x="806" y="127"/>
                  </a:lnTo>
                  <a:lnTo>
                    <a:pt x="809" y="126"/>
                  </a:lnTo>
                  <a:lnTo>
                    <a:pt x="814" y="124"/>
                  </a:lnTo>
                  <a:lnTo>
                    <a:pt x="822" y="120"/>
                  </a:lnTo>
                  <a:lnTo>
                    <a:pt x="828" y="118"/>
                  </a:lnTo>
                  <a:lnTo>
                    <a:pt x="833" y="116"/>
                  </a:lnTo>
                  <a:lnTo>
                    <a:pt x="843" y="113"/>
                  </a:lnTo>
                  <a:lnTo>
                    <a:pt x="845" y="112"/>
                  </a:lnTo>
                  <a:lnTo>
                    <a:pt x="848" y="112"/>
                  </a:lnTo>
                  <a:lnTo>
                    <a:pt x="852" y="111"/>
                  </a:lnTo>
                  <a:lnTo>
                    <a:pt x="859" y="110"/>
                  </a:lnTo>
                  <a:lnTo>
                    <a:pt x="873" y="108"/>
                  </a:lnTo>
                  <a:lnTo>
                    <a:pt x="875" y="108"/>
                  </a:lnTo>
                  <a:lnTo>
                    <a:pt x="877" y="108"/>
                  </a:lnTo>
                  <a:lnTo>
                    <a:pt x="881" y="107"/>
                  </a:lnTo>
                  <a:lnTo>
                    <a:pt x="889" y="107"/>
                  </a:lnTo>
                  <a:lnTo>
                    <a:pt x="900" y="107"/>
                  </a:lnTo>
                  <a:lnTo>
                    <a:pt x="904" y="107"/>
                  </a:lnTo>
                  <a:lnTo>
                    <a:pt x="908" y="107"/>
                  </a:lnTo>
                  <a:lnTo>
                    <a:pt x="913" y="106"/>
                  </a:lnTo>
                  <a:lnTo>
                    <a:pt x="915" y="106"/>
                  </a:lnTo>
                  <a:lnTo>
                    <a:pt x="919" y="106"/>
                  </a:lnTo>
                  <a:lnTo>
                    <a:pt x="925" y="106"/>
                  </a:lnTo>
                  <a:lnTo>
                    <a:pt x="932" y="106"/>
                  </a:lnTo>
                  <a:lnTo>
                    <a:pt x="934" y="106"/>
                  </a:lnTo>
                  <a:lnTo>
                    <a:pt x="936" y="106"/>
                  </a:lnTo>
                  <a:lnTo>
                    <a:pt x="939" y="106"/>
                  </a:lnTo>
                  <a:lnTo>
                    <a:pt x="942" y="106"/>
                  </a:lnTo>
                  <a:lnTo>
                    <a:pt x="944" y="106"/>
                  </a:lnTo>
                  <a:lnTo>
                    <a:pt x="946" y="106"/>
                  </a:lnTo>
                  <a:lnTo>
                    <a:pt x="951" y="106"/>
                  </a:lnTo>
                  <a:lnTo>
                    <a:pt x="954" y="106"/>
                  </a:lnTo>
                  <a:lnTo>
                    <a:pt x="958" y="106"/>
                  </a:lnTo>
                  <a:lnTo>
                    <a:pt x="964" y="106"/>
                  </a:lnTo>
                  <a:lnTo>
                    <a:pt x="968" y="106"/>
                  </a:lnTo>
                  <a:lnTo>
                    <a:pt x="983" y="106"/>
                  </a:lnTo>
                  <a:lnTo>
                    <a:pt x="996" y="106"/>
                  </a:lnTo>
                  <a:lnTo>
                    <a:pt x="1044" y="106"/>
                  </a:lnTo>
                  <a:lnTo>
                    <a:pt x="1075" y="106"/>
                  </a:lnTo>
                  <a:lnTo>
                    <a:pt x="1077" y="106"/>
                  </a:lnTo>
                  <a:lnTo>
                    <a:pt x="1079" y="106"/>
                  </a:lnTo>
                  <a:lnTo>
                    <a:pt x="1081" y="106"/>
                  </a:lnTo>
                  <a:lnTo>
                    <a:pt x="1084" y="106"/>
                  </a:lnTo>
                  <a:lnTo>
                    <a:pt x="1087" y="106"/>
                  </a:lnTo>
                  <a:lnTo>
                    <a:pt x="1134" y="101"/>
                  </a:lnTo>
                  <a:lnTo>
                    <a:pt x="1164" y="97"/>
                  </a:lnTo>
                  <a:lnTo>
                    <a:pt x="1198" y="90"/>
                  </a:lnTo>
                  <a:lnTo>
                    <a:pt x="1222" y="82"/>
                  </a:lnTo>
                  <a:lnTo>
                    <a:pt x="1236" y="78"/>
                  </a:lnTo>
                  <a:lnTo>
                    <a:pt x="1247" y="73"/>
                  </a:lnTo>
                  <a:lnTo>
                    <a:pt x="1257" y="68"/>
                  </a:lnTo>
                  <a:lnTo>
                    <a:pt x="1267" y="63"/>
                  </a:lnTo>
                  <a:lnTo>
                    <a:pt x="1275" y="58"/>
                  </a:lnTo>
                  <a:lnTo>
                    <a:pt x="1283" y="53"/>
                  </a:lnTo>
                  <a:lnTo>
                    <a:pt x="1327" y="15"/>
                  </a:lnTo>
                  <a:lnTo>
                    <a:pt x="1340" y="0"/>
                  </a:lnTo>
                </a:path>
              </a:pathLst>
            </a:custGeom>
            <a:noFill/>
            <a:ln w="6350">
              <a:solidFill>
                <a:srgbClr val="A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Left Brace 3">
            <a:extLst>
              <a:ext uri="{FF2B5EF4-FFF2-40B4-BE49-F238E27FC236}">
                <a16:creationId xmlns:a16="http://schemas.microsoft.com/office/drawing/2014/main" id="{0B748ED7-71E6-4DD5-AA0D-42DEF51D9E06}"/>
              </a:ext>
            </a:extLst>
          </p:cNvPr>
          <p:cNvSpPr/>
          <p:nvPr/>
        </p:nvSpPr>
        <p:spPr>
          <a:xfrm rot="16200000">
            <a:off x="4961121" y="1403917"/>
            <a:ext cx="483196" cy="4119553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Left Brace 188">
            <a:extLst>
              <a:ext uri="{FF2B5EF4-FFF2-40B4-BE49-F238E27FC236}">
                <a16:creationId xmlns:a16="http://schemas.microsoft.com/office/drawing/2014/main" id="{C5232386-E08B-44D2-82A2-7207AD461BD3}"/>
              </a:ext>
            </a:extLst>
          </p:cNvPr>
          <p:cNvSpPr/>
          <p:nvPr/>
        </p:nvSpPr>
        <p:spPr>
          <a:xfrm rot="16200000">
            <a:off x="9438919" y="2675839"/>
            <a:ext cx="468964" cy="1525655"/>
          </a:xfrm>
          <a:prstGeom prst="leftBrace">
            <a:avLst>
              <a:gd name="adj1" fmla="val 8333"/>
              <a:gd name="adj2" fmla="val 47869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Left Brace 190">
            <a:extLst>
              <a:ext uri="{FF2B5EF4-FFF2-40B4-BE49-F238E27FC236}">
                <a16:creationId xmlns:a16="http://schemas.microsoft.com/office/drawing/2014/main" id="{A3816C9A-B353-4C8A-8B17-1258357BDCC6}"/>
              </a:ext>
            </a:extLst>
          </p:cNvPr>
          <p:cNvSpPr/>
          <p:nvPr/>
        </p:nvSpPr>
        <p:spPr>
          <a:xfrm rot="10800000">
            <a:off x="2243832" y="956958"/>
            <a:ext cx="483196" cy="2481707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AA6A6DEB-BD29-4A25-9FA4-05C9D8C185CE}"/>
              </a:ext>
            </a:extLst>
          </p:cNvPr>
          <p:cNvSpPr txBox="1"/>
          <p:nvPr/>
        </p:nvSpPr>
        <p:spPr>
          <a:xfrm>
            <a:off x="4039971" y="3745279"/>
            <a:ext cx="2503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-C diffusion on cathode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EB6F97F8-48CA-4D5E-9336-E8550623C8BD}"/>
              </a:ext>
            </a:extLst>
          </p:cNvPr>
          <p:cNvSpPr txBox="1"/>
          <p:nvPr/>
        </p:nvSpPr>
        <p:spPr>
          <a:xfrm>
            <a:off x="7850739" y="3729767"/>
            <a:ext cx="2687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-C diffusion along HV bus</a:t>
            </a:r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915BA167-EE5F-404E-8999-F657A73BC630}"/>
              </a:ext>
            </a:extLst>
          </p:cNvPr>
          <p:cNvSpPr txBox="1"/>
          <p:nvPr/>
        </p:nvSpPr>
        <p:spPr>
          <a:xfrm>
            <a:off x="1822451" y="4243360"/>
            <a:ext cx="2590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pacitive transient from FC to cathode strips</a:t>
            </a:r>
          </a:p>
        </p:txBody>
      </p:sp>
      <p:cxnSp>
        <p:nvCxnSpPr>
          <p:cNvPr id="196" name="Straight Arrow Connector 195">
            <a:extLst>
              <a:ext uri="{FF2B5EF4-FFF2-40B4-BE49-F238E27FC236}">
                <a16:creationId xmlns:a16="http://schemas.microsoft.com/office/drawing/2014/main" id="{42E04AE2-75C0-4674-AF9F-3D8A7C0036C1}"/>
              </a:ext>
            </a:extLst>
          </p:cNvPr>
          <p:cNvCxnSpPr>
            <a:endCxn id="191" idx="1"/>
          </p:cNvCxnSpPr>
          <p:nvPr/>
        </p:nvCxnSpPr>
        <p:spPr>
          <a:xfrm flipH="1" flipV="1">
            <a:off x="2727028" y="2197811"/>
            <a:ext cx="82847" cy="20455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9621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A6A55A2-7054-C642-AA22-A7C4E94167E9}"/>
              </a:ext>
            </a:extLst>
          </p:cNvPr>
          <p:cNvSpPr txBox="1"/>
          <p:nvPr/>
        </p:nvSpPr>
        <p:spPr>
          <a:xfrm>
            <a:off x="123622" y="63632"/>
            <a:ext cx="10515599" cy="555075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Summary of Voltages on Cathode (25</a:t>
            </a:r>
            <a:r>
              <a:rPr lang="en-US" sz="3600" kern="1200" dirty="0">
                <a:solidFill>
                  <a:schemeClr val="tx1"/>
                </a:solidFill>
                <a:latin typeface="Symbol" panose="05050102010706020507" pitchFamily="18" charset="2"/>
                <a:ea typeface="+mj-ea"/>
                <a:cs typeface="+mj-cs"/>
              </a:rPr>
              <a:t>m</a:t>
            </a: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B98666-794A-9D43-98FD-7942E6ACE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13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615D497-F57E-499C-8D36-950944691BC8}"/>
              </a:ext>
            </a:extLst>
          </p:cNvPr>
          <p:cNvGrpSpPr/>
          <p:nvPr/>
        </p:nvGrpSpPr>
        <p:grpSpPr>
          <a:xfrm>
            <a:off x="469900" y="606654"/>
            <a:ext cx="10126458" cy="5943600"/>
            <a:chOff x="469900" y="606654"/>
            <a:chExt cx="10126458" cy="5959762"/>
          </a:xfrm>
        </p:grpSpPr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F0CEA757-1077-4A31-B8FD-EAAF0A86E02F}"/>
                </a:ext>
              </a:extLst>
            </p:cNvPr>
            <p:cNvGrpSpPr/>
            <p:nvPr/>
          </p:nvGrpSpPr>
          <p:grpSpPr>
            <a:xfrm>
              <a:off x="892175" y="6381750"/>
              <a:ext cx="9704183" cy="184666"/>
              <a:chOff x="892175" y="6381750"/>
              <a:chExt cx="9704183" cy="184666"/>
            </a:xfrm>
          </p:grpSpPr>
          <p:sp>
            <p:nvSpPr>
              <p:cNvPr id="97" name="Rectangle 89">
                <a:extLst>
                  <a:ext uri="{FF2B5EF4-FFF2-40B4-BE49-F238E27FC236}">
                    <a16:creationId xmlns:a16="http://schemas.microsoft.com/office/drawing/2014/main" id="{82456273-DFB1-41A8-9DCF-79D8E05D8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175" y="6381750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9" name="Rectangle 91">
                <a:extLst>
                  <a:ext uri="{FF2B5EF4-FFF2-40B4-BE49-F238E27FC236}">
                    <a16:creationId xmlns:a16="http://schemas.microsoft.com/office/drawing/2014/main" id="{02ADD8A5-F692-45FA-B659-E65077044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688" y="6381750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.5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Rectangle 94">
                <a:extLst>
                  <a:ext uri="{FF2B5EF4-FFF2-40B4-BE49-F238E27FC236}">
                    <a16:creationId xmlns:a16="http://schemas.microsoft.com/office/drawing/2014/main" id="{64BE8AA7-1E2E-4A7D-8231-9920AED1E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200" y="6381750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Rectangle 97">
                <a:extLst>
                  <a:ext uri="{FF2B5EF4-FFF2-40B4-BE49-F238E27FC236}">
                    <a16:creationId xmlns:a16="http://schemas.microsoft.com/office/drawing/2014/main" id="{8A58009D-257D-4BBE-ADC9-C143F3940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8713" y="6381750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.5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8" name="Rectangle 100">
                <a:extLst>
                  <a:ext uri="{FF2B5EF4-FFF2-40B4-BE49-F238E27FC236}">
                    <a16:creationId xmlns:a16="http://schemas.microsoft.com/office/drawing/2014/main" id="{2E3389B8-18A6-4D91-B932-0C01F0F98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3588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Rectangle 103">
                <a:extLst>
                  <a:ext uri="{FF2B5EF4-FFF2-40B4-BE49-F238E27FC236}">
                    <a16:creationId xmlns:a16="http://schemas.microsoft.com/office/drawing/2014/main" id="{0ADFDF9C-E982-40C2-B5C4-BA3AE40D2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100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2.5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4" name="Rectangle 106">
                <a:extLst>
                  <a:ext uri="{FF2B5EF4-FFF2-40B4-BE49-F238E27FC236}">
                    <a16:creationId xmlns:a16="http://schemas.microsoft.com/office/drawing/2014/main" id="{73EFBB4F-19BE-47BB-921A-8BCE7C870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3025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5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7" name="Rectangle 109">
                <a:extLst>
                  <a:ext uri="{FF2B5EF4-FFF2-40B4-BE49-F238E27FC236}">
                    <a16:creationId xmlns:a16="http://schemas.microsoft.com/office/drawing/2014/main" id="{7E3965EC-9435-4246-9D00-8B56678E5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48538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7.5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0" name="Rectangle 112">
                <a:extLst>
                  <a:ext uri="{FF2B5EF4-FFF2-40B4-BE49-F238E27FC236}">
                    <a16:creationId xmlns:a16="http://schemas.microsoft.com/office/drawing/2014/main" id="{AFFE0FBB-96E3-4E16-9E7D-C45F1749F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74050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3" name="Rectangle 115">
                <a:extLst>
                  <a:ext uri="{FF2B5EF4-FFF2-40B4-BE49-F238E27FC236}">
                    <a16:creationId xmlns:a16="http://schemas.microsoft.com/office/drawing/2014/main" id="{F33C5032-2A45-4AA8-87EF-F47DD0CB0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99563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2.5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6" name="Rectangle 118">
                <a:extLst>
                  <a:ext uri="{FF2B5EF4-FFF2-40B4-BE49-F238E27FC236}">
                    <a16:creationId xmlns:a16="http://schemas.microsoft.com/office/drawing/2014/main" id="{08DD8193-6F05-4E6E-AF0B-1E6677DA4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5075" y="6381750"/>
                <a:ext cx="47128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5.0µs</a:t>
                </a:r>
                <a:endParaRPr kumimoji="0" lang="en-US" altLang="en-US" sz="4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C25A571-643D-4252-81E2-AA5F0D4A993B}"/>
                </a:ext>
              </a:extLst>
            </p:cNvPr>
            <p:cNvGrpSpPr/>
            <p:nvPr/>
          </p:nvGrpSpPr>
          <p:grpSpPr>
            <a:xfrm>
              <a:off x="469900" y="606654"/>
              <a:ext cx="9839326" cy="5813712"/>
              <a:chOff x="469900" y="606654"/>
              <a:chExt cx="9839326" cy="5813712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28B9B82-BD5E-A740-A4E5-CD791E786C78}"/>
                  </a:ext>
                </a:extLst>
              </p:cNvPr>
              <p:cNvSpPr txBox="1"/>
              <p:nvPr/>
            </p:nvSpPr>
            <p:spPr>
              <a:xfrm>
                <a:off x="1370833" y="1360100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1F20B7"/>
                    </a:solidFill>
                  </a:rPr>
                  <a:t>V(k1)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7A7DAF-ED79-4E44-9CB7-13D829A331DC}"/>
                  </a:ext>
                </a:extLst>
              </p:cNvPr>
              <p:cNvSpPr txBox="1"/>
              <p:nvPr/>
            </p:nvSpPr>
            <p:spPr>
              <a:xfrm>
                <a:off x="1356083" y="1580333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FF"/>
                    </a:solidFill>
                  </a:rPr>
                  <a:t>V(k2)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1CBB33E-74E7-CE43-81E8-7DFFE3954070}"/>
                  </a:ext>
                </a:extLst>
              </p:cNvPr>
              <p:cNvSpPr txBox="1"/>
              <p:nvPr/>
            </p:nvSpPr>
            <p:spPr>
              <a:xfrm>
                <a:off x="1356760" y="2061257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9B3A3A"/>
                    </a:solidFill>
                  </a:rPr>
                  <a:t>V(k3)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6E70DDF-4C95-6540-BDE9-67F0E4898C5C}"/>
                  </a:ext>
                </a:extLst>
              </p:cNvPr>
              <p:cNvSpPr txBox="1"/>
              <p:nvPr/>
            </p:nvSpPr>
            <p:spPr>
              <a:xfrm>
                <a:off x="1371959" y="2669639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800080"/>
                    </a:solidFill>
                  </a:rPr>
                  <a:t>V(k4)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5EE80E0-7BB0-C449-9D63-7703C8D99DC6}"/>
                  </a:ext>
                </a:extLst>
              </p:cNvPr>
              <p:cNvSpPr txBox="1"/>
              <p:nvPr/>
            </p:nvSpPr>
            <p:spPr>
              <a:xfrm>
                <a:off x="1357662" y="3379501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AF8000"/>
                    </a:solidFill>
                  </a:rPr>
                  <a:t>V(k5)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EB2013D-EF1E-734D-9A74-AC13471147C7}"/>
                  </a:ext>
                </a:extLst>
              </p:cNvPr>
              <p:cNvSpPr txBox="1"/>
              <p:nvPr/>
            </p:nvSpPr>
            <p:spPr>
              <a:xfrm>
                <a:off x="1401005" y="4093964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8000"/>
                    </a:solidFill>
                  </a:rPr>
                  <a:t>V(k6)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73D4A43-1E0C-A642-BBAE-70B3338337CC}"/>
                  </a:ext>
                </a:extLst>
              </p:cNvPr>
              <p:cNvSpPr txBox="1"/>
              <p:nvPr/>
            </p:nvSpPr>
            <p:spPr>
              <a:xfrm>
                <a:off x="1435959" y="4649036"/>
                <a:ext cx="51328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9F9F9F"/>
                    </a:solidFill>
                  </a:rPr>
                  <a:t>V(k7)</a:t>
                </a:r>
              </a:p>
            </p:txBody>
          </p:sp>
          <p:sp>
            <p:nvSpPr>
              <p:cNvPr id="96" name="Line 88">
                <a:extLst>
                  <a:ext uri="{FF2B5EF4-FFF2-40B4-BE49-F238E27FC236}">
                    <a16:creationId xmlns:a16="http://schemas.microsoft.com/office/drawing/2014/main" id="{C4D961F2-0371-420A-901F-4DA0204204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Line 90">
                <a:extLst>
                  <a:ext uri="{FF2B5EF4-FFF2-40B4-BE49-F238E27FC236}">
                    <a16:creationId xmlns:a16="http://schemas.microsoft.com/office/drawing/2014/main" id="{E30864B9-2DBD-4191-BC33-543753F6F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1200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Line 92">
                <a:extLst>
                  <a:ext uri="{FF2B5EF4-FFF2-40B4-BE49-F238E27FC236}">
                    <a16:creationId xmlns:a16="http://schemas.microsoft.com/office/drawing/2014/main" id="{BD0D1292-A6F2-4E73-AE64-A2EA862D7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200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Line 93">
                <a:extLst>
                  <a:ext uri="{FF2B5EF4-FFF2-40B4-BE49-F238E27FC236}">
                    <a16:creationId xmlns:a16="http://schemas.microsoft.com/office/drawing/2014/main" id="{372DB814-03D5-40BF-B5A5-0EE9D9363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5125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Line 95">
                <a:extLst>
                  <a:ext uri="{FF2B5EF4-FFF2-40B4-BE49-F238E27FC236}">
                    <a16:creationId xmlns:a16="http://schemas.microsoft.com/office/drawing/2014/main" id="{222287CB-4B61-4E75-90A3-79349FA7C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5125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Line 96">
                <a:extLst>
                  <a:ext uri="{FF2B5EF4-FFF2-40B4-BE49-F238E27FC236}">
                    <a16:creationId xmlns:a16="http://schemas.microsoft.com/office/drawing/2014/main" id="{7903FE27-EC2A-45BB-A15F-74464913C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0638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Line 98">
                <a:extLst>
                  <a:ext uri="{FF2B5EF4-FFF2-40B4-BE49-F238E27FC236}">
                    <a16:creationId xmlns:a16="http://schemas.microsoft.com/office/drawing/2014/main" id="{81B693C6-9526-4723-83F8-32E375D6CB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0638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Line 99">
                <a:extLst>
                  <a:ext uri="{FF2B5EF4-FFF2-40B4-BE49-F238E27FC236}">
                    <a16:creationId xmlns:a16="http://schemas.microsoft.com/office/drawing/2014/main" id="{582FF1D0-DA54-4DAA-B8FF-62153DCF3C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56150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Line 101">
                <a:extLst>
                  <a:ext uri="{FF2B5EF4-FFF2-40B4-BE49-F238E27FC236}">
                    <a16:creationId xmlns:a16="http://schemas.microsoft.com/office/drawing/2014/main" id="{BD5B370A-982E-40AA-97EF-9B7C417FA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6150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Line 102">
                <a:extLst>
                  <a:ext uri="{FF2B5EF4-FFF2-40B4-BE49-F238E27FC236}">
                    <a16:creationId xmlns:a16="http://schemas.microsoft.com/office/drawing/2014/main" id="{963072F4-2C1B-4FEF-AB6F-AFC353A6C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81663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Line 104">
                <a:extLst>
                  <a:ext uri="{FF2B5EF4-FFF2-40B4-BE49-F238E27FC236}">
                    <a16:creationId xmlns:a16="http://schemas.microsoft.com/office/drawing/2014/main" id="{89E57F8A-0FCB-4A18-87E4-1BE7D24CDA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81663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Line 105">
                <a:extLst>
                  <a:ext uri="{FF2B5EF4-FFF2-40B4-BE49-F238E27FC236}">
                    <a16:creationId xmlns:a16="http://schemas.microsoft.com/office/drawing/2014/main" id="{6EED59EE-87BB-4F15-B22B-20061B3CC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607175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Line 107">
                <a:extLst>
                  <a:ext uri="{FF2B5EF4-FFF2-40B4-BE49-F238E27FC236}">
                    <a16:creationId xmlns:a16="http://schemas.microsoft.com/office/drawing/2014/main" id="{BC881A4B-9575-4405-80B8-39C67DAB3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07175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Line 108">
                <a:extLst>
                  <a:ext uri="{FF2B5EF4-FFF2-40B4-BE49-F238E27FC236}">
                    <a16:creationId xmlns:a16="http://schemas.microsoft.com/office/drawing/2014/main" id="{1B3F0EAD-9C47-4459-92C8-3229838DFD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32688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Line 110">
                <a:extLst>
                  <a:ext uri="{FF2B5EF4-FFF2-40B4-BE49-F238E27FC236}">
                    <a16:creationId xmlns:a16="http://schemas.microsoft.com/office/drawing/2014/main" id="{8052D9E7-E0E8-47FD-93E5-2919F3224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32688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Line 111">
                <a:extLst>
                  <a:ext uri="{FF2B5EF4-FFF2-40B4-BE49-F238E27FC236}">
                    <a16:creationId xmlns:a16="http://schemas.microsoft.com/office/drawing/2014/main" id="{9750C9EF-3B2C-4F40-B598-4D58B05DFC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58200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Line 113">
                <a:extLst>
                  <a:ext uri="{FF2B5EF4-FFF2-40B4-BE49-F238E27FC236}">
                    <a16:creationId xmlns:a16="http://schemas.microsoft.com/office/drawing/2014/main" id="{FEF529EB-1704-4BE8-96A0-AB28FED90E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8200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Line 114">
                <a:extLst>
                  <a:ext uri="{FF2B5EF4-FFF2-40B4-BE49-F238E27FC236}">
                    <a16:creationId xmlns:a16="http://schemas.microsoft.com/office/drawing/2014/main" id="{6A0D79B0-85D6-48A2-9425-5B744EC5E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83713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Line 116">
                <a:extLst>
                  <a:ext uri="{FF2B5EF4-FFF2-40B4-BE49-F238E27FC236}">
                    <a16:creationId xmlns:a16="http://schemas.microsoft.com/office/drawing/2014/main" id="{B2648BEF-017A-4FC8-BA7C-6D6D2BCB1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83713" y="890588"/>
                <a:ext cx="0" cy="5437188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Line 117">
                <a:extLst>
                  <a:ext uri="{FF2B5EF4-FFF2-40B4-BE49-F238E27FC236}">
                    <a16:creationId xmlns:a16="http://schemas.microsoft.com/office/drawing/2014/main" id="{F8E616DC-4A74-44CE-9895-FC5EC8508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309225" y="6327775"/>
                <a:ext cx="0" cy="53975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Line 120">
                <a:extLst>
                  <a:ext uri="{FF2B5EF4-FFF2-40B4-BE49-F238E27FC236}">
                    <a16:creationId xmlns:a16="http://schemas.microsoft.com/office/drawing/2014/main" id="{B85A8878-F37C-4418-A118-97E55BE98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6327775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Line 122">
                <a:extLst>
                  <a:ext uri="{FF2B5EF4-FFF2-40B4-BE49-F238E27FC236}">
                    <a16:creationId xmlns:a16="http://schemas.microsoft.com/office/drawing/2014/main" id="{EE6DCDE0-FC21-4C89-83B5-8A19D0B52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5830888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Line 123">
                <a:extLst>
                  <a:ext uri="{FF2B5EF4-FFF2-40B4-BE49-F238E27FC236}">
                    <a16:creationId xmlns:a16="http://schemas.microsoft.com/office/drawing/2014/main" id="{3A96E505-DC04-41EC-AD94-210B7050D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5830888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125">
                <a:extLst>
                  <a:ext uri="{FF2B5EF4-FFF2-40B4-BE49-F238E27FC236}">
                    <a16:creationId xmlns:a16="http://schemas.microsoft.com/office/drawing/2014/main" id="{EF88B6FC-D766-4CF4-BF3E-FA42852AF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5341938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Line 126">
                <a:extLst>
                  <a:ext uri="{FF2B5EF4-FFF2-40B4-BE49-F238E27FC236}">
                    <a16:creationId xmlns:a16="http://schemas.microsoft.com/office/drawing/2014/main" id="{5F756EED-C0DE-4EDE-B445-583BE7777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5341938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Line 128">
                <a:extLst>
                  <a:ext uri="{FF2B5EF4-FFF2-40B4-BE49-F238E27FC236}">
                    <a16:creationId xmlns:a16="http://schemas.microsoft.com/office/drawing/2014/main" id="{D227A261-53B7-422B-8A12-C8A016B21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4846638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Line 129">
                <a:extLst>
                  <a:ext uri="{FF2B5EF4-FFF2-40B4-BE49-F238E27FC236}">
                    <a16:creationId xmlns:a16="http://schemas.microsoft.com/office/drawing/2014/main" id="{2424909D-15AE-4FD1-9F3D-7B6DD7AF32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4846638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131">
                <a:extLst>
                  <a:ext uri="{FF2B5EF4-FFF2-40B4-BE49-F238E27FC236}">
                    <a16:creationId xmlns:a16="http://schemas.microsoft.com/office/drawing/2014/main" id="{24618110-AC1B-4ACD-BA76-F0D4E06E7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4349750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132">
                <a:extLst>
                  <a:ext uri="{FF2B5EF4-FFF2-40B4-BE49-F238E27FC236}">
                    <a16:creationId xmlns:a16="http://schemas.microsoft.com/office/drawing/2014/main" id="{E1FFD6F9-84D2-4DC5-8EA8-28780D4C0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4349750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134">
                <a:extLst>
                  <a:ext uri="{FF2B5EF4-FFF2-40B4-BE49-F238E27FC236}">
                    <a16:creationId xmlns:a16="http://schemas.microsoft.com/office/drawing/2014/main" id="{C8D6C984-4F8B-4E36-AB05-3839E7250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3854450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135">
                <a:extLst>
                  <a:ext uri="{FF2B5EF4-FFF2-40B4-BE49-F238E27FC236}">
                    <a16:creationId xmlns:a16="http://schemas.microsoft.com/office/drawing/2014/main" id="{35262630-E5E3-4A78-A344-11F345EC7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3854450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137">
                <a:extLst>
                  <a:ext uri="{FF2B5EF4-FFF2-40B4-BE49-F238E27FC236}">
                    <a16:creationId xmlns:a16="http://schemas.microsoft.com/office/drawing/2014/main" id="{5B06360C-62E6-418F-9B17-7996C3733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3363913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Line 138">
                <a:extLst>
                  <a:ext uri="{FF2B5EF4-FFF2-40B4-BE49-F238E27FC236}">
                    <a16:creationId xmlns:a16="http://schemas.microsoft.com/office/drawing/2014/main" id="{A54ED48A-DFA2-4812-992B-06C431401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3363913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Line 140">
                <a:extLst>
                  <a:ext uri="{FF2B5EF4-FFF2-40B4-BE49-F238E27FC236}">
                    <a16:creationId xmlns:a16="http://schemas.microsoft.com/office/drawing/2014/main" id="{4D3EF52C-E629-4126-8CF3-67EBC34C4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2868613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141">
                <a:extLst>
                  <a:ext uri="{FF2B5EF4-FFF2-40B4-BE49-F238E27FC236}">
                    <a16:creationId xmlns:a16="http://schemas.microsoft.com/office/drawing/2014/main" id="{7C719382-E564-4EAC-B77A-FBBAD239B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2868613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143">
                <a:extLst>
                  <a:ext uri="{FF2B5EF4-FFF2-40B4-BE49-F238E27FC236}">
                    <a16:creationId xmlns:a16="http://schemas.microsoft.com/office/drawing/2014/main" id="{170FC1FE-400E-4761-A999-DFE23C471D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2371725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Line 144">
                <a:extLst>
                  <a:ext uri="{FF2B5EF4-FFF2-40B4-BE49-F238E27FC236}">
                    <a16:creationId xmlns:a16="http://schemas.microsoft.com/office/drawing/2014/main" id="{83E83951-4B5A-4273-BA46-2D88BC704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2371725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146">
                <a:extLst>
                  <a:ext uri="{FF2B5EF4-FFF2-40B4-BE49-F238E27FC236}">
                    <a16:creationId xmlns:a16="http://schemas.microsoft.com/office/drawing/2014/main" id="{016126AD-F508-432E-99B7-7F9EE2B372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1876425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Line 147">
                <a:extLst>
                  <a:ext uri="{FF2B5EF4-FFF2-40B4-BE49-F238E27FC236}">
                    <a16:creationId xmlns:a16="http://schemas.microsoft.com/office/drawing/2014/main" id="{D5A23130-FCFB-4A8F-8C8E-35111D9E6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1876425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Line 149">
                <a:extLst>
                  <a:ext uri="{FF2B5EF4-FFF2-40B4-BE49-F238E27FC236}">
                    <a16:creationId xmlns:a16="http://schemas.microsoft.com/office/drawing/2014/main" id="{9F751D8D-8A3A-48C0-902E-C654B43FBE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1387475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Line 150">
                <a:extLst>
                  <a:ext uri="{FF2B5EF4-FFF2-40B4-BE49-F238E27FC236}">
                    <a16:creationId xmlns:a16="http://schemas.microsoft.com/office/drawing/2014/main" id="{856D9FB2-CA72-4237-A8F6-66802DD29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5688" y="1387475"/>
                <a:ext cx="9253538" cy="0"/>
              </a:xfrm>
              <a:prstGeom prst="line">
                <a:avLst/>
              </a:prstGeom>
              <a:noFill/>
              <a:ln w="6350">
                <a:solidFill>
                  <a:srgbClr val="646464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76" name="Group 175">
                <a:extLst>
                  <a:ext uri="{FF2B5EF4-FFF2-40B4-BE49-F238E27FC236}">
                    <a16:creationId xmlns:a16="http://schemas.microsoft.com/office/drawing/2014/main" id="{9BE99D9E-85B8-4787-BC21-FD8E7CB428F0}"/>
                  </a:ext>
                </a:extLst>
              </p:cNvPr>
              <p:cNvGrpSpPr/>
              <p:nvPr/>
            </p:nvGrpSpPr>
            <p:grpSpPr>
              <a:xfrm>
                <a:off x="469900" y="798513"/>
                <a:ext cx="519373" cy="5621853"/>
                <a:chOff x="660400" y="836613"/>
                <a:chExt cx="519373" cy="5621853"/>
              </a:xfrm>
            </p:grpSpPr>
            <p:sp>
              <p:nvSpPr>
                <p:cNvPr id="127" name="Rectangle 119">
                  <a:extLst>
                    <a:ext uri="{FF2B5EF4-FFF2-40B4-BE49-F238E27FC236}">
                      <a16:creationId xmlns:a16="http://schemas.microsoft.com/office/drawing/2014/main" id="{2C893484-B659-4FE5-AE81-B543C92257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6273800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30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9" name="Rectangle 121">
                  <a:extLst>
                    <a:ext uri="{FF2B5EF4-FFF2-40B4-BE49-F238E27FC236}">
                      <a16:creationId xmlns:a16="http://schemas.microsoft.com/office/drawing/2014/main" id="{2CA465B3-2C28-4EFD-826C-D9224098F3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5776913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27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2" name="Rectangle 124">
                  <a:extLst>
                    <a:ext uri="{FF2B5EF4-FFF2-40B4-BE49-F238E27FC236}">
                      <a16:creationId xmlns:a16="http://schemas.microsoft.com/office/drawing/2014/main" id="{9FFAF4CB-E680-40B2-B164-88E191FA4F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5287963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24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5" name="Rectangle 127">
                  <a:extLst>
                    <a:ext uri="{FF2B5EF4-FFF2-40B4-BE49-F238E27FC236}">
                      <a16:creationId xmlns:a16="http://schemas.microsoft.com/office/drawing/2014/main" id="{66F5D084-4500-4B3C-A6CC-11386E2DC6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4791075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21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8" name="Rectangle 130">
                  <a:extLst>
                    <a:ext uri="{FF2B5EF4-FFF2-40B4-BE49-F238E27FC236}">
                      <a16:creationId xmlns:a16="http://schemas.microsoft.com/office/drawing/2014/main" id="{7C0BB78B-0652-4003-8CEF-EDA169C6B6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4295775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18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1" name="Rectangle 133">
                  <a:extLst>
                    <a:ext uri="{FF2B5EF4-FFF2-40B4-BE49-F238E27FC236}">
                      <a16:creationId xmlns:a16="http://schemas.microsoft.com/office/drawing/2014/main" id="{31FA81D4-4727-40DC-9D6F-11571AE776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3798888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15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36">
                  <a:extLst>
                    <a:ext uri="{FF2B5EF4-FFF2-40B4-BE49-F238E27FC236}">
                      <a16:creationId xmlns:a16="http://schemas.microsoft.com/office/drawing/2014/main" id="{469C2264-5A42-4449-A9DC-2B2D92C310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400" y="3309938"/>
                  <a:ext cx="519373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12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39">
                  <a:extLst>
                    <a:ext uri="{FF2B5EF4-FFF2-40B4-BE49-F238E27FC236}">
                      <a16:creationId xmlns:a16="http://schemas.microsoft.com/office/drawing/2014/main" id="{38B3A223-15FF-410F-AB76-4698D32B6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25" y="2814638"/>
                  <a:ext cx="434414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9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0" name="Rectangle 142">
                  <a:extLst>
                    <a:ext uri="{FF2B5EF4-FFF2-40B4-BE49-F238E27FC236}">
                      <a16:creationId xmlns:a16="http://schemas.microsoft.com/office/drawing/2014/main" id="{796EA7FD-0932-4DAE-908C-26F25031F4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25" y="2317750"/>
                  <a:ext cx="434414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6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3" name="Rectangle 145">
                  <a:extLst>
                    <a:ext uri="{FF2B5EF4-FFF2-40B4-BE49-F238E27FC236}">
                      <a16:creationId xmlns:a16="http://schemas.microsoft.com/office/drawing/2014/main" id="{E96C0ACF-7DE5-4839-8C70-DA7252D95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025" y="1822450"/>
                  <a:ext cx="434414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-3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6" name="Rectangle 148">
                  <a:extLst>
                    <a:ext uri="{FF2B5EF4-FFF2-40B4-BE49-F238E27FC236}">
                      <a16:creationId xmlns:a16="http://schemas.microsoft.com/office/drawing/2014/main" id="{C270D13E-BCF4-4AF8-A241-F9A32E04E8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8988" y="1331913"/>
                  <a:ext cx="298159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0KV</a:t>
                  </a:r>
                  <a:endParaRPr kumimoji="0" lang="en-US" altLang="en-US" sz="4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9" name="Rectangle 151">
                  <a:extLst>
                    <a:ext uri="{FF2B5EF4-FFF2-40B4-BE49-F238E27FC236}">
                      <a16:creationId xmlns:a16="http://schemas.microsoft.com/office/drawing/2014/main" id="{7BC4A086-28FB-44D9-9F47-ACFFECD04A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1363" y="836613"/>
                  <a:ext cx="383118" cy="184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anose="020B0604020202020204" pitchFamily="34" charset="0"/>
                    </a:rPr>
                    <a:t>30KV</a:t>
                  </a:r>
                  <a:endParaRPr kumimoji="0" lang="en-US" altLang="en-US" sz="4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60" name="Line 152">
                <a:extLst>
                  <a:ext uri="{FF2B5EF4-FFF2-40B4-BE49-F238E27FC236}">
                    <a16:creationId xmlns:a16="http://schemas.microsoft.com/office/drawing/2014/main" id="{72BD5004-57E7-4B37-BB11-380AF3FEE9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0125" y="890588"/>
                <a:ext cx="55563" cy="0"/>
              </a:xfrm>
              <a:prstGeom prst="line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Rectangle 153">
                <a:extLst>
                  <a:ext uri="{FF2B5EF4-FFF2-40B4-BE49-F238E27FC236}">
                    <a16:creationId xmlns:a16="http://schemas.microsoft.com/office/drawing/2014/main" id="{23B00753-EF9E-4582-9AB7-6B412D3D7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5688" y="890588"/>
                <a:ext cx="9253538" cy="5437188"/>
              </a:xfrm>
              <a:prstGeom prst="rect">
                <a:avLst/>
              </a:prstGeom>
              <a:noFill/>
              <a:ln w="6350">
                <a:solidFill>
                  <a:srgbClr val="AFAFA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Freeform 155">
                <a:extLst>
                  <a:ext uri="{FF2B5EF4-FFF2-40B4-BE49-F238E27FC236}">
                    <a16:creationId xmlns:a16="http://schemas.microsoft.com/office/drawing/2014/main" id="{04DDD1D4-4358-4AF0-B9D9-55E41D193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1400175"/>
                <a:ext cx="9253538" cy="4919663"/>
              </a:xfrm>
              <a:custGeom>
                <a:avLst/>
                <a:gdLst>
                  <a:gd name="T0" fmla="*/ 3 w 1360"/>
                  <a:gd name="T1" fmla="*/ 717 h 724"/>
                  <a:gd name="T2" fmla="*/ 3 w 1360"/>
                  <a:gd name="T3" fmla="*/ 702 h 724"/>
                  <a:gd name="T4" fmla="*/ 3 w 1360"/>
                  <a:gd name="T5" fmla="*/ 686 h 724"/>
                  <a:gd name="T6" fmla="*/ 3 w 1360"/>
                  <a:gd name="T7" fmla="*/ 665 h 724"/>
                  <a:gd name="T8" fmla="*/ 3 w 1360"/>
                  <a:gd name="T9" fmla="*/ 633 h 724"/>
                  <a:gd name="T10" fmla="*/ 3 w 1360"/>
                  <a:gd name="T11" fmla="*/ 579 h 724"/>
                  <a:gd name="T12" fmla="*/ 3 w 1360"/>
                  <a:gd name="T13" fmla="*/ 534 h 724"/>
                  <a:gd name="T14" fmla="*/ 3 w 1360"/>
                  <a:gd name="T15" fmla="*/ 517 h 724"/>
                  <a:gd name="T16" fmla="*/ 3 w 1360"/>
                  <a:gd name="T17" fmla="*/ 466 h 724"/>
                  <a:gd name="T18" fmla="*/ 4 w 1360"/>
                  <a:gd name="T19" fmla="*/ 378 h 724"/>
                  <a:gd name="T20" fmla="*/ 4 w 1360"/>
                  <a:gd name="T21" fmla="*/ 280 h 724"/>
                  <a:gd name="T22" fmla="*/ 4 w 1360"/>
                  <a:gd name="T23" fmla="*/ 245 h 724"/>
                  <a:gd name="T24" fmla="*/ 4 w 1360"/>
                  <a:gd name="T25" fmla="*/ 222 h 724"/>
                  <a:gd name="T26" fmla="*/ 4 w 1360"/>
                  <a:gd name="T27" fmla="*/ 194 h 724"/>
                  <a:gd name="T28" fmla="*/ 4 w 1360"/>
                  <a:gd name="T29" fmla="*/ 174 h 724"/>
                  <a:gd name="T30" fmla="*/ 4 w 1360"/>
                  <a:gd name="T31" fmla="*/ 149 h 724"/>
                  <a:gd name="T32" fmla="*/ 4 w 1360"/>
                  <a:gd name="T33" fmla="*/ 117 h 724"/>
                  <a:gd name="T34" fmla="*/ 4 w 1360"/>
                  <a:gd name="T35" fmla="*/ 94 h 724"/>
                  <a:gd name="T36" fmla="*/ 4 w 1360"/>
                  <a:gd name="T37" fmla="*/ 62 h 724"/>
                  <a:gd name="T38" fmla="*/ 4 w 1360"/>
                  <a:gd name="T39" fmla="*/ 40 h 724"/>
                  <a:gd name="T40" fmla="*/ 4 w 1360"/>
                  <a:gd name="T41" fmla="*/ 17 h 724"/>
                  <a:gd name="T42" fmla="*/ 4 w 1360"/>
                  <a:gd name="T43" fmla="*/ 5 h 724"/>
                  <a:gd name="T44" fmla="*/ 10 w 1360"/>
                  <a:gd name="T45" fmla="*/ 0 h 724"/>
                  <a:gd name="T46" fmla="*/ 20 w 1360"/>
                  <a:gd name="T47" fmla="*/ 0 h 724"/>
                  <a:gd name="T48" fmla="*/ 30 w 1360"/>
                  <a:gd name="T49" fmla="*/ 1 h 724"/>
                  <a:gd name="T50" fmla="*/ 40 w 1360"/>
                  <a:gd name="T51" fmla="*/ 1 h 724"/>
                  <a:gd name="T52" fmla="*/ 50 w 1360"/>
                  <a:gd name="T53" fmla="*/ 1 h 724"/>
                  <a:gd name="T54" fmla="*/ 60 w 1360"/>
                  <a:gd name="T55" fmla="*/ 1 h 724"/>
                  <a:gd name="T56" fmla="*/ 70 w 1360"/>
                  <a:gd name="T57" fmla="*/ 1 h 724"/>
                  <a:gd name="T58" fmla="*/ 82 w 1360"/>
                  <a:gd name="T59" fmla="*/ 1 h 724"/>
                  <a:gd name="T60" fmla="*/ 94 w 1360"/>
                  <a:gd name="T61" fmla="*/ 2 h 724"/>
                  <a:gd name="T62" fmla="*/ 113 w 1360"/>
                  <a:gd name="T63" fmla="*/ 2 h 724"/>
                  <a:gd name="T64" fmla="*/ 129 w 1360"/>
                  <a:gd name="T65" fmla="*/ 2 h 724"/>
                  <a:gd name="T66" fmla="*/ 139 w 1360"/>
                  <a:gd name="T67" fmla="*/ 3 h 724"/>
                  <a:gd name="T68" fmla="*/ 154 w 1360"/>
                  <a:gd name="T69" fmla="*/ 3 h 724"/>
                  <a:gd name="T70" fmla="*/ 164 w 1360"/>
                  <a:gd name="T71" fmla="*/ 3 h 724"/>
                  <a:gd name="T72" fmla="*/ 174 w 1360"/>
                  <a:gd name="T73" fmla="*/ 3 h 724"/>
                  <a:gd name="T74" fmla="*/ 184 w 1360"/>
                  <a:gd name="T75" fmla="*/ 3 h 724"/>
                  <a:gd name="T76" fmla="*/ 215 w 1360"/>
                  <a:gd name="T77" fmla="*/ 4 h 724"/>
                  <a:gd name="T78" fmla="*/ 241 w 1360"/>
                  <a:gd name="T79" fmla="*/ 5 h 724"/>
                  <a:gd name="T80" fmla="*/ 272 w 1360"/>
                  <a:gd name="T81" fmla="*/ 5 h 724"/>
                  <a:gd name="T82" fmla="*/ 305 w 1360"/>
                  <a:gd name="T83" fmla="*/ 6 h 724"/>
                  <a:gd name="T84" fmla="*/ 370 w 1360"/>
                  <a:gd name="T85" fmla="*/ 8 h 724"/>
                  <a:gd name="T86" fmla="*/ 426 w 1360"/>
                  <a:gd name="T87" fmla="*/ 9 h 724"/>
                  <a:gd name="T88" fmla="*/ 469 w 1360"/>
                  <a:gd name="T89" fmla="*/ 10 h 724"/>
                  <a:gd name="T90" fmla="*/ 540 w 1360"/>
                  <a:gd name="T91" fmla="*/ 11 h 724"/>
                  <a:gd name="T92" fmla="*/ 575 w 1360"/>
                  <a:gd name="T93" fmla="*/ 12 h 724"/>
                  <a:gd name="T94" fmla="*/ 609 w 1360"/>
                  <a:gd name="T95" fmla="*/ 13 h 724"/>
                  <a:gd name="T96" fmla="*/ 644 w 1360"/>
                  <a:gd name="T97" fmla="*/ 14 h 724"/>
                  <a:gd name="T98" fmla="*/ 678 w 1360"/>
                  <a:gd name="T99" fmla="*/ 14 h 724"/>
                  <a:gd name="T100" fmla="*/ 718 w 1360"/>
                  <a:gd name="T101" fmla="*/ 15 h 724"/>
                  <a:gd name="T102" fmla="*/ 759 w 1360"/>
                  <a:gd name="T103" fmla="*/ 16 h 724"/>
                  <a:gd name="T104" fmla="*/ 799 w 1360"/>
                  <a:gd name="T105" fmla="*/ 16 h 724"/>
                  <a:gd name="T106" fmla="*/ 839 w 1360"/>
                  <a:gd name="T107" fmla="*/ 17 h 724"/>
                  <a:gd name="T108" fmla="*/ 943 w 1360"/>
                  <a:gd name="T109" fmla="*/ 18 h 724"/>
                  <a:gd name="T110" fmla="*/ 1019 w 1360"/>
                  <a:gd name="T111" fmla="*/ 19 h 724"/>
                  <a:gd name="T112" fmla="*/ 1093 w 1360"/>
                  <a:gd name="T113" fmla="*/ 20 h 724"/>
                  <a:gd name="T114" fmla="*/ 1286 w 1360"/>
                  <a:gd name="T115" fmla="*/ 22 h 7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60" h="724">
                    <a:moveTo>
                      <a:pt x="0" y="724"/>
                    </a:moveTo>
                    <a:lnTo>
                      <a:pt x="2" y="724"/>
                    </a:lnTo>
                    <a:lnTo>
                      <a:pt x="3" y="722"/>
                    </a:lnTo>
                    <a:lnTo>
                      <a:pt x="3" y="720"/>
                    </a:lnTo>
                    <a:lnTo>
                      <a:pt x="3" y="717"/>
                    </a:lnTo>
                    <a:lnTo>
                      <a:pt x="3" y="714"/>
                    </a:lnTo>
                    <a:lnTo>
                      <a:pt x="3" y="712"/>
                    </a:lnTo>
                    <a:lnTo>
                      <a:pt x="3" y="709"/>
                    </a:lnTo>
                    <a:lnTo>
                      <a:pt x="3" y="706"/>
                    </a:lnTo>
                    <a:lnTo>
                      <a:pt x="3" y="702"/>
                    </a:lnTo>
                    <a:lnTo>
                      <a:pt x="3" y="699"/>
                    </a:lnTo>
                    <a:lnTo>
                      <a:pt x="3" y="696"/>
                    </a:lnTo>
                    <a:lnTo>
                      <a:pt x="3" y="690"/>
                    </a:lnTo>
                    <a:lnTo>
                      <a:pt x="3" y="688"/>
                    </a:lnTo>
                    <a:lnTo>
                      <a:pt x="3" y="686"/>
                    </a:lnTo>
                    <a:lnTo>
                      <a:pt x="3" y="682"/>
                    </a:lnTo>
                    <a:lnTo>
                      <a:pt x="3" y="675"/>
                    </a:lnTo>
                    <a:lnTo>
                      <a:pt x="3" y="672"/>
                    </a:lnTo>
                    <a:lnTo>
                      <a:pt x="3" y="669"/>
                    </a:lnTo>
                    <a:lnTo>
                      <a:pt x="3" y="665"/>
                    </a:lnTo>
                    <a:lnTo>
                      <a:pt x="3" y="657"/>
                    </a:lnTo>
                    <a:lnTo>
                      <a:pt x="3" y="649"/>
                    </a:lnTo>
                    <a:lnTo>
                      <a:pt x="3" y="647"/>
                    </a:lnTo>
                    <a:lnTo>
                      <a:pt x="3" y="642"/>
                    </a:lnTo>
                    <a:lnTo>
                      <a:pt x="3" y="633"/>
                    </a:lnTo>
                    <a:lnTo>
                      <a:pt x="3" y="616"/>
                    </a:lnTo>
                    <a:lnTo>
                      <a:pt x="3" y="614"/>
                    </a:lnTo>
                    <a:lnTo>
                      <a:pt x="3" y="609"/>
                    </a:lnTo>
                    <a:lnTo>
                      <a:pt x="3" y="599"/>
                    </a:lnTo>
                    <a:lnTo>
                      <a:pt x="3" y="579"/>
                    </a:lnTo>
                    <a:lnTo>
                      <a:pt x="3" y="570"/>
                    </a:lnTo>
                    <a:lnTo>
                      <a:pt x="3" y="566"/>
                    </a:lnTo>
                    <a:lnTo>
                      <a:pt x="3" y="560"/>
                    </a:lnTo>
                    <a:lnTo>
                      <a:pt x="3" y="536"/>
                    </a:lnTo>
                    <a:lnTo>
                      <a:pt x="3" y="534"/>
                    </a:lnTo>
                    <a:lnTo>
                      <a:pt x="3" y="531"/>
                    </a:lnTo>
                    <a:lnTo>
                      <a:pt x="3" y="527"/>
                    </a:lnTo>
                    <a:lnTo>
                      <a:pt x="3" y="524"/>
                    </a:lnTo>
                    <a:lnTo>
                      <a:pt x="3" y="519"/>
                    </a:lnTo>
                    <a:lnTo>
                      <a:pt x="3" y="517"/>
                    </a:lnTo>
                    <a:lnTo>
                      <a:pt x="3" y="510"/>
                    </a:lnTo>
                    <a:lnTo>
                      <a:pt x="3" y="508"/>
                    </a:lnTo>
                    <a:lnTo>
                      <a:pt x="3" y="483"/>
                    </a:lnTo>
                    <a:lnTo>
                      <a:pt x="3" y="481"/>
                    </a:lnTo>
                    <a:lnTo>
                      <a:pt x="3" y="466"/>
                    </a:lnTo>
                    <a:lnTo>
                      <a:pt x="4" y="439"/>
                    </a:lnTo>
                    <a:lnTo>
                      <a:pt x="4" y="416"/>
                    </a:lnTo>
                    <a:lnTo>
                      <a:pt x="4" y="392"/>
                    </a:lnTo>
                    <a:lnTo>
                      <a:pt x="4" y="380"/>
                    </a:lnTo>
                    <a:lnTo>
                      <a:pt x="4" y="378"/>
                    </a:lnTo>
                    <a:lnTo>
                      <a:pt x="4" y="338"/>
                    </a:lnTo>
                    <a:lnTo>
                      <a:pt x="4" y="299"/>
                    </a:lnTo>
                    <a:lnTo>
                      <a:pt x="4" y="290"/>
                    </a:lnTo>
                    <a:lnTo>
                      <a:pt x="4" y="288"/>
                    </a:lnTo>
                    <a:lnTo>
                      <a:pt x="4" y="280"/>
                    </a:lnTo>
                    <a:lnTo>
                      <a:pt x="4" y="270"/>
                    </a:lnTo>
                    <a:lnTo>
                      <a:pt x="4" y="267"/>
                    </a:lnTo>
                    <a:lnTo>
                      <a:pt x="4" y="253"/>
                    </a:lnTo>
                    <a:lnTo>
                      <a:pt x="4" y="251"/>
                    </a:lnTo>
                    <a:lnTo>
                      <a:pt x="4" y="245"/>
                    </a:lnTo>
                    <a:lnTo>
                      <a:pt x="4" y="242"/>
                    </a:lnTo>
                    <a:lnTo>
                      <a:pt x="4" y="239"/>
                    </a:lnTo>
                    <a:lnTo>
                      <a:pt x="4" y="232"/>
                    </a:lnTo>
                    <a:lnTo>
                      <a:pt x="4" y="230"/>
                    </a:lnTo>
                    <a:lnTo>
                      <a:pt x="4" y="222"/>
                    </a:lnTo>
                    <a:lnTo>
                      <a:pt x="4" y="213"/>
                    </a:lnTo>
                    <a:lnTo>
                      <a:pt x="4" y="210"/>
                    </a:lnTo>
                    <a:lnTo>
                      <a:pt x="4" y="203"/>
                    </a:lnTo>
                    <a:lnTo>
                      <a:pt x="4" y="201"/>
                    </a:lnTo>
                    <a:lnTo>
                      <a:pt x="4" y="194"/>
                    </a:lnTo>
                    <a:lnTo>
                      <a:pt x="4" y="192"/>
                    </a:lnTo>
                    <a:lnTo>
                      <a:pt x="4" y="184"/>
                    </a:lnTo>
                    <a:lnTo>
                      <a:pt x="4" y="181"/>
                    </a:lnTo>
                    <a:lnTo>
                      <a:pt x="4" y="176"/>
                    </a:lnTo>
                    <a:lnTo>
                      <a:pt x="4" y="174"/>
                    </a:lnTo>
                    <a:lnTo>
                      <a:pt x="4" y="167"/>
                    </a:lnTo>
                    <a:lnTo>
                      <a:pt x="4" y="159"/>
                    </a:lnTo>
                    <a:lnTo>
                      <a:pt x="4" y="157"/>
                    </a:lnTo>
                    <a:lnTo>
                      <a:pt x="4" y="151"/>
                    </a:lnTo>
                    <a:lnTo>
                      <a:pt x="4" y="149"/>
                    </a:lnTo>
                    <a:lnTo>
                      <a:pt x="4" y="143"/>
                    </a:lnTo>
                    <a:lnTo>
                      <a:pt x="4" y="136"/>
                    </a:lnTo>
                    <a:lnTo>
                      <a:pt x="4" y="133"/>
                    </a:lnTo>
                    <a:lnTo>
                      <a:pt x="4" y="126"/>
                    </a:lnTo>
                    <a:lnTo>
                      <a:pt x="4" y="117"/>
                    </a:lnTo>
                    <a:lnTo>
                      <a:pt x="4" y="115"/>
                    </a:lnTo>
                    <a:lnTo>
                      <a:pt x="4" y="107"/>
                    </a:lnTo>
                    <a:lnTo>
                      <a:pt x="4" y="105"/>
                    </a:lnTo>
                    <a:lnTo>
                      <a:pt x="4" y="97"/>
                    </a:lnTo>
                    <a:lnTo>
                      <a:pt x="4" y="94"/>
                    </a:lnTo>
                    <a:lnTo>
                      <a:pt x="4" y="86"/>
                    </a:lnTo>
                    <a:lnTo>
                      <a:pt x="4" y="84"/>
                    </a:lnTo>
                    <a:lnTo>
                      <a:pt x="4" y="76"/>
                    </a:lnTo>
                    <a:lnTo>
                      <a:pt x="4" y="69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6"/>
                    </a:lnTo>
                    <a:lnTo>
                      <a:pt x="4" y="51"/>
                    </a:lnTo>
                    <a:lnTo>
                      <a:pt x="4" y="45"/>
                    </a:lnTo>
                    <a:lnTo>
                      <a:pt x="4" y="40"/>
                    </a:lnTo>
                    <a:lnTo>
                      <a:pt x="4" y="35"/>
                    </a:lnTo>
                    <a:lnTo>
                      <a:pt x="4" y="29"/>
                    </a:lnTo>
                    <a:lnTo>
                      <a:pt x="4" y="25"/>
                    </a:lnTo>
                    <a:lnTo>
                      <a:pt x="4" y="20"/>
                    </a:lnTo>
                    <a:lnTo>
                      <a:pt x="4" y="17"/>
                    </a:lnTo>
                    <a:lnTo>
                      <a:pt x="4" y="14"/>
                    </a:lnTo>
                    <a:lnTo>
                      <a:pt x="4" y="12"/>
                    </a:lnTo>
                    <a:lnTo>
                      <a:pt x="4" y="9"/>
                    </a:lnTo>
                    <a:lnTo>
                      <a:pt x="4" y="7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6" y="0"/>
                    </a:lnTo>
                    <a:lnTo>
                      <a:pt x="18" y="0"/>
                    </a:lnTo>
                    <a:lnTo>
                      <a:pt x="20" y="0"/>
                    </a:lnTo>
                    <a:lnTo>
                      <a:pt x="22" y="1"/>
                    </a:lnTo>
                    <a:lnTo>
                      <a:pt x="24" y="1"/>
                    </a:lnTo>
                    <a:lnTo>
                      <a:pt x="26" y="1"/>
                    </a:lnTo>
                    <a:lnTo>
                      <a:pt x="28" y="1"/>
                    </a:lnTo>
                    <a:lnTo>
                      <a:pt x="30" y="1"/>
                    </a:lnTo>
                    <a:lnTo>
                      <a:pt x="32" y="1"/>
                    </a:lnTo>
                    <a:lnTo>
                      <a:pt x="34" y="1"/>
                    </a:lnTo>
                    <a:lnTo>
                      <a:pt x="36" y="1"/>
                    </a:lnTo>
                    <a:lnTo>
                      <a:pt x="38" y="1"/>
                    </a:lnTo>
                    <a:lnTo>
                      <a:pt x="40" y="1"/>
                    </a:lnTo>
                    <a:lnTo>
                      <a:pt x="42" y="1"/>
                    </a:lnTo>
                    <a:lnTo>
                      <a:pt x="44" y="1"/>
                    </a:lnTo>
                    <a:lnTo>
                      <a:pt x="46" y="1"/>
                    </a:lnTo>
                    <a:lnTo>
                      <a:pt x="48" y="1"/>
                    </a:lnTo>
                    <a:lnTo>
                      <a:pt x="50" y="1"/>
                    </a:lnTo>
                    <a:lnTo>
                      <a:pt x="52" y="1"/>
                    </a:lnTo>
                    <a:lnTo>
                      <a:pt x="54" y="1"/>
                    </a:lnTo>
                    <a:lnTo>
                      <a:pt x="56" y="1"/>
                    </a:lnTo>
                    <a:lnTo>
                      <a:pt x="58" y="1"/>
                    </a:lnTo>
                    <a:lnTo>
                      <a:pt x="60" y="1"/>
                    </a:lnTo>
                    <a:lnTo>
                      <a:pt x="62" y="1"/>
                    </a:lnTo>
                    <a:lnTo>
                      <a:pt x="64" y="1"/>
                    </a:lnTo>
                    <a:lnTo>
                      <a:pt x="66" y="1"/>
                    </a:lnTo>
                    <a:lnTo>
                      <a:pt x="68" y="1"/>
                    </a:lnTo>
                    <a:lnTo>
                      <a:pt x="70" y="1"/>
                    </a:lnTo>
                    <a:lnTo>
                      <a:pt x="73" y="1"/>
                    </a:lnTo>
                    <a:lnTo>
                      <a:pt x="75" y="1"/>
                    </a:lnTo>
                    <a:lnTo>
                      <a:pt x="77" y="1"/>
                    </a:lnTo>
                    <a:lnTo>
                      <a:pt x="79" y="1"/>
                    </a:lnTo>
                    <a:lnTo>
                      <a:pt x="82" y="1"/>
                    </a:lnTo>
                    <a:lnTo>
                      <a:pt x="84" y="2"/>
                    </a:lnTo>
                    <a:lnTo>
                      <a:pt x="87" y="2"/>
                    </a:lnTo>
                    <a:lnTo>
                      <a:pt x="89" y="2"/>
                    </a:lnTo>
                    <a:lnTo>
                      <a:pt x="91" y="2"/>
                    </a:lnTo>
                    <a:lnTo>
                      <a:pt x="94" y="2"/>
                    </a:lnTo>
                    <a:lnTo>
                      <a:pt x="97" y="2"/>
                    </a:lnTo>
                    <a:lnTo>
                      <a:pt x="100" y="2"/>
                    </a:lnTo>
                    <a:lnTo>
                      <a:pt x="103" y="2"/>
                    </a:lnTo>
                    <a:lnTo>
                      <a:pt x="108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3" y="2"/>
                    </a:lnTo>
                    <a:lnTo>
                      <a:pt x="125" y="2"/>
                    </a:lnTo>
                    <a:lnTo>
                      <a:pt x="127" y="2"/>
                    </a:lnTo>
                    <a:lnTo>
                      <a:pt x="129" y="2"/>
                    </a:lnTo>
                    <a:lnTo>
                      <a:pt x="131" y="2"/>
                    </a:lnTo>
                    <a:lnTo>
                      <a:pt x="133" y="2"/>
                    </a:lnTo>
                    <a:lnTo>
                      <a:pt x="135" y="2"/>
                    </a:lnTo>
                    <a:lnTo>
                      <a:pt x="137" y="3"/>
                    </a:lnTo>
                    <a:lnTo>
                      <a:pt x="139" y="3"/>
                    </a:lnTo>
                    <a:lnTo>
                      <a:pt x="141" y="3"/>
                    </a:lnTo>
                    <a:lnTo>
                      <a:pt x="148" y="3"/>
                    </a:lnTo>
                    <a:lnTo>
                      <a:pt x="150" y="3"/>
                    </a:lnTo>
                    <a:lnTo>
                      <a:pt x="152" y="3"/>
                    </a:lnTo>
                    <a:lnTo>
                      <a:pt x="154" y="3"/>
                    </a:lnTo>
                    <a:lnTo>
                      <a:pt x="156" y="3"/>
                    </a:lnTo>
                    <a:lnTo>
                      <a:pt x="158" y="3"/>
                    </a:lnTo>
                    <a:lnTo>
                      <a:pt x="160" y="3"/>
                    </a:lnTo>
                    <a:lnTo>
                      <a:pt x="162" y="3"/>
                    </a:lnTo>
                    <a:lnTo>
                      <a:pt x="164" y="3"/>
                    </a:lnTo>
                    <a:lnTo>
                      <a:pt x="166" y="3"/>
                    </a:lnTo>
                    <a:lnTo>
                      <a:pt x="168" y="3"/>
                    </a:lnTo>
                    <a:lnTo>
                      <a:pt x="170" y="3"/>
                    </a:lnTo>
                    <a:lnTo>
                      <a:pt x="172" y="3"/>
                    </a:lnTo>
                    <a:lnTo>
                      <a:pt x="174" y="3"/>
                    </a:lnTo>
                    <a:lnTo>
                      <a:pt x="176" y="3"/>
                    </a:lnTo>
                    <a:lnTo>
                      <a:pt x="178" y="3"/>
                    </a:lnTo>
                    <a:lnTo>
                      <a:pt x="180" y="3"/>
                    </a:lnTo>
                    <a:lnTo>
                      <a:pt x="182" y="3"/>
                    </a:lnTo>
                    <a:lnTo>
                      <a:pt x="184" y="3"/>
                    </a:lnTo>
                    <a:lnTo>
                      <a:pt x="187" y="4"/>
                    </a:lnTo>
                    <a:lnTo>
                      <a:pt x="196" y="4"/>
                    </a:lnTo>
                    <a:lnTo>
                      <a:pt x="203" y="4"/>
                    </a:lnTo>
                    <a:lnTo>
                      <a:pt x="209" y="4"/>
                    </a:lnTo>
                    <a:lnTo>
                      <a:pt x="215" y="4"/>
                    </a:lnTo>
                    <a:lnTo>
                      <a:pt x="223" y="4"/>
                    </a:lnTo>
                    <a:lnTo>
                      <a:pt x="227" y="4"/>
                    </a:lnTo>
                    <a:lnTo>
                      <a:pt x="233" y="5"/>
                    </a:lnTo>
                    <a:lnTo>
                      <a:pt x="238" y="5"/>
                    </a:lnTo>
                    <a:lnTo>
                      <a:pt x="241" y="5"/>
                    </a:lnTo>
                    <a:lnTo>
                      <a:pt x="246" y="5"/>
                    </a:lnTo>
                    <a:lnTo>
                      <a:pt x="255" y="5"/>
                    </a:lnTo>
                    <a:lnTo>
                      <a:pt x="261" y="5"/>
                    </a:lnTo>
                    <a:lnTo>
                      <a:pt x="268" y="5"/>
                    </a:lnTo>
                    <a:lnTo>
                      <a:pt x="272" y="5"/>
                    </a:lnTo>
                    <a:lnTo>
                      <a:pt x="276" y="6"/>
                    </a:lnTo>
                    <a:lnTo>
                      <a:pt x="282" y="6"/>
                    </a:lnTo>
                    <a:lnTo>
                      <a:pt x="295" y="6"/>
                    </a:lnTo>
                    <a:lnTo>
                      <a:pt x="299" y="6"/>
                    </a:lnTo>
                    <a:lnTo>
                      <a:pt x="305" y="6"/>
                    </a:lnTo>
                    <a:lnTo>
                      <a:pt x="319" y="7"/>
                    </a:lnTo>
                    <a:lnTo>
                      <a:pt x="326" y="7"/>
                    </a:lnTo>
                    <a:lnTo>
                      <a:pt x="342" y="7"/>
                    </a:lnTo>
                    <a:lnTo>
                      <a:pt x="355" y="7"/>
                    </a:lnTo>
                    <a:lnTo>
                      <a:pt x="370" y="8"/>
                    </a:lnTo>
                    <a:lnTo>
                      <a:pt x="391" y="8"/>
                    </a:lnTo>
                    <a:lnTo>
                      <a:pt x="398" y="8"/>
                    </a:lnTo>
                    <a:lnTo>
                      <a:pt x="408" y="9"/>
                    </a:lnTo>
                    <a:lnTo>
                      <a:pt x="420" y="9"/>
                    </a:lnTo>
                    <a:lnTo>
                      <a:pt x="426" y="9"/>
                    </a:lnTo>
                    <a:lnTo>
                      <a:pt x="433" y="9"/>
                    </a:lnTo>
                    <a:lnTo>
                      <a:pt x="446" y="9"/>
                    </a:lnTo>
                    <a:lnTo>
                      <a:pt x="451" y="10"/>
                    </a:lnTo>
                    <a:lnTo>
                      <a:pt x="457" y="10"/>
                    </a:lnTo>
                    <a:lnTo>
                      <a:pt x="469" y="10"/>
                    </a:lnTo>
                    <a:lnTo>
                      <a:pt x="493" y="10"/>
                    </a:lnTo>
                    <a:lnTo>
                      <a:pt x="501" y="11"/>
                    </a:lnTo>
                    <a:lnTo>
                      <a:pt x="509" y="11"/>
                    </a:lnTo>
                    <a:lnTo>
                      <a:pt x="525" y="11"/>
                    </a:lnTo>
                    <a:lnTo>
                      <a:pt x="540" y="11"/>
                    </a:lnTo>
                    <a:lnTo>
                      <a:pt x="547" y="12"/>
                    </a:lnTo>
                    <a:lnTo>
                      <a:pt x="554" y="12"/>
                    </a:lnTo>
                    <a:lnTo>
                      <a:pt x="561" y="12"/>
                    </a:lnTo>
                    <a:lnTo>
                      <a:pt x="568" y="12"/>
                    </a:lnTo>
                    <a:lnTo>
                      <a:pt x="575" y="12"/>
                    </a:lnTo>
                    <a:lnTo>
                      <a:pt x="581" y="12"/>
                    </a:lnTo>
                    <a:lnTo>
                      <a:pt x="588" y="12"/>
                    </a:lnTo>
                    <a:lnTo>
                      <a:pt x="595" y="13"/>
                    </a:lnTo>
                    <a:lnTo>
                      <a:pt x="602" y="13"/>
                    </a:lnTo>
                    <a:lnTo>
                      <a:pt x="609" y="13"/>
                    </a:lnTo>
                    <a:lnTo>
                      <a:pt x="616" y="13"/>
                    </a:lnTo>
                    <a:lnTo>
                      <a:pt x="623" y="13"/>
                    </a:lnTo>
                    <a:lnTo>
                      <a:pt x="630" y="13"/>
                    </a:lnTo>
                    <a:lnTo>
                      <a:pt x="637" y="13"/>
                    </a:lnTo>
                    <a:lnTo>
                      <a:pt x="644" y="14"/>
                    </a:lnTo>
                    <a:lnTo>
                      <a:pt x="650" y="14"/>
                    </a:lnTo>
                    <a:lnTo>
                      <a:pt x="657" y="14"/>
                    </a:lnTo>
                    <a:lnTo>
                      <a:pt x="664" y="14"/>
                    </a:lnTo>
                    <a:lnTo>
                      <a:pt x="671" y="14"/>
                    </a:lnTo>
                    <a:lnTo>
                      <a:pt x="678" y="14"/>
                    </a:lnTo>
                    <a:lnTo>
                      <a:pt x="686" y="14"/>
                    </a:lnTo>
                    <a:lnTo>
                      <a:pt x="694" y="14"/>
                    </a:lnTo>
                    <a:lnTo>
                      <a:pt x="702" y="15"/>
                    </a:lnTo>
                    <a:lnTo>
                      <a:pt x="710" y="15"/>
                    </a:lnTo>
                    <a:lnTo>
                      <a:pt x="718" y="15"/>
                    </a:lnTo>
                    <a:lnTo>
                      <a:pt x="726" y="15"/>
                    </a:lnTo>
                    <a:lnTo>
                      <a:pt x="735" y="15"/>
                    </a:lnTo>
                    <a:lnTo>
                      <a:pt x="743" y="15"/>
                    </a:lnTo>
                    <a:lnTo>
                      <a:pt x="751" y="15"/>
                    </a:lnTo>
                    <a:lnTo>
                      <a:pt x="759" y="16"/>
                    </a:lnTo>
                    <a:lnTo>
                      <a:pt x="767" y="16"/>
                    </a:lnTo>
                    <a:lnTo>
                      <a:pt x="775" y="16"/>
                    </a:lnTo>
                    <a:lnTo>
                      <a:pt x="783" y="16"/>
                    </a:lnTo>
                    <a:lnTo>
                      <a:pt x="791" y="16"/>
                    </a:lnTo>
                    <a:lnTo>
                      <a:pt x="799" y="16"/>
                    </a:lnTo>
                    <a:lnTo>
                      <a:pt x="807" y="16"/>
                    </a:lnTo>
                    <a:lnTo>
                      <a:pt x="815" y="16"/>
                    </a:lnTo>
                    <a:lnTo>
                      <a:pt x="823" y="17"/>
                    </a:lnTo>
                    <a:lnTo>
                      <a:pt x="831" y="17"/>
                    </a:lnTo>
                    <a:lnTo>
                      <a:pt x="839" y="17"/>
                    </a:lnTo>
                    <a:lnTo>
                      <a:pt x="864" y="17"/>
                    </a:lnTo>
                    <a:lnTo>
                      <a:pt x="883" y="17"/>
                    </a:lnTo>
                    <a:lnTo>
                      <a:pt x="911" y="18"/>
                    </a:lnTo>
                    <a:lnTo>
                      <a:pt x="924" y="18"/>
                    </a:lnTo>
                    <a:lnTo>
                      <a:pt x="943" y="18"/>
                    </a:lnTo>
                    <a:lnTo>
                      <a:pt x="960" y="18"/>
                    </a:lnTo>
                    <a:lnTo>
                      <a:pt x="968" y="19"/>
                    </a:lnTo>
                    <a:lnTo>
                      <a:pt x="982" y="19"/>
                    </a:lnTo>
                    <a:lnTo>
                      <a:pt x="1012" y="19"/>
                    </a:lnTo>
                    <a:lnTo>
                      <a:pt x="1019" y="19"/>
                    </a:lnTo>
                    <a:lnTo>
                      <a:pt x="1025" y="19"/>
                    </a:lnTo>
                    <a:lnTo>
                      <a:pt x="1037" y="19"/>
                    </a:lnTo>
                    <a:lnTo>
                      <a:pt x="1060" y="20"/>
                    </a:lnTo>
                    <a:lnTo>
                      <a:pt x="1079" y="20"/>
                    </a:lnTo>
                    <a:lnTo>
                      <a:pt x="1093" y="20"/>
                    </a:lnTo>
                    <a:lnTo>
                      <a:pt x="1112" y="20"/>
                    </a:lnTo>
                    <a:lnTo>
                      <a:pt x="1152" y="21"/>
                    </a:lnTo>
                    <a:lnTo>
                      <a:pt x="1188" y="21"/>
                    </a:lnTo>
                    <a:lnTo>
                      <a:pt x="1240" y="21"/>
                    </a:lnTo>
                    <a:lnTo>
                      <a:pt x="1286" y="22"/>
                    </a:lnTo>
                    <a:lnTo>
                      <a:pt x="1328" y="22"/>
                    </a:lnTo>
                    <a:lnTo>
                      <a:pt x="1360" y="22"/>
                    </a:lnTo>
                  </a:path>
                </a:pathLst>
              </a:custGeom>
              <a:noFill/>
              <a:ln w="6350">
                <a:solidFill>
                  <a:srgbClr val="0000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Freeform 157">
                <a:extLst>
                  <a:ext uri="{FF2B5EF4-FFF2-40B4-BE49-F238E27FC236}">
                    <a16:creationId xmlns:a16="http://schemas.microsoft.com/office/drawing/2014/main" id="{6D9C7744-3942-486B-ACF4-2A17BD6706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1557338"/>
                <a:ext cx="9253538" cy="4762500"/>
              </a:xfrm>
              <a:custGeom>
                <a:avLst/>
                <a:gdLst>
                  <a:gd name="T0" fmla="*/ 3 w 1360"/>
                  <a:gd name="T1" fmla="*/ 695 h 701"/>
                  <a:gd name="T2" fmla="*/ 3 w 1360"/>
                  <a:gd name="T3" fmla="*/ 679 h 701"/>
                  <a:gd name="T4" fmla="*/ 3 w 1360"/>
                  <a:gd name="T5" fmla="*/ 664 h 701"/>
                  <a:gd name="T6" fmla="*/ 3 w 1360"/>
                  <a:gd name="T7" fmla="*/ 644 h 701"/>
                  <a:gd name="T8" fmla="*/ 3 w 1360"/>
                  <a:gd name="T9" fmla="*/ 613 h 701"/>
                  <a:gd name="T10" fmla="*/ 3 w 1360"/>
                  <a:gd name="T11" fmla="*/ 561 h 701"/>
                  <a:gd name="T12" fmla="*/ 3 w 1360"/>
                  <a:gd name="T13" fmla="*/ 517 h 701"/>
                  <a:gd name="T14" fmla="*/ 3 w 1360"/>
                  <a:gd name="T15" fmla="*/ 494 h 701"/>
                  <a:gd name="T16" fmla="*/ 4 w 1360"/>
                  <a:gd name="T17" fmla="*/ 425 h 701"/>
                  <a:gd name="T18" fmla="*/ 4 w 1360"/>
                  <a:gd name="T19" fmla="*/ 327 h 701"/>
                  <a:gd name="T20" fmla="*/ 4 w 1360"/>
                  <a:gd name="T21" fmla="*/ 269 h 701"/>
                  <a:gd name="T22" fmla="*/ 4 w 1360"/>
                  <a:gd name="T23" fmla="*/ 233 h 701"/>
                  <a:gd name="T24" fmla="*/ 4 w 1360"/>
                  <a:gd name="T25" fmla="*/ 213 h 701"/>
                  <a:gd name="T26" fmla="*/ 4 w 1360"/>
                  <a:gd name="T27" fmla="*/ 187 h 701"/>
                  <a:gd name="T28" fmla="*/ 4 w 1360"/>
                  <a:gd name="T29" fmla="*/ 162 h 701"/>
                  <a:gd name="T30" fmla="*/ 4 w 1360"/>
                  <a:gd name="T31" fmla="*/ 144 h 701"/>
                  <a:gd name="T32" fmla="*/ 4 w 1360"/>
                  <a:gd name="T33" fmla="*/ 120 h 701"/>
                  <a:gd name="T34" fmla="*/ 4 w 1360"/>
                  <a:gd name="T35" fmla="*/ 93 h 701"/>
                  <a:gd name="T36" fmla="*/ 4 w 1360"/>
                  <a:gd name="T37" fmla="*/ 66 h 701"/>
                  <a:gd name="T38" fmla="*/ 4 w 1360"/>
                  <a:gd name="T39" fmla="*/ 43 h 701"/>
                  <a:gd name="T40" fmla="*/ 4 w 1360"/>
                  <a:gd name="T41" fmla="*/ 19 h 701"/>
                  <a:gd name="T42" fmla="*/ 4 w 1360"/>
                  <a:gd name="T43" fmla="*/ 6 h 701"/>
                  <a:gd name="T44" fmla="*/ 8 w 1360"/>
                  <a:gd name="T45" fmla="*/ 0 h 701"/>
                  <a:gd name="T46" fmla="*/ 18 w 1360"/>
                  <a:gd name="T47" fmla="*/ 1 h 701"/>
                  <a:gd name="T48" fmla="*/ 28 w 1360"/>
                  <a:gd name="T49" fmla="*/ 2 h 701"/>
                  <a:gd name="T50" fmla="*/ 38 w 1360"/>
                  <a:gd name="T51" fmla="*/ 3 h 701"/>
                  <a:gd name="T52" fmla="*/ 48 w 1360"/>
                  <a:gd name="T53" fmla="*/ 4 h 701"/>
                  <a:gd name="T54" fmla="*/ 58 w 1360"/>
                  <a:gd name="T55" fmla="*/ 5 h 701"/>
                  <a:gd name="T56" fmla="*/ 68 w 1360"/>
                  <a:gd name="T57" fmla="*/ 7 h 701"/>
                  <a:gd name="T58" fmla="*/ 79 w 1360"/>
                  <a:gd name="T59" fmla="*/ 8 h 701"/>
                  <a:gd name="T60" fmla="*/ 91 w 1360"/>
                  <a:gd name="T61" fmla="*/ 9 h 701"/>
                  <a:gd name="T62" fmla="*/ 108 w 1360"/>
                  <a:gd name="T63" fmla="*/ 11 h 701"/>
                  <a:gd name="T64" fmla="*/ 127 w 1360"/>
                  <a:gd name="T65" fmla="*/ 13 h 701"/>
                  <a:gd name="T66" fmla="*/ 137 w 1360"/>
                  <a:gd name="T67" fmla="*/ 14 h 701"/>
                  <a:gd name="T68" fmla="*/ 152 w 1360"/>
                  <a:gd name="T69" fmla="*/ 16 h 701"/>
                  <a:gd name="T70" fmla="*/ 162 w 1360"/>
                  <a:gd name="T71" fmla="*/ 17 h 701"/>
                  <a:gd name="T72" fmla="*/ 172 w 1360"/>
                  <a:gd name="T73" fmla="*/ 18 h 701"/>
                  <a:gd name="T74" fmla="*/ 182 w 1360"/>
                  <a:gd name="T75" fmla="*/ 19 h 701"/>
                  <a:gd name="T76" fmla="*/ 209 w 1360"/>
                  <a:gd name="T77" fmla="*/ 21 h 701"/>
                  <a:gd name="T78" fmla="*/ 238 w 1360"/>
                  <a:gd name="T79" fmla="*/ 24 h 701"/>
                  <a:gd name="T80" fmla="*/ 268 w 1360"/>
                  <a:gd name="T81" fmla="*/ 26 h 701"/>
                  <a:gd name="T82" fmla="*/ 299 w 1360"/>
                  <a:gd name="T83" fmla="*/ 29 h 701"/>
                  <a:gd name="T84" fmla="*/ 355 w 1360"/>
                  <a:gd name="T85" fmla="*/ 33 h 701"/>
                  <a:gd name="T86" fmla="*/ 420 w 1360"/>
                  <a:gd name="T87" fmla="*/ 36 h 701"/>
                  <a:gd name="T88" fmla="*/ 457 w 1360"/>
                  <a:gd name="T89" fmla="*/ 38 h 701"/>
                  <a:gd name="T90" fmla="*/ 525 w 1360"/>
                  <a:gd name="T91" fmla="*/ 42 h 701"/>
                  <a:gd name="T92" fmla="*/ 568 w 1360"/>
                  <a:gd name="T93" fmla="*/ 43 h 701"/>
                  <a:gd name="T94" fmla="*/ 602 w 1360"/>
                  <a:gd name="T95" fmla="*/ 45 h 701"/>
                  <a:gd name="T96" fmla="*/ 637 w 1360"/>
                  <a:gd name="T97" fmla="*/ 46 h 701"/>
                  <a:gd name="T98" fmla="*/ 671 w 1360"/>
                  <a:gd name="T99" fmla="*/ 47 h 701"/>
                  <a:gd name="T100" fmla="*/ 710 w 1360"/>
                  <a:gd name="T101" fmla="*/ 48 h 701"/>
                  <a:gd name="T102" fmla="*/ 751 w 1360"/>
                  <a:gd name="T103" fmla="*/ 49 h 701"/>
                  <a:gd name="T104" fmla="*/ 791 w 1360"/>
                  <a:gd name="T105" fmla="*/ 50 h 701"/>
                  <a:gd name="T106" fmla="*/ 831 w 1360"/>
                  <a:gd name="T107" fmla="*/ 51 h 701"/>
                  <a:gd name="T108" fmla="*/ 924 w 1360"/>
                  <a:gd name="T109" fmla="*/ 52 h 701"/>
                  <a:gd name="T110" fmla="*/ 1012 w 1360"/>
                  <a:gd name="T111" fmla="*/ 53 h 701"/>
                  <a:gd name="T112" fmla="*/ 1079 w 1360"/>
                  <a:gd name="T113" fmla="*/ 54 h 701"/>
                  <a:gd name="T114" fmla="*/ 1240 w 1360"/>
                  <a:gd name="T115" fmla="*/ 55 h 7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60" h="701">
                    <a:moveTo>
                      <a:pt x="0" y="701"/>
                    </a:moveTo>
                    <a:lnTo>
                      <a:pt x="2" y="701"/>
                    </a:lnTo>
                    <a:lnTo>
                      <a:pt x="3" y="699"/>
                    </a:lnTo>
                    <a:lnTo>
                      <a:pt x="3" y="697"/>
                    </a:lnTo>
                    <a:lnTo>
                      <a:pt x="3" y="695"/>
                    </a:lnTo>
                    <a:lnTo>
                      <a:pt x="3" y="693"/>
                    </a:lnTo>
                    <a:lnTo>
                      <a:pt x="3" y="689"/>
                    </a:lnTo>
                    <a:lnTo>
                      <a:pt x="3" y="686"/>
                    </a:lnTo>
                    <a:lnTo>
                      <a:pt x="3" y="684"/>
                    </a:lnTo>
                    <a:lnTo>
                      <a:pt x="3" y="679"/>
                    </a:lnTo>
                    <a:lnTo>
                      <a:pt x="3" y="677"/>
                    </a:lnTo>
                    <a:lnTo>
                      <a:pt x="3" y="674"/>
                    </a:lnTo>
                    <a:lnTo>
                      <a:pt x="3" y="668"/>
                    </a:lnTo>
                    <a:lnTo>
                      <a:pt x="3" y="666"/>
                    </a:lnTo>
                    <a:lnTo>
                      <a:pt x="3" y="664"/>
                    </a:lnTo>
                    <a:lnTo>
                      <a:pt x="3" y="660"/>
                    </a:lnTo>
                    <a:lnTo>
                      <a:pt x="3" y="654"/>
                    </a:lnTo>
                    <a:lnTo>
                      <a:pt x="3" y="651"/>
                    </a:lnTo>
                    <a:lnTo>
                      <a:pt x="3" y="648"/>
                    </a:lnTo>
                    <a:lnTo>
                      <a:pt x="3" y="644"/>
                    </a:lnTo>
                    <a:lnTo>
                      <a:pt x="3" y="636"/>
                    </a:lnTo>
                    <a:lnTo>
                      <a:pt x="3" y="628"/>
                    </a:lnTo>
                    <a:lnTo>
                      <a:pt x="3" y="626"/>
                    </a:lnTo>
                    <a:lnTo>
                      <a:pt x="3" y="622"/>
                    </a:lnTo>
                    <a:lnTo>
                      <a:pt x="3" y="613"/>
                    </a:lnTo>
                    <a:lnTo>
                      <a:pt x="3" y="596"/>
                    </a:lnTo>
                    <a:lnTo>
                      <a:pt x="3" y="594"/>
                    </a:lnTo>
                    <a:lnTo>
                      <a:pt x="3" y="589"/>
                    </a:lnTo>
                    <a:lnTo>
                      <a:pt x="3" y="580"/>
                    </a:lnTo>
                    <a:lnTo>
                      <a:pt x="3" y="561"/>
                    </a:lnTo>
                    <a:lnTo>
                      <a:pt x="3" y="551"/>
                    </a:lnTo>
                    <a:lnTo>
                      <a:pt x="3" y="548"/>
                    </a:lnTo>
                    <a:lnTo>
                      <a:pt x="3" y="542"/>
                    </a:lnTo>
                    <a:lnTo>
                      <a:pt x="3" y="519"/>
                    </a:lnTo>
                    <a:lnTo>
                      <a:pt x="3" y="517"/>
                    </a:lnTo>
                    <a:lnTo>
                      <a:pt x="3" y="513"/>
                    </a:lnTo>
                    <a:lnTo>
                      <a:pt x="3" y="510"/>
                    </a:lnTo>
                    <a:lnTo>
                      <a:pt x="3" y="507"/>
                    </a:lnTo>
                    <a:lnTo>
                      <a:pt x="3" y="502"/>
                    </a:lnTo>
                    <a:lnTo>
                      <a:pt x="3" y="494"/>
                    </a:lnTo>
                    <a:lnTo>
                      <a:pt x="3" y="492"/>
                    </a:lnTo>
                    <a:lnTo>
                      <a:pt x="3" y="468"/>
                    </a:lnTo>
                    <a:lnTo>
                      <a:pt x="3" y="465"/>
                    </a:lnTo>
                    <a:lnTo>
                      <a:pt x="3" y="451"/>
                    </a:lnTo>
                    <a:lnTo>
                      <a:pt x="4" y="425"/>
                    </a:lnTo>
                    <a:lnTo>
                      <a:pt x="4" y="402"/>
                    </a:lnTo>
                    <a:lnTo>
                      <a:pt x="4" y="380"/>
                    </a:lnTo>
                    <a:lnTo>
                      <a:pt x="4" y="367"/>
                    </a:lnTo>
                    <a:lnTo>
                      <a:pt x="4" y="365"/>
                    </a:lnTo>
                    <a:lnTo>
                      <a:pt x="4" y="327"/>
                    </a:lnTo>
                    <a:lnTo>
                      <a:pt x="4" y="289"/>
                    </a:lnTo>
                    <a:lnTo>
                      <a:pt x="4" y="281"/>
                    </a:lnTo>
                    <a:lnTo>
                      <a:pt x="4" y="278"/>
                    </a:lnTo>
                    <a:lnTo>
                      <a:pt x="4" y="271"/>
                    </a:lnTo>
                    <a:lnTo>
                      <a:pt x="4" y="269"/>
                    </a:lnTo>
                    <a:lnTo>
                      <a:pt x="4" y="261"/>
                    </a:lnTo>
                    <a:lnTo>
                      <a:pt x="4" y="258"/>
                    </a:lnTo>
                    <a:lnTo>
                      <a:pt x="4" y="244"/>
                    </a:lnTo>
                    <a:lnTo>
                      <a:pt x="4" y="237"/>
                    </a:lnTo>
                    <a:lnTo>
                      <a:pt x="4" y="233"/>
                    </a:lnTo>
                    <a:lnTo>
                      <a:pt x="4" y="231"/>
                    </a:lnTo>
                    <a:lnTo>
                      <a:pt x="4" y="224"/>
                    </a:lnTo>
                    <a:lnTo>
                      <a:pt x="4" y="222"/>
                    </a:lnTo>
                    <a:lnTo>
                      <a:pt x="4" y="215"/>
                    </a:lnTo>
                    <a:lnTo>
                      <a:pt x="4" y="213"/>
                    </a:lnTo>
                    <a:lnTo>
                      <a:pt x="4" y="205"/>
                    </a:lnTo>
                    <a:lnTo>
                      <a:pt x="4" y="203"/>
                    </a:lnTo>
                    <a:lnTo>
                      <a:pt x="4" y="196"/>
                    </a:lnTo>
                    <a:lnTo>
                      <a:pt x="4" y="194"/>
                    </a:lnTo>
                    <a:lnTo>
                      <a:pt x="4" y="187"/>
                    </a:lnTo>
                    <a:lnTo>
                      <a:pt x="4" y="185"/>
                    </a:lnTo>
                    <a:lnTo>
                      <a:pt x="4" y="177"/>
                    </a:lnTo>
                    <a:lnTo>
                      <a:pt x="4" y="175"/>
                    </a:lnTo>
                    <a:lnTo>
                      <a:pt x="4" y="169"/>
                    </a:lnTo>
                    <a:lnTo>
                      <a:pt x="4" y="162"/>
                    </a:lnTo>
                    <a:lnTo>
                      <a:pt x="4" y="160"/>
                    </a:lnTo>
                    <a:lnTo>
                      <a:pt x="4" y="154"/>
                    </a:lnTo>
                    <a:lnTo>
                      <a:pt x="4" y="151"/>
                    </a:lnTo>
                    <a:lnTo>
                      <a:pt x="4" y="146"/>
                    </a:lnTo>
                    <a:lnTo>
                      <a:pt x="4" y="144"/>
                    </a:lnTo>
                    <a:lnTo>
                      <a:pt x="4" y="138"/>
                    </a:lnTo>
                    <a:lnTo>
                      <a:pt x="4" y="131"/>
                    </a:lnTo>
                    <a:lnTo>
                      <a:pt x="4" y="129"/>
                    </a:lnTo>
                    <a:lnTo>
                      <a:pt x="4" y="122"/>
                    </a:lnTo>
                    <a:lnTo>
                      <a:pt x="4" y="120"/>
                    </a:lnTo>
                    <a:lnTo>
                      <a:pt x="4" y="113"/>
                    </a:lnTo>
                    <a:lnTo>
                      <a:pt x="4" y="110"/>
                    </a:lnTo>
                    <a:lnTo>
                      <a:pt x="4" y="103"/>
                    </a:lnTo>
                    <a:lnTo>
                      <a:pt x="4" y="101"/>
                    </a:lnTo>
                    <a:lnTo>
                      <a:pt x="4" y="93"/>
                    </a:lnTo>
                    <a:lnTo>
                      <a:pt x="4" y="90"/>
                    </a:lnTo>
                    <a:lnTo>
                      <a:pt x="4" y="83"/>
                    </a:lnTo>
                    <a:lnTo>
                      <a:pt x="4" y="81"/>
                    </a:lnTo>
                    <a:lnTo>
                      <a:pt x="4" y="73"/>
                    </a:lnTo>
                    <a:lnTo>
                      <a:pt x="4" y="66"/>
                    </a:lnTo>
                    <a:lnTo>
                      <a:pt x="4" y="59"/>
                    </a:lnTo>
                    <a:lnTo>
                      <a:pt x="4" y="57"/>
                    </a:lnTo>
                    <a:lnTo>
                      <a:pt x="4" y="53"/>
                    </a:lnTo>
                    <a:lnTo>
                      <a:pt x="4" y="48"/>
                    </a:lnTo>
                    <a:lnTo>
                      <a:pt x="4" y="43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4" y="27"/>
                    </a:lnTo>
                    <a:lnTo>
                      <a:pt x="4" y="23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4" y="13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1"/>
                    </a:lnTo>
                    <a:lnTo>
                      <a:pt x="16" y="1"/>
                    </a:lnTo>
                    <a:lnTo>
                      <a:pt x="18" y="1"/>
                    </a:lnTo>
                    <a:lnTo>
                      <a:pt x="20" y="1"/>
                    </a:lnTo>
                    <a:lnTo>
                      <a:pt x="22" y="1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0" y="2"/>
                    </a:lnTo>
                    <a:lnTo>
                      <a:pt x="32" y="2"/>
                    </a:lnTo>
                    <a:lnTo>
                      <a:pt x="34" y="3"/>
                    </a:lnTo>
                    <a:lnTo>
                      <a:pt x="36" y="3"/>
                    </a:lnTo>
                    <a:lnTo>
                      <a:pt x="38" y="3"/>
                    </a:lnTo>
                    <a:lnTo>
                      <a:pt x="40" y="3"/>
                    </a:lnTo>
                    <a:lnTo>
                      <a:pt x="42" y="4"/>
                    </a:lnTo>
                    <a:lnTo>
                      <a:pt x="44" y="4"/>
                    </a:lnTo>
                    <a:lnTo>
                      <a:pt x="46" y="4"/>
                    </a:lnTo>
                    <a:lnTo>
                      <a:pt x="48" y="4"/>
                    </a:lnTo>
                    <a:lnTo>
                      <a:pt x="50" y="4"/>
                    </a:lnTo>
                    <a:lnTo>
                      <a:pt x="52" y="5"/>
                    </a:lnTo>
                    <a:lnTo>
                      <a:pt x="54" y="5"/>
                    </a:lnTo>
                    <a:lnTo>
                      <a:pt x="56" y="5"/>
                    </a:lnTo>
                    <a:lnTo>
                      <a:pt x="58" y="5"/>
                    </a:lnTo>
                    <a:lnTo>
                      <a:pt x="60" y="6"/>
                    </a:lnTo>
                    <a:lnTo>
                      <a:pt x="62" y="6"/>
                    </a:lnTo>
                    <a:lnTo>
                      <a:pt x="64" y="6"/>
                    </a:lnTo>
                    <a:lnTo>
                      <a:pt x="66" y="6"/>
                    </a:lnTo>
                    <a:lnTo>
                      <a:pt x="68" y="7"/>
                    </a:lnTo>
                    <a:lnTo>
                      <a:pt x="70" y="7"/>
                    </a:lnTo>
                    <a:lnTo>
                      <a:pt x="73" y="7"/>
                    </a:lnTo>
                    <a:lnTo>
                      <a:pt x="75" y="7"/>
                    </a:lnTo>
                    <a:lnTo>
                      <a:pt x="77" y="8"/>
                    </a:lnTo>
                    <a:lnTo>
                      <a:pt x="79" y="8"/>
                    </a:lnTo>
                    <a:lnTo>
                      <a:pt x="82" y="8"/>
                    </a:lnTo>
                    <a:lnTo>
                      <a:pt x="84" y="8"/>
                    </a:lnTo>
                    <a:lnTo>
                      <a:pt x="87" y="9"/>
                    </a:lnTo>
                    <a:lnTo>
                      <a:pt x="89" y="9"/>
                    </a:lnTo>
                    <a:lnTo>
                      <a:pt x="91" y="9"/>
                    </a:lnTo>
                    <a:lnTo>
                      <a:pt x="94" y="9"/>
                    </a:lnTo>
                    <a:lnTo>
                      <a:pt x="97" y="10"/>
                    </a:lnTo>
                    <a:lnTo>
                      <a:pt x="100" y="10"/>
                    </a:lnTo>
                    <a:lnTo>
                      <a:pt x="103" y="10"/>
                    </a:lnTo>
                    <a:lnTo>
                      <a:pt x="108" y="11"/>
                    </a:lnTo>
                    <a:lnTo>
                      <a:pt x="113" y="11"/>
                    </a:lnTo>
                    <a:lnTo>
                      <a:pt x="117" y="12"/>
                    </a:lnTo>
                    <a:lnTo>
                      <a:pt x="123" y="13"/>
                    </a:lnTo>
                    <a:lnTo>
                      <a:pt x="125" y="13"/>
                    </a:lnTo>
                    <a:lnTo>
                      <a:pt x="127" y="13"/>
                    </a:lnTo>
                    <a:lnTo>
                      <a:pt x="129" y="13"/>
                    </a:lnTo>
                    <a:lnTo>
                      <a:pt x="131" y="13"/>
                    </a:lnTo>
                    <a:lnTo>
                      <a:pt x="133" y="14"/>
                    </a:lnTo>
                    <a:lnTo>
                      <a:pt x="135" y="14"/>
                    </a:lnTo>
                    <a:lnTo>
                      <a:pt x="137" y="14"/>
                    </a:lnTo>
                    <a:lnTo>
                      <a:pt x="139" y="14"/>
                    </a:lnTo>
                    <a:lnTo>
                      <a:pt x="141" y="14"/>
                    </a:lnTo>
                    <a:lnTo>
                      <a:pt x="148" y="15"/>
                    </a:lnTo>
                    <a:lnTo>
                      <a:pt x="150" y="15"/>
                    </a:lnTo>
                    <a:lnTo>
                      <a:pt x="152" y="16"/>
                    </a:lnTo>
                    <a:lnTo>
                      <a:pt x="154" y="16"/>
                    </a:lnTo>
                    <a:lnTo>
                      <a:pt x="156" y="16"/>
                    </a:lnTo>
                    <a:lnTo>
                      <a:pt x="158" y="16"/>
                    </a:lnTo>
                    <a:lnTo>
                      <a:pt x="160" y="16"/>
                    </a:lnTo>
                    <a:lnTo>
                      <a:pt x="162" y="17"/>
                    </a:lnTo>
                    <a:lnTo>
                      <a:pt x="164" y="17"/>
                    </a:lnTo>
                    <a:lnTo>
                      <a:pt x="166" y="17"/>
                    </a:lnTo>
                    <a:lnTo>
                      <a:pt x="168" y="17"/>
                    </a:lnTo>
                    <a:lnTo>
                      <a:pt x="170" y="17"/>
                    </a:lnTo>
                    <a:lnTo>
                      <a:pt x="172" y="18"/>
                    </a:lnTo>
                    <a:lnTo>
                      <a:pt x="174" y="18"/>
                    </a:lnTo>
                    <a:lnTo>
                      <a:pt x="176" y="18"/>
                    </a:lnTo>
                    <a:lnTo>
                      <a:pt x="178" y="18"/>
                    </a:lnTo>
                    <a:lnTo>
                      <a:pt x="180" y="18"/>
                    </a:lnTo>
                    <a:lnTo>
                      <a:pt x="182" y="19"/>
                    </a:lnTo>
                    <a:lnTo>
                      <a:pt x="184" y="19"/>
                    </a:lnTo>
                    <a:lnTo>
                      <a:pt x="187" y="19"/>
                    </a:lnTo>
                    <a:lnTo>
                      <a:pt x="196" y="20"/>
                    </a:lnTo>
                    <a:lnTo>
                      <a:pt x="203" y="21"/>
                    </a:lnTo>
                    <a:lnTo>
                      <a:pt x="209" y="21"/>
                    </a:lnTo>
                    <a:lnTo>
                      <a:pt x="215" y="22"/>
                    </a:lnTo>
                    <a:lnTo>
                      <a:pt x="223" y="22"/>
                    </a:lnTo>
                    <a:lnTo>
                      <a:pt x="227" y="23"/>
                    </a:lnTo>
                    <a:lnTo>
                      <a:pt x="233" y="23"/>
                    </a:lnTo>
                    <a:lnTo>
                      <a:pt x="238" y="24"/>
                    </a:lnTo>
                    <a:lnTo>
                      <a:pt x="241" y="24"/>
                    </a:lnTo>
                    <a:lnTo>
                      <a:pt x="246" y="24"/>
                    </a:lnTo>
                    <a:lnTo>
                      <a:pt x="255" y="25"/>
                    </a:lnTo>
                    <a:lnTo>
                      <a:pt x="261" y="26"/>
                    </a:lnTo>
                    <a:lnTo>
                      <a:pt x="268" y="26"/>
                    </a:lnTo>
                    <a:lnTo>
                      <a:pt x="272" y="27"/>
                    </a:lnTo>
                    <a:lnTo>
                      <a:pt x="276" y="27"/>
                    </a:lnTo>
                    <a:lnTo>
                      <a:pt x="282" y="27"/>
                    </a:lnTo>
                    <a:lnTo>
                      <a:pt x="295" y="28"/>
                    </a:lnTo>
                    <a:lnTo>
                      <a:pt x="299" y="29"/>
                    </a:lnTo>
                    <a:lnTo>
                      <a:pt x="305" y="29"/>
                    </a:lnTo>
                    <a:lnTo>
                      <a:pt x="319" y="30"/>
                    </a:lnTo>
                    <a:lnTo>
                      <a:pt x="326" y="31"/>
                    </a:lnTo>
                    <a:lnTo>
                      <a:pt x="342" y="32"/>
                    </a:lnTo>
                    <a:lnTo>
                      <a:pt x="355" y="33"/>
                    </a:lnTo>
                    <a:lnTo>
                      <a:pt x="370" y="34"/>
                    </a:lnTo>
                    <a:lnTo>
                      <a:pt x="391" y="35"/>
                    </a:lnTo>
                    <a:lnTo>
                      <a:pt x="398" y="35"/>
                    </a:lnTo>
                    <a:lnTo>
                      <a:pt x="408" y="36"/>
                    </a:lnTo>
                    <a:lnTo>
                      <a:pt x="420" y="36"/>
                    </a:lnTo>
                    <a:lnTo>
                      <a:pt x="426" y="37"/>
                    </a:lnTo>
                    <a:lnTo>
                      <a:pt x="433" y="37"/>
                    </a:lnTo>
                    <a:lnTo>
                      <a:pt x="446" y="38"/>
                    </a:lnTo>
                    <a:lnTo>
                      <a:pt x="451" y="38"/>
                    </a:lnTo>
                    <a:lnTo>
                      <a:pt x="457" y="38"/>
                    </a:lnTo>
                    <a:lnTo>
                      <a:pt x="469" y="39"/>
                    </a:lnTo>
                    <a:lnTo>
                      <a:pt x="493" y="40"/>
                    </a:lnTo>
                    <a:lnTo>
                      <a:pt x="501" y="41"/>
                    </a:lnTo>
                    <a:lnTo>
                      <a:pt x="509" y="41"/>
                    </a:lnTo>
                    <a:lnTo>
                      <a:pt x="525" y="42"/>
                    </a:lnTo>
                    <a:lnTo>
                      <a:pt x="540" y="42"/>
                    </a:lnTo>
                    <a:lnTo>
                      <a:pt x="547" y="42"/>
                    </a:lnTo>
                    <a:lnTo>
                      <a:pt x="554" y="43"/>
                    </a:lnTo>
                    <a:lnTo>
                      <a:pt x="561" y="43"/>
                    </a:lnTo>
                    <a:lnTo>
                      <a:pt x="568" y="43"/>
                    </a:lnTo>
                    <a:lnTo>
                      <a:pt x="575" y="44"/>
                    </a:lnTo>
                    <a:lnTo>
                      <a:pt x="581" y="44"/>
                    </a:lnTo>
                    <a:lnTo>
                      <a:pt x="588" y="44"/>
                    </a:lnTo>
                    <a:lnTo>
                      <a:pt x="595" y="44"/>
                    </a:lnTo>
                    <a:lnTo>
                      <a:pt x="602" y="45"/>
                    </a:lnTo>
                    <a:lnTo>
                      <a:pt x="609" y="45"/>
                    </a:lnTo>
                    <a:lnTo>
                      <a:pt x="616" y="45"/>
                    </a:lnTo>
                    <a:lnTo>
                      <a:pt x="623" y="45"/>
                    </a:lnTo>
                    <a:lnTo>
                      <a:pt x="630" y="45"/>
                    </a:lnTo>
                    <a:lnTo>
                      <a:pt x="637" y="46"/>
                    </a:lnTo>
                    <a:lnTo>
                      <a:pt x="644" y="46"/>
                    </a:lnTo>
                    <a:lnTo>
                      <a:pt x="650" y="46"/>
                    </a:lnTo>
                    <a:lnTo>
                      <a:pt x="657" y="46"/>
                    </a:lnTo>
                    <a:lnTo>
                      <a:pt x="664" y="47"/>
                    </a:lnTo>
                    <a:lnTo>
                      <a:pt x="671" y="47"/>
                    </a:lnTo>
                    <a:lnTo>
                      <a:pt x="678" y="47"/>
                    </a:lnTo>
                    <a:lnTo>
                      <a:pt x="686" y="47"/>
                    </a:lnTo>
                    <a:lnTo>
                      <a:pt x="694" y="47"/>
                    </a:lnTo>
                    <a:lnTo>
                      <a:pt x="702" y="48"/>
                    </a:lnTo>
                    <a:lnTo>
                      <a:pt x="710" y="48"/>
                    </a:lnTo>
                    <a:lnTo>
                      <a:pt x="718" y="48"/>
                    </a:lnTo>
                    <a:lnTo>
                      <a:pt x="726" y="48"/>
                    </a:lnTo>
                    <a:lnTo>
                      <a:pt x="735" y="48"/>
                    </a:lnTo>
                    <a:lnTo>
                      <a:pt x="743" y="49"/>
                    </a:lnTo>
                    <a:lnTo>
                      <a:pt x="751" y="49"/>
                    </a:lnTo>
                    <a:lnTo>
                      <a:pt x="759" y="49"/>
                    </a:lnTo>
                    <a:lnTo>
                      <a:pt x="767" y="49"/>
                    </a:lnTo>
                    <a:lnTo>
                      <a:pt x="775" y="49"/>
                    </a:lnTo>
                    <a:lnTo>
                      <a:pt x="783" y="50"/>
                    </a:lnTo>
                    <a:lnTo>
                      <a:pt x="791" y="50"/>
                    </a:lnTo>
                    <a:lnTo>
                      <a:pt x="799" y="50"/>
                    </a:lnTo>
                    <a:lnTo>
                      <a:pt x="807" y="50"/>
                    </a:lnTo>
                    <a:lnTo>
                      <a:pt x="815" y="50"/>
                    </a:lnTo>
                    <a:lnTo>
                      <a:pt x="823" y="50"/>
                    </a:lnTo>
                    <a:lnTo>
                      <a:pt x="831" y="51"/>
                    </a:lnTo>
                    <a:lnTo>
                      <a:pt x="839" y="51"/>
                    </a:lnTo>
                    <a:lnTo>
                      <a:pt x="864" y="51"/>
                    </a:lnTo>
                    <a:lnTo>
                      <a:pt x="883" y="51"/>
                    </a:lnTo>
                    <a:lnTo>
                      <a:pt x="911" y="52"/>
                    </a:lnTo>
                    <a:lnTo>
                      <a:pt x="924" y="52"/>
                    </a:lnTo>
                    <a:lnTo>
                      <a:pt x="943" y="52"/>
                    </a:lnTo>
                    <a:lnTo>
                      <a:pt x="960" y="53"/>
                    </a:lnTo>
                    <a:lnTo>
                      <a:pt x="968" y="53"/>
                    </a:lnTo>
                    <a:lnTo>
                      <a:pt x="982" y="53"/>
                    </a:lnTo>
                    <a:lnTo>
                      <a:pt x="1012" y="53"/>
                    </a:lnTo>
                    <a:lnTo>
                      <a:pt x="1019" y="53"/>
                    </a:lnTo>
                    <a:lnTo>
                      <a:pt x="1025" y="53"/>
                    </a:lnTo>
                    <a:lnTo>
                      <a:pt x="1037" y="54"/>
                    </a:lnTo>
                    <a:lnTo>
                      <a:pt x="1060" y="54"/>
                    </a:lnTo>
                    <a:lnTo>
                      <a:pt x="1079" y="54"/>
                    </a:lnTo>
                    <a:lnTo>
                      <a:pt x="1093" y="54"/>
                    </a:lnTo>
                    <a:lnTo>
                      <a:pt x="1112" y="54"/>
                    </a:lnTo>
                    <a:lnTo>
                      <a:pt x="1152" y="55"/>
                    </a:lnTo>
                    <a:lnTo>
                      <a:pt x="1188" y="55"/>
                    </a:lnTo>
                    <a:lnTo>
                      <a:pt x="1240" y="55"/>
                    </a:lnTo>
                    <a:lnTo>
                      <a:pt x="1286" y="55"/>
                    </a:lnTo>
                    <a:lnTo>
                      <a:pt x="1328" y="55"/>
                    </a:lnTo>
                    <a:lnTo>
                      <a:pt x="1360" y="56"/>
                    </a:lnTo>
                  </a:path>
                </a:pathLst>
              </a:custGeom>
              <a:noFill/>
              <a:ln w="6350">
                <a:solidFill>
                  <a:srgbClr val="FF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Freeform 159">
                <a:extLst>
                  <a:ext uri="{FF2B5EF4-FFF2-40B4-BE49-F238E27FC236}">
                    <a16:creationId xmlns:a16="http://schemas.microsoft.com/office/drawing/2014/main" id="{8BA653D5-FDF8-429D-B5ED-2711C9AFF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1944688"/>
                <a:ext cx="9253538" cy="4375150"/>
              </a:xfrm>
              <a:custGeom>
                <a:avLst/>
                <a:gdLst>
                  <a:gd name="T0" fmla="*/ 3 w 1360"/>
                  <a:gd name="T1" fmla="*/ 638 h 644"/>
                  <a:gd name="T2" fmla="*/ 3 w 1360"/>
                  <a:gd name="T3" fmla="*/ 624 h 644"/>
                  <a:gd name="T4" fmla="*/ 3 w 1360"/>
                  <a:gd name="T5" fmla="*/ 610 h 644"/>
                  <a:gd name="T6" fmla="*/ 3 w 1360"/>
                  <a:gd name="T7" fmla="*/ 592 h 644"/>
                  <a:gd name="T8" fmla="*/ 3 w 1360"/>
                  <a:gd name="T9" fmla="*/ 563 h 644"/>
                  <a:gd name="T10" fmla="*/ 3 w 1360"/>
                  <a:gd name="T11" fmla="*/ 515 h 644"/>
                  <a:gd name="T12" fmla="*/ 3 w 1360"/>
                  <a:gd name="T13" fmla="*/ 475 h 644"/>
                  <a:gd name="T14" fmla="*/ 3 w 1360"/>
                  <a:gd name="T15" fmla="*/ 454 h 644"/>
                  <a:gd name="T16" fmla="*/ 3 w 1360"/>
                  <a:gd name="T17" fmla="*/ 413 h 644"/>
                  <a:gd name="T18" fmla="*/ 4 w 1360"/>
                  <a:gd name="T19" fmla="*/ 335 h 644"/>
                  <a:gd name="T20" fmla="*/ 4 w 1360"/>
                  <a:gd name="T21" fmla="*/ 249 h 644"/>
                  <a:gd name="T22" fmla="*/ 4 w 1360"/>
                  <a:gd name="T23" fmla="*/ 217 h 644"/>
                  <a:gd name="T24" fmla="*/ 4 w 1360"/>
                  <a:gd name="T25" fmla="*/ 197 h 644"/>
                  <a:gd name="T26" fmla="*/ 4 w 1360"/>
                  <a:gd name="T27" fmla="*/ 172 h 644"/>
                  <a:gd name="T28" fmla="*/ 4 w 1360"/>
                  <a:gd name="T29" fmla="*/ 154 h 644"/>
                  <a:gd name="T30" fmla="*/ 4 w 1360"/>
                  <a:gd name="T31" fmla="*/ 132 h 644"/>
                  <a:gd name="T32" fmla="*/ 4 w 1360"/>
                  <a:gd name="T33" fmla="*/ 110 h 644"/>
                  <a:gd name="T34" fmla="*/ 4 w 1360"/>
                  <a:gd name="T35" fmla="*/ 85 h 644"/>
                  <a:gd name="T36" fmla="*/ 4 w 1360"/>
                  <a:gd name="T37" fmla="*/ 60 h 644"/>
                  <a:gd name="T38" fmla="*/ 4 w 1360"/>
                  <a:gd name="T39" fmla="*/ 35 h 644"/>
                  <a:gd name="T40" fmla="*/ 4 w 1360"/>
                  <a:gd name="T41" fmla="*/ 14 h 644"/>
                  <a:gd name="T42" fmla="*/ 4 w 1360"/>
                  <a:gd name="T43" fmla="*/ 3 h 644"/>
                  <a:gd name="T44" fmla="*/ 12 w 1360"/>
                  <a:gd name="T45" fmla="*/ 1 h 644"/>
                  <a:gd name="T46" fmla="*/ 22 w 1360"/>
                  <a:gd name="T47" fmla="*/ 4 h 644"/>
                  <a:gd name="T48" fmla="*/ 32 w 1360"/>
                  <a:gd name="T49" fmla="*/ 7 h 644"/>
                  <a:gd name="T50" fmla="*/ 42 w 1360"/>
                  <a:gd name="T51" fmla="*/ 9 h 644"/>
                  <a:gd name="T52" fmla="*/ 52 w 1360"/>
                  <a:gd name="T53" fmla="*/ 11 h 644"/>
                  <a:gd name="T54" fmla="*/ 62 w 1360"/>
                  <a:gd name="T55" fmla="*/ 13 h 644"/>
                  <a:gd name="T56" fmla="*/ 73 w 1360"/>
                  <a:gd name="T57" fmla="*/ 15 h 644"/>
                  <a:gd name="T58" fmla="*/ 84 w 1360"/>
                  <a:gd name="T59" fmla="*/ 18 h 644"/>
                  <a:gd name="T60" fmla="*/ 97 w 1360"/>
                  <a:gd name="T61" fmla="*/ 20 h 644"/>
                  <a:gd name="T62" fmla="*/ 117 w 1360"/>
                  <a:gd name="T63" fmla="*/ 23 h 644"/>
                  <a:gd name="T64" fmla="*/ 131 w 1360"/>
                  <a:gd name="T65" fmla="*/ 25 h 644"/>
                  <a:gd name="T66" fmla="*/ 141 w 1360"/>
                  <a:gd name="T67" fmla="*/ 27 h 644"/>
                  <a:gd name="T68" fmla="*/ 156 w 1360"/>
                  <a:gd name="T69" fmla="*/ 29 h 644"/>
                  <a:gd name="T70" fmla="*/ 166 w 1360"/>
                  <a:gd name="T71" fmla="*/ 30 h 644"/>
                  <a:gd name="T72" fmla="*/ 176 w 1360"/>
                  <a:gd name="T73" fmla="*/ 31 h 644"/>
                  <a:gd name="T74" fmla="*/ 187 w 1360"/>
                  <a:gd name="T75" fmla="*/ 32 h 644"/>
                  <a:gd name="T76" fmla="*/ 223 w 1360"/>
                  <a:gd name="T77" fmla="*/ 36 h 644"/>
                  <a:gd name="T78" fmla="*/ 246 w 1360"/>
                  <a:gd name="T79" fmla="*/ 38 h 644"/>
                  <a:gd name="T80" fmla="*/ 276 w 1360"/>
                  <a:gd name="T81" fmla="*/ 40 h 644"/>
                  <a:gd name="T82" fmla="*/ 319 w 1360"/>
                  <a:gd name="T83" fmla="*/ 43 h 644"/>
                  <a:gd name="T84" fmla="*/ 391 w 1360"/>
                  <a:gd name="T85" fmla="*/ 47 h 644"/>
                  <a:gd name="T86" fmla="*/ 433 w 1360"/>
                  <a:gd name="T87" fmla="*/ 49 h 644"/>
                  <a:gd name="T88" fmla="*/ 493 w 1360"/>
                  <a:gd name="T89" fmla="*/ 51 h 644"/>
                  <a:gd name="T90" fmla="*/ 547 w 1360"/>
                  <a:gd name="T91" fmla="*/ 52 h 644"/>
                  <a:gd name="T92" fmla="*/ 581 w 1360"/>
                  <a:gd name="T93" fmla="*/ 53 h 644"/>
                  <a:gd name="T94" fmla="*/ 616 w 1360"/>
                  <a:gd name="T95" fmla="*/ 54 h 644"/>
                  <a:gd name="T96" fmla="*/ 650 w 1360"/>
                  <a:gd name="T97" fmla="*/ 55 h 644"/>
                  <a:gd name="T98" fmla="*/ 686 w 1360"/>
                  <a:gd name="T99" fmla="*/ 55 h 644"/>
                  <a:gd name="T100" fmla="*/ 726 w 1360"/>
                  <a:gd name="T101" fmla="*/ 56 h 644"/>
                  <a:gd name="T102" fmla="*/ 767 w 1360"/>
                  <a:gd name="T103" fmla="*/ 56 h 644"/>
                  <a:gd name="T104" fmla="*/ 807 w 1360"/>
                  <a:gd name="T105" fmla="*/ 56 h 644"/>
                  <a:gd name="T106" fmla="*/ 864 w 1360"/>
                  <a:gd name="T107" fmla="*/ 57 h 644"/>
                  <a:gd name="T108" fmla="*/ 960 w 1360"/>
                  <a:gd name="T109" fmla="*/ 57 h 644"/>
                  <a:gd name="T110" fmla="*/ 1025 w 1360"/>
                  <a:gd name="T111" fmla="*/ 57 h 644"/>
                  <a:gd name="T112" fmla="*/ 1112 w 1360"/>
                  <a:gd name="T113" fmla="*/ 57 h 644"/>
                  <a:gd name="T114" fmla="*/ 1328 w 1360"/>
                  <a:gd name="T115" fmla="*/ 56 h 6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60" h="644">
                    <a:moveTo>
                      <a:pt x="0" y="644"/>
                    </a:moveTo>
                    <a:lnTo>
                      <a:pt x="2" y="644"/>
                    </a:lnTo>
                    <a:lnTo>
                      <a:pt x="3" y="642"/>
                    </a:lnTo>
                    <a:lnTo>
                      <a:pt x="3" y="640"/>
                    </a:lnTo>
                    <a:lnTo>
                      <a:pt x="3" y="638"/>
                    </a:lnTo>
                    <a:lnTo>
                      <a:pt x="3" y="635"/>
                    </a:lnTo>
                    <a:lnTo>
                      <a:pt x="3" y="633"/>
                    </a:lnTo>
                    <a:lnTo>
                      <a:pt x="3" y="630"/>
                    </a:lnTo>
                    <a:lnTo>
                      <a:pt x="3" y="628"/>
                    </a:lnTo>
                    <a:lnTo>
                      <a:pt x="3" y="624"/>
                    </a:lnTo>
                    <a:lnTo>
                      <a:pt x="3" y="622"/>
                    </a:lnTo>
                    <a:lnTo>
                      <a:pt x="3" y="619"/>
                    </a:lnTo>
                    <a:lnTo>
                      <a:pt x="3" y="614"/>
                    </a:lnTo>
                    <a:lnTo>
                      <a:pt x="3" y="612"/>
                    </a:lnTo>
                    <a:lnTo>
                      <a:pt x="3" y="610"/>
                    </a:lnTo>
                    <a:lnTo>
                      <a:pt x="3" y="607"/>
                    </a:lnTo>
                    <a:lnTo>
                      <a:pt x="3" y="600"/>
                    </a:lnTo>
                    <a:lnTo>
                      <a:pt x="3" y="598"/>
                    </a:lnTo>
                    <a:lnTo>
                      <a:pt x="3" y="595"/>
                    </a:lnTo>
                    <a:lnTo>
                      <a:pt x="3" y="592"/>
                    </a:lnTo>
                    <a:lnTo>
                      <a:pt x="3" y="584"/>
                    </a:lnTo>
                    <a:lnTo>
                      <a:pt x="3" y="577"/>
                    </a:lnTo>
                    <a:lnTo>
                      <a:pt x="3" y="575"/>
                    </a:lnTo>
                    <a:lnTo>
                      <a:pt x="3" y="571"/>
                    </a:lnTo>
                    <a:lnTo>
                      <a:pt x="3" y="563"/>
                    </a:lnTo>
                    <a:lnTo>
                      <a:pt x="3" y="548"/>
                    </a:lnTo>
                    <a:lnTo>
                      <a:pt x="3" y="546"/>
                    </a:lnTo>
                    <a:lnTo>
                      <a:pt x="3" y="541"/>
                    </a:lnTo>
                    <a:lnTo>
                      <a:pt x="3" y="533"/>
                    </a:lnTo>
                    <a:lnTo>
                      <a:pt x="3" y="515"/>
                    </a:lnTo>
                    <a:lnTo>
                      <a:pt x="3" y="506"/>
                    </a:lnTo>
                    <a:lnTo>
                      <a:pt x="3" y="503"/>
                    </a:lnTo>
                    <a:lnTo>
                      <a:pt x="3" y="498"/>
                    </a:lnTo>
                    <a:lnTo>
                      <a:pt x="3" y="477"/>
                    </a:lnTo>
                    <a:lnTo>
                      <a:pt x="3" y="475"/>
                    </a:lnTo>
                    <a:lnTo>
                      <a:pt x="3" y="472"/>
                    </a:lnTo>
                    <a:lnTo>
                      <a:pt x="3" y="469"/>
                    </a:lnTo>
                    <a:lnTo>
                      <a:pt x="3" y="465"/>
                    </a:lnTo>
                    <a:lnTo>
                      <a:pt x="3" y="461"/>
                    </a:lnTo>
                    <a:lnTo>
                      <a:pt x="3" y="454"/>
                    </a:lnTo>
                    <a:lnTo>
                      <a:pt x="3" y="452"/>
                    </a:lnTo>
                    <a:lnTo>
                      <a:pt x="3" y="429"/>
                    </a:lnTo>
                    <a:lnTo>
                      <a:pt x="3" y="427"/>
                    </a:lnTo>
                    <a:lnTo>
                      <a:pt x="3" y="415"/>
                    </a:lnTo>
                    <a:lnTo>
                      <a:pt x="3" y="413"/>
                    </a:lnTo>
                    <a:lnTo>
                      <a:pt x="4" y="391"/>
                    </a:lnTo>
                    <a:lnTo>
                      <a:pt x="4" y="370"/>
                    </a:lnTo>
                    <a:lnTo>
                      <a:pt x="4" y="349"/>
                    </a:lnTo>
                    <a:lnTo>
                      <a:pt x="4" y="337"/>
                    </a:lnTo>
                    <a:lnTo>
                      <a:pt x="4" y="335"/>
                    </a:lnTo>
                    <a:lnTo>
                      <a:pt x="4" y="301"/>
                    </a:lnTo>
                    <a:lnTo>
                      <a:pt x="4" y="266"/>
                    </a:lnTo>
                    <a:lnTo>
                      <a:pt x="4" y="258"/>
                    </a:lnTo>
                    <a:lnTo>
                      <a:pt x="4" y="256"/>
                    </a:lnTo>
                    <a:lnTo>
                      <a:pt x="4" y="249"/>
                    </a:lnTo>
                    <a:lnTo>
                      <a:pt x="4" y="247"/>
                    </a:lnTo>
                    <a:lnTo>
                      <a:pt x="4" y="239"/>
                    </a:lnTo>
                    <a:lnTo>
                      <a:pt x="4" y="237"/>
                    </a:lnTo>
                    <a:lnTo>
                      <a:pt x="4" y="224"/>
                    </a:lnTo>
                    <a:lnTo>
                      <a:pt x="4" y="217"/>
                    </a:lnTo>
                    <a:lnTo>
                      <a:pt x="4" y="214"/>
                    </a:lnTo>
                    <a:lnTo>
                      <a:pt x="4" y="212"/>
                    </a:lnTo>
                    <a:lnTo>
                      <a:pt x="4" y="206"/>
                    </a:lnTo>
                    <a:lnTo>
                      <a:pt x="4" y="204"/>
                    </a:lnTo>
                    <a:lnTo>
                      <a:pt x="4" y="197"/>
                    </a:lnTo>
                    <a:lnTo>
                      <a:pt x="4" y="189"/>
                    </a:lnTo>
                    <a:lnTo>
                      <a:pt x="4" y="186"/>
                    </a:lnTo>
                    <a:lnTo>
                      <a:pt x="4" y="180"/>
                    </a:lnTo>
                    <a:lnTo>
                      <a:pt x="4" y="178"/>
                    </a:lnTo>
                    <a:lnTo>
                      <a:pt x="4" y="172"/>
                    </a:lnTo>
                    <a:lnTo>
                      <a:pt x="4" y="170"/>
                    </a:lnTo>
                    <a:lnTo>
                      <a:pt x="4" y="163"/>
                    </a:lnTo>
                    <a:lnTo>
                      <a:pt x="4" y="161"/>
                    </a:lnTo>
                    <a:lnTo>
                      <a:pt x="4" y="156"/>
                    </a:lnTo>
                    <a:lnTo>
                      <a:pt x="4" y="154"/>
                    </a:lnTo>
                    <a:lnTo>
                      <a:pt x="4" y="148"/>
                    </a:lnTo>
                    <a:lnTo>
                      <a:pt x="4" y="141"/>
                    </a:lnTo>
                    <a:lnTo>
                      <a:pt x="4" y="139"/>
                    </a:lnTo>
                    <a:lnTo>
                      <a:pt x="4" y="134"/>
                    </a:lnTo>
                    <a:lnTo>
                      <a:pt x="4" y="132"/>
                    </a:lnTo>
                    <a:lnTo>
                      <a:pt x="4" y="127"/>
                    </a:lnTo>
                    <a:lnTo>
                      <a:pt x="4" y="120"/>
                    </a:lnTo>
                    <a:lnTo>
                      <a:pt x="4" y="118"/>
                    </a:lnTo>
                    <a:lnTo>
                      <a:pt x="4" y="112"/>
                    </a:lnTo>
                    <a:lnTo>
                      <a:pt x="4" y="110"/>
                    </a:lnTo>
                    <a:lnTo>
                      <a:pt x="4" y="103"/>
                    </a:lnTo>
                    <a:lnTo>
                      <a:pt x="4" y="101"/>
                    </a:lnTo>
                    <a:lnTo>
                      <a:pt x="4" y="95"/>
                    </a:lnTo>
                    <a:lnTo>
                      <a:pt x="4" y="93"/>
                    </a:lnTo>
                    <a:lnTo>
                      <a:pt x="4" y="85"/>
                    </a:lnTo>
                    <a:lnTo>
                      <a:pt x="4" y="83"/>
                    </a:lnTo>
                    <a:lnTo>
                      <a:pt x="4" y="76"/>
                    </a:lnTo>
                    <a:lnTo>
                      <a:pt x="4" y="74"/>
                    </a:lnTo>
                    <a:lnTo>
                      <a:pt x="4" y="67"/>
                    </a:lnTo>
                    <a:lnTo>
                      <a:pt x="4" y="60"/>
                    </a:lnTo>
                    <a:lnTo>
                      <a:pt x="4" y="54"/>
                    </a:lnTo>
                    <a:lnTo>
                      <a:pt x="4" y="49"/>
                    </a:lnTo>
                    <a:lnTo>
                      <a:pt x="4" y="44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4" y="30"/>
                    </a:lnTo>
                    <a:lnTo>
                      <a:pt x="4" y="25"/>
                    </a:lnTo>
                    <a:lnTo>
                      <a:pt x="4" y="21"/>
                    </a:lnTo>
                    <a:lnTo>
                      <a:pt x="4" y="17"/>
                    </a:lnTo>
                    <a:lnTo>
                      <a:pt x="4" y="14"/>
                    </a:lnTo>
                    <a:lnTo>
                      <a:pt x="4" y="12"/>
                    </a:lnTo>
                    <a:lnTo>
                      <a:pt x="4" y="10"/>
                    </a:lnTo>
                    <a:lnTo>
                      <a:pt x="4" y="7"/>
                    </a:lnTo>
                    <a:lnTo>
                      <a:pt x="4" y="5"/>
                    </a:lnTo>
                    <a:lnTo>
                      <a:pt x="4" y="3"/>
                    </a:lnTo>
                    <a:lnTo>
                      <a:pt x="4" y="1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2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4"/>
                    </a:lnTo>
                    <a:lnTo>
                      <a:pt x="22" y="4"/>
                    </a:lnTo>
                    <a:lnTo>
                      <a:pt x="24" y="5"/>
                    </a:lnTo>
                    <a:lnTo>
                      <a:pt x="26" y="5"/>
                    </a:lnTo>
                    <a:lnTo>
                      <a:pt x="28" y="6"/>
                    </a:lnTo>
                    <a:lnTo>
                      <a:pt x="30" y="6"/>
                    </a:lnTo>
                    <a:lnTo>
                      <a:pt x="32" y="7"/>
                    </a:lnTo>
                    <a:lnTo>
                      <a:pt x="34" y="7"/>
                    </a:lnTo>
                    <a:lnTo>
                      <a:pt x="36" y="8"/>
                    </a:lnTo>
                    <a:lnTo>
                      <a:pt x="38" y="8"/>
                    </a:lnTo>
                    <a:lnTo>
                      <a:pt x="40" y="8"/>
                    </a:lnTo>
                    <a:lnTo>
                      <a:pt x="42" y="9"/>
                    </a:lnTo>
                    <a:lnTo>
                      <a:pt x="44" y="9"/>
                    </a:lnTo>
                    <a:lnTo>
                      <a:pt x="46" y="10"/>
                    </a:lnTo>
                    <a:lnTo>
                      <a:pt x="48" y="10"/>
                    </a:lnTo>
                    <a:lnTo>
                      <a:pt x="50" y="11"/>
                    </a:lnTo>
                    <a:lnTo>
                      <a:pt x="52" y="11"/>
                    </a:lnTo>
                    <a:lnTo>
                      <a:pt x="54" y="12"/>
                    </a:lnTo>
                    <a:lnTo>
                      <a:pt x="56" y="12"/>
                    </a:lnTo>
                    <a:lnTo>
                      <a:pt x="58" y="13"/>
                    </a:lnTo>
                    <a:lnTo>
                      <a:pt x="60" y="13"/>
                    </a:lnTo>
                    <a:lnTo>
                      <a:pt x="62" y="13"/>
                    </a:lnTo>
                    <a:lnTo>
                      <a:pt x="64" y="14"/>
                    </a:lnTo>
                    <a:lnTo>
                      <a:pt x="66" y="14"/>
                    </a:lnTo>
                    <a:lnTo>
                      <a:pt x="68" y="15"/>
                    </a:lnTo>
                    <a:lnTo>
                      <a:pt x="70" y="15"/>
                    </a:lnTo>
                    <a:lnTo>
                      <a:pt x="73" y="15"/>
                    </a:lnTo>
                    <a:lnTo>
                      <a:pt x="75" y="16"/>
                    </a:lnTo>
                    <a:lnTo>
                      <a:pt x="77" y="16"/>
                    </a:lnTo>
                    <a:lnTo>
                      <a:pt x="79" y="17"/>
                    </a:lnTo>
                    <a:lnTo>
                      <a:pt x="82" y="17"/>
                    </a:lnTo>
                    <a:lnTo>
                      <a:pt x="84" y="18"/>
                    </a:lnTo>
                    <a:lnTo>
                      <a:pt x="87" y="18"/>
                    </a:lnTo>
                    <a:lnTo>
                      <a:pt x="89" y="18"/>
                    </a:lnTo>
                    <a:lnTo>
                      <a:pt x="91" y="19"/>
                    </a:lnTo>
                    <a:lnTo>
                      <a:pt x="94" y="19"/>
                    </a:lnTo>
                    <a:lnTo>
                      <a:pt x="97" y="20"/>
                    </a:lnTo>
                    <a:lnTo>
                      <a:pt x="100" y="20"/>
                    </a:lnTo>
                    <a:lnTo>
                      <a:pt x="103" y="21"/>
                    </a:lnTo>
                    <a:lnTo>
                      <a:pt x="108" y="22"/>
                    </a:lnTo>
                    <a:lnTo>
                      <a:pt x="113" y="22"/>
                    </a:lnTo>
                    <a:lnTo>
                      <a:pt x="117" y="23"/>
                    </a:lnTo>
                    <a:lnTo>
                      <a:pt x="123" y="24"/>
                    </a:lnTo>
                    <a:lnTo>
                      <a:pt x="125" y="24"/>
                    </a:lnTo>
                    <a:lnTo>
                      <a:pt x="127" y="25"/>
                    </a:lnTo>
                    <a:lnTo>
                      <a:pt x="129" y="25"/>
                    </a:lnTo>
                    <a:lnTo>
                      <a:pt x="131" y="25"/>
                    </a:lnTo>
                    <a:lnTo>
                      <a:pt x="133" y="26"/>
                    </a:lnTo>
                    <a:lnTo>
                      <a:pt x="135" y="26"/>
                    </a:lnTo>
                    <a:lnTo>
                      <a:pt x="137" y="26"/>
                    </a:lnTo>
                    <a:lnTo>
                      <a:pt x="139" y="26"/>
                    </a:lnTo>
                    <a:lnTo>
                      <a:pt x="141" y="27"/>
                    </a:lnTo>
                    <a:lnTo>
                      <a:pt x="148" y="28"/>
                    </a:lnTo>
                    <a:lnTo>
                      <a:pt x="150" y="28"/>
                    </a:lnTo>
                    <a:lnTo>
                      <a:pt x="152" y="28"/>
                    </a:lnTo>
                    <a:lnTo>
                      <a:pt x="154" y="28"/>
                    </a:lnTo>
                    <a:lnTo>
                      <a:pt x="156" y="29"/>
                    </a:lnTo>
                    <a:lnTo>
                      <a:pt x="158" y="29"/>
                    </a:lnTo>
                    <a:lnTo>
                      <a:pt x="160" y="29"/>
                    </a:lnTo>
                    <a:lnTo>
                      <a:pt x="162" y="29"/>
                    </a:lnTo>
                    <a:lnTo>
                      <a:pt x="164" y="30"/>
                    </a:lnTo>
                    <a:lnTo>
                      <a:pt x="166" y="30"/>
                    </a:lnTo>
                    <a:lnTo>
                      <a:pt x="168" y="30"/>
                    </a:lnTo>
                    <a:lnTo>
                      <a:pt x="170" y="30"/>
                    </a:lnTo>
                    <a:lnTo>
                      <a:pt x="172" y="31"/>
                    </a:lnTo>
                    <a:lnTo>
                      <a:pt x="174" y="31"/>
                    </a:lnTo>
                    <a:lnTo>
                      <a:pt x="176" y="31"/>
                    </a:lnTo>
                    <a:lnTo>
                      <a:pt x="178" y="31"/>
                    </a:lnTo>
                    <a:lnTo>
                      <a:pt x="180" y="32"/>
                    </a:lnTo>
                    <a:lnTo>
                      <a:pt x="182" y="32"/>
                    </a:lnTo>
                    <a:lnTo>
                      <a:pt x="184" y="32"/>
                    </a:lnTo>
                    <a:lnTo>
                      <a:pt x="187" y="32"/>
                    </a:lnTo>
                    <a:lnTo>
                      <a:pt x="196" y="33"/>
                    </a:lnTo>
                    <a:lnTo>
                      <a:pt x="203" y="34"/>
                    </a:lnTo>
                    <a:lnTo>
                      <a:pt x="209" y="35"/>
                    </a:lnTo>
                    <a:lnTo>
                      <a:pt x="215" y="35"/>
                    </a:lnTo>
                    <a:lnTo>
                      <a:pt x="223" y="36"/>
                    </a:lnTo>
                    <a:lnTo>
                      <a:pt x="227" y="36"/>
                    </a:lnTo>
                    <a:lnTo>
                      <a:pt x="233" y="37"/>
                    </a:lnTo>
                    <a:lnTo>
                      <a:pt x="238" y="37"/>
                    </a:lnTo>
                    <a:lnTo>
                      <a:pt x="241" y="38"/>
                    </a:lnTo>
                    <a:lnTo>
                      <a:pt x="246" y="38"/>
                    </a:lnTo>
                    <a:lnTo>
                      <a:pt x="255" y="39"/>
                    </a:lnTo>
                    <a:lnTo>
                      <a:pt x="261" y="39"/>
                    </a:lnTo>
                    <a:lnTo>
                      <a:pt x="268" y="40"/>
                    </a:lnTo>
                    <a:lnTo>
                      <a:pt x="272" y="40"/>
                    </a:lnTo>
                    <a:lnTo>
                      <a:pt x="276" y="40"/>
                    </a:lnTo>
                    <a:lnTo>
                      <a:pt x="282" y="41"/>
                    </a:lnTo>
                    <a:lnTo>
                      <a:pt x="295" y="42"/>
                    </a:lnTo>
                    <a:lnTo>
                      <a:pt x="299" y="42"/>
                    </a:lnTo>
                    <a:lnTo>
                      <a:pt x="305" y="42"/>
                    </a:lnTo>
                    <a:lnTo>
                      <a:pt x="319" y="43"/>
                    </a:lnTo>
                    <a:lnTo>
                      <a:pt x="326" y="44"/>
                    </a:lnTo>
                    <a:lnTo>
                      <a:pt x="342" y="45"/>
                    </a:lnTo>
                    <a:lnTo>
                      <a:pt x="355" y="45"/>
                    </a:lnTo>
                    <a:lnTo>
                      <a:pt x="370" y="46"/>
                    </a:lnTo>
                    <a:lnTo>
                      <a:pt x="391" y="47"/>
                    </a:lnTo>
                    <a:lnTo>
                      <a:pt x="398" y="47"/>
                    </a:lnTo>
                    <a:lnTo>
                      <a:pt x="408" y="48"/>
                    </a:lnTo>
                    <a:lnTo>
                      <a:pt x="420" y="48"/>
                    </a:lnTo>
                    <a:lnTo>
                      <a:pt x="426" y="49"/>
                    </a:lnTo>
                    <a:lnTo>
                      <a:pt x="433" y="49"/>
                    </a:lnTo>
                    <a:lnTo>
                      <a:pt x="446" y="49"/>
                    </a:lnTo>
                    <a:lnTo>
                      <a:pt x="451" y="50"/>
                    </a:lnTo>
                    <a:lnTo>
                      <a:pt x="457" y="50"/>
                    </a:lnTo>
                    <a:lnTo>
                      <a:pt x="469" y="50"/>
                    </a:lnTo>
                    <a:lnTo>
                      <a:pt x="493" y="51"/>
                    </a:lnTo>
                    <a:lnTo>
                      <a:pt x="501" y="51"/>
                    </a:lnTo>
                    <a:lnTo>
                      <a:pt x="509" y="51"/>
                    </a:lnTo>
                    <a:lnTo>
                      <a:pt x="525" y="52"/>
                    </a:lnTo>
                    <a:lnTo>
                      <a:pt x="540" y="52"/>
                    </a:lnTo>
                    <a:lnTo>
                      <a:pt x="547" y="52"/>
                    </a:lnTo>
                    <a:lnTo>
                      <a:pt x="554" y="53"/>
                    </a:lnTo>
                    <a:lnTo>
                      <a:pt x="561" y="53"/>
                    </a:lnTo>
                    <a:lnTo>
                      <a:pt x="568" y="53"/>
                    </a:lnTo>
                    <a:lnTo>
                      <a:pt x="575" y="53"/>
                    </a:lnTo>
                    <a:lnTo>
                      <a:pt x="581" y="53"/>
                    </a:lnTo>
                    <a:lnTo>
                      <a:pt x="588" y="53"/>
                    </a:lnTo>
                    <a:lnTo>
                      <a:pt x="595" y="54"/>
                    </a:lnTo>
                    <a:lnTo>
                      <a:pt x="602" y="54"/>
                    </a:lnTo>
                    <a:lnTo>
                      <a:pt x="609" y="54"/>
                    </a:lnTo>
                    <a:lnTo>
                      <a:pt x="616" y="54"/>
                    </a:lnTo>
                    <a:lnTo>
                      <a:pt x="623" y="54"/>
                    </a:lnTo>
                    <a:lnTo>
                      <a:pt x="630" y="54"/>
                    </a:lnTo>
                    <a:lnTo>
                      <a:pt x="637" y="54"/>
                    </a:lnTo>
                    <a:lnTo>
                      <a:pt x="644" y="55"/>
                    </a:lnTo>
                    <a:lnTo>
                      <a:pt x="650" y="55"/>
                    </a:lnTo>
                    <a:lnTo>
                      <a:pt x="657" y="55"/>
                    </a:lnTo>
                    <a:lnTo>
                      <a:pt x="664" y="55"/>
                    </a:lnTo>
                    <a:lnTo>
                      <a:pt x="671" y="55"/>
                    </a:lnTo>
                    <a:lnTo>
                      <a:pt x="678" y="55"/>
                    </a:lnTo>
                    <a:lnTo>
                      <a:pt x="686" y="55"/>
                    </a:lnTo>
                    <a:lnTo>
                      <a:pt x="694" y="55"/>
                    </a:lnTo>
                    <a:lnTo>
                      <a:pt x="702" y="55"/>
                    </a:lnTo>
                    <a:lnTo>
                      <a:pt x="710" y="55"/>
                    </a:lnTo>
                    <a:lnTo>
                      <a:pt x="718" y="56"/>
                    </a:lnTo>
                    <a:lnTo>
                      <a:pt x="726" y="56"/>
                    </a:lnTo>
                    <a:lnTo>
                      <a:pt x="735" y="56"/>
                    </a:lnTo>
                    <a:lnTo>
                      <a:pt x="743" y="56"/>
                    </a:lnTo>
                    <a:lnTo>
                      <a:pt x="751" y="56"/>
                    </a:lnTo>
                    <a:lnTo>
                      <a:pt x="759" y="56"/>
                    </a:lnTo>
                    <a:lnTo>
                      <a:pt x="767" y="56"/>
                    </a:lnTo>
                    <a:lnTo>
                      <a:pt x="775" y="56"/>
                    </a:lnTo>
                    <a:lnTo>
                      <a:pt x="783" y="56"/>
                    </a:lnTo>
                    <a:lnTo>
                      <a:pt x="791" y="56"/>
                    </a:lnTo>
                    <a:lnTo>
                      <a:pt x="799" y="56"/>
                    </a:lnTo>
                    <a:lnTo>
                      <a:pt x="807" y="56"/>
                    </a:lnTo>
                    <a:lnTo>
                      <a:pt x="815" y="57"/>
                    </a:lnTo>
                    <a:lnTo>
                      <a:pt x="823" y="57"/>
                    </a:lnTo>
                    <a:lnTo>
                      <a:pt x="831" y="57"/>
                    </a:lnTo>
                    <a:lnTo>
                      <a:pt x="839" y="57"/>
                    </a:lnTo>
                    <a:lnTo>
                      <a:pt x="864" y="57"/>
                    </a:lnTo>
                    <a:lnTo>
                      <a:pt x="883" y="57"/>
                    </a:lnTo>
                    <a:lnTo>
                      <a:pt x="911" y="57"/>
                    </a:lnTo>
                    <a:lnTo>
                      <a:pt x="924" y="57"/>
                    </a:lnTo>
                    <a:lnTo>
                      <a:pt x="943" y="57"/>
                    </a:lnTo>
                    <a:lnTo>
                      <a:pt x="960" y="57"/>
                    </a:lnTo>
                    <a:lnTo>
                      <a:pt x="968" y="57"/>
                    </a:lnTo>
                    <a:lnTo>
                      <a:pt x="982" y="57"/>
                    </a:lnTo>
                    <a:lnTo>
                      <a:pt x="1012" y="57"/>
                    </a:lnTo>
                    <a:lnTo>
                      <a:pt x="1019" y="57"/>
                    </a:lnTo>
                    <a:lnTo>
                      <a:pt x="1025" y="57"/>
                    </a:lnTo>
                    <a:lnTo>
                      <a:pt x="1037" y="57"/>
                    </a:lnTo>
                    <a:lnTo>
                      <a:pt x="1060" y="57"/>
                    </a:lnTo>
                    <a:lnTo>
                      <a:pt x="1079" y="57"/>
                    </a:lnTo>
                    <a:lnTo>
                      <a:pt x="1093" y="57"/>
                    </a:lnTo>
                    <a:lnTo>
                      <a:pt x="1112" y="57"/>
                    </a:lnTo>
                    <a:lnTo>
                      <a:pt x="1152" y="57"/>
                    </a:lnTo>
                    <a:lnTo>
                      <a:pt x="1188" y="57"/>
                    </a:lnTo>
                    <a:lnTo>
                      <a:pt x="1240" y="57"/>
                    </a:lnTo>
                    <a:lnTo>
                      <a:pt x="1286" y="56"/>
                    </a:lnTo>
                    <a:lnTo>
                      <a:pt x="1328" y="56"/>
                    </a:lnTo>
                    <a:lnTo>
                      <a:pt x="1360" y="56"/>
                    </a:lnTo>
                  </a:path>
                </a:pathLst>
              </a:custGeom>
              <a:noFill/>
              <a:ln w="6350">
                <a:solidFill>
                  <a:srgbClr val="8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Freeform 161">
                <a:extLst>
                  <a:ext uri="{FF2B5EF4-FFF2-40B4-BE49-F238E27FC236}">
                    <a16:creationId xmlns:a16="http://schemas.microsoft.com/office/drawing/2014/main" id="{13457BB7-6C1A-4614-B21F-721D1CB08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2624138"/>
                <a:ext cx="9253538" cy="3695700"/>
              </a:xfrm>
              <a:custGeom>
                <a:avLst/>
                <a:gdLst>
                  <a:gd name="T0" fmla="*/ 3 w 1360"/>
                  <a:gd name="T1" fmla="*/ 537 h 544"/>
                  <a:gd name="T2" fmla="*/ 3 w 1360"/>
                  <a:gd name="T3" fmla="*/ 525 h 544"/>
                  <a:gd name="T4" fmla="*/ 3 w 1360"/>
                  <a:gd name="T5" fmla="*/ 507 h 544"/>
                  <a:gd name="T6" fmla="*/ 3 w 1360"/>
                  <a:gd name="T7" fmla="*/ 488 h 544"/>
                  <a:gd name="T8" fmla="*/ 3 w 1360"/>
                  <a:gd name="T9" fmla="*/ 461 h 544"/>
                  <a:gd name="T10" fmla="*/ 3 w 1360"/>
                  <a:gd name="T11" fmla="*/ 425 h 544"/>
                  <a:gd name="T12" fmla="*/ 3 w 1360"/>
                  <a:gd name="T13" fmla="*/ 396 h 544"/>
                  <a:gd name="T14" fmla="*/ 3 w 1360"/>
                  <a:gd name="T15" fmla="*/ 363 h 544"/>
                  <a:gd name="T16" fmla="*/ 4 w 1360"/>
                  <a:gd name="T17" fmla="*/ 295 h 544"/>
                  <a:gd name="T18" fmla="*/ 4 w 1360"/>
                  <a:gd name="T19" fmla="*/ 218 h 544"/>
                  <a:gd name="T20" fmla="*/ 4 w 1360"/>
                  <a:gd name="T21" fmla="*/ 189 h 544"/>
                  <a:gd name="T22" fmla="*/ 4 w 1360"/>
                  <a:gd name="T23" fmla="*/ 167 h 544"/>
                  <a:gd name="T24" fmla="*/ 4 w 1360"/>
                  <a:gd name="T25" fmla="*/ 150 h 544"/>
                  <a:gd name="T26" fmla="*/ 4 w 1360"/>
                  <a:gd name="T27" fmla="*/ 130 h 544"/>
                  <a:gd name="T28" fmla="*/ 4 w 1360"/>
                  <a:gd name="T29" fmla="*/ 101 h 544"/>
                  <a:gd name="T30" fmla="*/ 4 w 1360"/>
                  <a:gd name="T31" fmla="*/ 80 h 544"/>
                  <a:gd name="T32" fmla="*/ 4 w 1360"/>
                  <a:gd name="T33" fmla="*/ 51 h 544"/>
                  <a:gd name="T34" fmla="*/ 4 w 1360"/>
                  <a:gd name="T35" fmla="*/ 30 h 544"/>
                  <a:gd name="T36" fmla="*/ 4 w 1360"/>
                  <a:gd name="T37" fmla="*/ 12 h 544"/>
                  <a:gd name="T38" fmla="*/ 4 w 1360"/>
                  <a:gd name="T39" fmla="*/ 2 h 544"/>
                  <a:gd name="T40" fmla="*/ 12 w 1360"/>
                  <a:gd name="T41" fmla="*/ 2 h 544"/>
                  <a:gd name="T42" fmla="*/ 22 w 1360"/>
                  <a:gd name="T43" fmla="*/ 4 h 544"/>
                  <a:gd name="T44" fmla="*/ 32 w 1360"/>
                  <a:gd name="T45" fmla="*/ 6 h 544"/>
                  <a:gd name="T46" fmla="*/ 42 w 1360"/>
                  <a:gd name="T47" fmla="*/ 7 h 544"/>
                  <a:gd name="T48" fmla="*/ 52 w 1360"/>
                  <a:gd name="T49" fmla="*/ 9 h 544"/>
                  <a:gd name="T50" fmla="*/ 62 w 1360"/>
                  <a:gd name="T51" fmla="*/ 10 h 544"/>
                  <a:gd name="T52" fmla="*/ 73 w 1360"/>
                  <a:gd name="T53" fmla="*/ 12 h 544"/>
                  <a:gd name="T54" fmla="*/ 84 w 1360"/>
                  <a:gd name="T55" fmla="*/ 13 h 544"/>
                  <a:gd name="T56" fmla="*/ 97 w 1360"/>
                  <a:gd name="T57" fmla="*/ 14 h 544"/>
                  <a:gd name="T58" fmla="*/ 117 w 1360"/>
                  <a:gd name="T59" fmla="*/ 16 h 544"/>
                  <a:gd name="T60" fmla="*/ 131 w 1360"/>
                  <a:gd name="T61" fmla="*/ 17 h 544"/>
                  <a:gd name="T62" fmla="*/ 141 w 1360"/>
                  <a:gd name="T63" fmla="*/ 17 h 544"/>
                  <a:gd name="T64" fmla="*/ 156 w 1360"/>
                  <a:gd name="T65" fmla="*/ 18 h 544"/>
                  <a:gd name="T66" fmla="*/ 166 w 1360"/>
                  <a:gd name="T67" fmla="*/ 19 h 544"/>
                  <a:gd name="T68" fmla="*/ 176 w 1360"/>
                  <a:gd name="T69" fmla="*/ 19 h 544"/>
                  <a:gd name="T70" fmla="*/ 187 w 1360"/>
                  <a:gd name="T71" fmla="*/ 20 h 544"/>
                  <a:gd name="T72" fmla="*/ 223 w 1360"/>
                  <a:gd name="T73" fmla="*/ 21 h 544"/>
                  <a:gd name="T74" fmla="*/ 246 w 1360"/>
                  <a:gd name="T75" fmla="*/ 22 h 544"/>
                  <a:gd name="T76" fmla="*/ 276 w 1360"/>
                  <a:gd name="T77" fmla="*/ 22 h 544"/>
                  <a:gd name="T78" fmla="*/ 319 w 1360"/>
                  <a:gd name="T79" fmla="*/ 23 h 544"/>
                  <a:gd name="T80" fmla="*/ 391 w 1360"/>
                  <a:gd name="T81" fmla="*/ 24 h 544"/>
                  <a:gd name="T82" fmla="*/ 433 w 1360"/>
                  <a:gd name="T83" fmla="*/ 24 h 544"/>
                  <a:gd name="T84" fmla="*/ 493 w 1360"/>
                  <a:gd name="T85" fmla="*/ 24 h 544"/>
                  <a:gd name="T86" fmla="*/ 547 w 1360"/>
                  <a:gd name="T87" fmla="*/ 24 h 544"/>
                  <a:gd name="T88" fmla="*/ 581 w 1360"/>
                  <a:gd name="T89" fmla="*/ 23 h 544"/>
                  <a:gd name="T90" fmla="*/ 616 w 1360"/>
                  <a:gd name="T91" fmla="*/ 23 h 544"/>
                  <a:gd name="T92" fmla="*/ 650 w 1360"/>
                  <a:gd name="T93" fmla="*/ 23 h 544"/>
                  <a:gd name="T94" fmla="*/ 686 w 1360"/>
                  <a:gd name="T95" fmla="*/ 22 h 544"/>
                  <a:gd name="T96" fmla="*/ 726 w 1360"/>
                  <a:gd name="T97" fmla="*/ 22 h 544"/>
                  <a:gd name="T98" fmla="*/ 767 w 1360"/>
                  <a:gd name="T99" fmla="*/ 22 h 544"/>
                  <a:gd name="T100" fmla="*/ 807 w 1360"/>
                  <a:gd name="T101" fmla="*/ 21 h 544"/>
                  <a:gd name="T102" fmla="*/ 864 w 1360"/>
                  <a:gd name="T103" fmla="*/ 20 h 544"/>
                  <a:gd name="T104" fmla="*/ 960 w 1360"/>
                  <a:gd name="T105" fmla="*/ 19 h 544"/>
                  <a:gd name="T106" fmla="*/ 1025 w 1360"/>
                  <a:gd name="T107" fmla="*/ 18 h 544"/>
                  <a:gd name="T108" fmla="*/ 1112 w 1360"/>
                  <a:gd name="T109" fmla="*/ 17 h 544"/>
                  <a:gd name="T110" fmla="*/ 1328 w 1360"/>
                  <a:gd name="T111" fmla="*/ 13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360" h="544">
                    <a:moveTo>
                      <a:pt x="0" y="544"/>
                    </a:moveTo>
                    <a:lnTo>
                      <a:pt x="2" y="544"/>
                    </a:lnTo>
                    <a:lnTo>
                      <a:pt x="3" y="542"/>
                    </a:lnTo>
                    <a:lnTo>
                      <a:pt x="3" y="539"/>
                    </a:lnTo>
                    <a:lnTo>
                      <a:pt x="3" y="537"/>
                    </a:lnTo>
                    <a:lnTo>
                      <a:pt x="3" y="535"/>
                    </a:lnTo>
                    <a:lnTo>
                      <a:pt x="3" y="533"/>
                    </a:lnTo>
                    <a:lnTo>
                      <a:pt x="3" y="531"/>
                    </a:lnTo>
                    <a:lnTo>
                      <a:pt x="3" y="527"/>
                    </a:lnTo>
                    <a:lnTo>
                      <a:pt x="3" y="525"/>
                    </a:lnTo>
                    <a:lnTo>
                      <a:pt x="3" y="523"/>
                    </a:lnTo>
                    <a:lnTo>
                      <a:pt x="3" y="518"/>
                    </a:lnTo>
                    <a:lnTo>
                      <a:pt x="3" y="515"/>
                    </a:lnTo>
                    <a:lnTo>
                      <a:pt x="3" y="513"/>
                    </a:lnTo>
                    <a:lnTo>
                      <a:pt x="3" y="507"/>
                    </a:lnTo>
                    <a:lnTo>
                      <a:pt x="3" y="505"/>
                    </a:lnTo>
                    <a:lnTo>
                      <a:pt x="3" y="503"/>
                    </a:lnTo>
                    <a:lnTo>
                      <a:pt x="3" y="500"/>
                    </a:lnTo>
                    <a:lnTo>
                      <a:pt x="3" y="494"/>
                    </a:lnTo>
                    <a:lnTo>
                      <a:pt x="3" y="488"/>
                    </a:lnTo>
                    <a:lnTo>
                      <a:pt x="3" y="486"/>
                    </a:lnTo>
                    <a:lnTo>
                      <a:pt x="3" y="482"/>
                    </a:lnTo>
                    <a:lnTo>
                      <a:pt x="3" y="475"/>
                    </a:lnTo>
                    <a:lnTo>
                      <a:pt x="3" y="463"/>
                    </a:lnTo>
                    <a:lnTo>
                      <a:pt x="3" y="461"/>
                    </a:lnTo>
                    <a:lnTo>
                      <a:pt x="3" y="457"/>
                    </a:lnTo>
                    <a:lnTo>
                      <a:pt x="3" y="450"/>
                    </a:lnTo>
                    <a:lnTo>
                      <a:pt x="3" y="435"/>
                    </a:lnTo>
                    <a:lnTo>
                      <a:pt x="3" y="428"/>
                    </a:lnTo>
                    <a:lnTo>
                      <a:pt x="3" y="425"/>
                    </a:lnTo>
                    <a:lnTo>
                      <a:pt x="3" y="420"/>
                    </a:lnTo>
                    <a:lnTo>
                      <a:pt x="3" y="403"/>
                    </a:lnTo>
                    <a:lnTo>
                      <a:pt x="3" y="401"/>
                    </a:lnTo>
                    <a:lnTo>
                      <a:pt x="3" y="399"/>
                    </a:lnTo>
                    <a:lnTo>
                      <a:pt x="3" y="396"/>
                    </a:lnTo>
                    <a:lnTo>
                      <a:pt x="3" y="393"/>
                    </a:lnTo>
                    <a:lnTo>
                      <a:pt x="3" y="390"/>
                    </a:lnTo>
                    <a:lnTo>
                      <a:pt x="3" y="383"/>
                    </a:lnTo>
                    <a:lnTo>
                      <a:pt x="3" y="381"/>
                    </a:lnTo>
                    <a:lnTo>
                      <a:pt x="3" y="363"/>
                    </a:lnTo>
                    <a:lnTo>
                      <a:pt x="3" y="361"/>
                    </a:lnTo>
                    <a:lnTo>
                      <a:pt x="3" y="350"/>
                    </a:lnTo>
                    <a:lnTo>
                      <a:pt x="4" y="330"/>
                    </a:lnTo>
                    <a:lnTo>
                      <a:pt x="4" y="312"/>
                    </a:lnTo>
                    <a:lnTo>
                      <a:pt x="4" y="295"/>
                    </a:lnTo>
                    <a:lnTo>
                      <a:pt x="4" y="285"/>
                    </a:lnTo>
                    <a:lnTo>
                      <a:pt x="4" y="283"/>
                    </a:lnTo>
                    <a:lnTo>
                      <a:pt x="4" y="254"/>
                    </a:lnTo>
                    <a:lnTo>
                      <a:pt x="4" y="225"/>
                    </a:lnTo>
                    <a:lnTo>
                      <a:pt x="4" y="218"/>
                    </a:lnTo>
                    <a:lnTo>
                      <a:pt x="4" y="216"/>
                    </a:lnTo>
                    <a:lnTo>
                      <a:pt x="4" y="210"/>
                    </a:lnTo>
                    <a:lnTo>
                      <a:pt x="4" y="202"/>
                    </a:lnTo>
                    <a:lnTo>
                      <a:pt x="4" y="200"/>
                    </a:lnTo>
                    <a:lnTo>
                      <a:pt x="4" y="189"/>
                    </a:lnTo>
                    <a:lnTo>
                      <a:pt x="4" y="184"/>
                    </a:lnTo>
                    <a:lnTo>
                      <a:pt x="4" y="181"/>
                    </a:lnTo>
                    <a:lnTo>
                      <a:pt x="4" y="179"/>
                    </a:lnTo>
                    <a:lnTo>
                      <a:pt x="4" y="174"/>
                    </a:lnTo>
                    <a:lnTo>
                      <a:pt x="4" y="167"/>
                    </a:lnTo>
                    <a:lnTo>
                      <a:pt x="4" y="165"/>
                    </a:lnTo>
                    <a:lnTo>
                      <a:pt x="4" y="159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4" y="150"/>
                    </a:lnTo>
                    <a:lnTo>
                      <a:pt x="4" y="145"/>
                    </a:lnTo>
                    <a:lnTo>
                      <a:pt x="4" y="138"/>
                    </a:lnTo>
                    <a:lnTo>
                      <a:pt x="4" y="136"/>
                    </a:lnTo>
                    <a:lnTo>
                      <a:pt x="4" y="132"/>
                    </a:lnTo>
                    <a:lnTo>
                      <a:pt x="4" y="130"/>
                    </a:lnTo>
                    <a:lnTo>
                      <a:pt x="4" y="125"/>
                    </a:lnTo>
                    <a:lnTo>
                      <a:pt x="4" y="119"/>
                    </a:lnTo>
                    <a:lnTo>
                      <a:pt x="4" y="113"/>
                    </a:lnTo>
                    <a:lnTo>
                      <a:pt x="4" y="107"/>
                    </a:lnTo>
                    <a:lnTo>
                      <a:pt x="4" y="101"/>
                    </a:lnTo>
                    <a:lnTo>
                      <a:pt x="4" y="95"/>
                    </a:lnTo>
                    <a:lnTo>
                      <a:pt x="4" y="93"/>
                    </a:lnTo>
                    <a:lnTo>
                      <a:pt x="4" y="88"/>
                    </a:lnTo>
                    <a:lnTo>
                      <a:pt x="4" y="86"/>
                    </a:lnTo>
                    <a:lnTo>
                      <a:pt x="4" y="80"/>
                    </a:lnTo>
                    <a:lnTo>
                      <a:pt x="4" y="72"/>
                    </a:lnTo>
                    <a:lnTo>
                      <a:pt x="4" y="70"/>
                    </a:lnTo>
                    <a:lnTo>
                      <a:pt x="4" y="64"/>
                    </a:lnTo>
                    <a:lnTo>
                      <a:pt x="4" y="57"/>
                    </a:lnTo>
                    <a:lnTo>
                      <a:pt x="4" y="51"/>
                    </a:lnTo>
                    <a:lnTo>
                      <a:pt x="4" y="46"/>
                    </a:lnTo>
                    <a:lnTo>
                      <a:pt x="4" y="42"/>
                    </a:lnTo>
                    <a:lnTo>
                      <a:pt x="4" y="37"/>
                    </a:lnTo>
                    <a:lnTo>
                      <a:pt x="4" y="33"/>
                    </a:lnTo>
                    <a:lnTo>
                      <a:pt x="4" y="30"/>
                    </a:lnTo>
                    <a:lnTo>
                      <a:pt x="4" y="26"/>
                    </a:lnTo>
                    <a:lnTo>
                      <a:pt x="4" y="21"/>
                    </a:lnTo>
                    <a:lnTo>
                      <a:pt x="4" y="18"/>
                    </a:lnTo>
                    <a:lnTo>
                      <a:pt x="4" y="15"/>
                    </a:lnTo>
                    <a:lnTo>
                      <a:pt x="4" y="12"/>
                    </a:lnTo>
                    <a:lnTo>
                      <a:pt x="4" y="10"/>
                    </a:lnTo>
                    <a:lnTo>
                      <a:pt x="4" y="8"/>
                    </a:lnTo>
                    <a:lnTo>
                      <a:pt x="4" y="6"/>
                    </a:lnTo>
                    <a:lnTo>
                      <a:pt x="4" y="4"/>
                    </a:lnTo>
                    <a:lnTo>
                      <a:pt x="4" y="2"/>
                    </a:lnTo>
                    <a:lnTo>
                      <a:pt x="4" y="0"/>
                    </a:lnTo>
                    <a:lnTo>
                      <a:pt x="6" y="0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2" y="2"/>
                    </a:lnTo>
                    <a:lnTo>
                      <a:pt x="14" y="2"/>
                    </a:lnTo>
                    <a:lnTo>
                      <a:pt x="16" y="3"/>
                    </a:lnTo>
                    <a:lnTo>
                      <a:pt x="18" y="3"/>
                    </a:lnTo>
                    <a:lnTo>
                      <a:pt x="20" y="3"/>
                    </a:lnTo>
                    <a:lnTo>
                      <a:pt x="22" y="4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5"/>
                    </a:lnTo>
                    <a:lnTo>
                      <a:pt x="30" y="5"/>
                    </a:lnTo>
                    <a:lnTo>
                      <a:pt x="32" y="6"/>
                    </a:lnTo>
                    <a:lnTo>
                      <a:pt x="34" y="6"/>
                    </a:lnTo>
                    <a:lnTo>
                      <a:pt x="36" y="6"/>
                    </a:lnTo>
                    <a:lnTo>
                      <a:pt x="38" y="7"/>
                    </a:lnTo>
                    <a:lnTo>
                      <a:pt x="40" y="7"/>
                    </a:lnTo>
                    <a:lnTo>
                      <a:pt x="42" y="7"/>
                    </a:lnTo>
                    <a:lnTo>
                      <a:pt x="44" y="8"/>
                    </a:lnTo>
                    <a:lnTo>
                      <a:pt x="46" y="8"/>
                    </a:lnTo>
                    <a:lnTo>
                      <a:pt x="48" y="8"/>
                    </a:lnTo>
                    <a:lnTo>
                      <a:pt x="50" y="9"/>
                    </a:lnTo>
                    <a:lnTo>
                      <a:pt x="52" y="9"/>
                    </a:lnTo>
                    <a:lnTo>
                      <a:pt x="54" y="9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60" y="10"/>
                    </a:lnTo>
                    <a:lnTo>
                      <a:pt x="62" y="10"/>
                    </a:lnTo>
                    <a:lnTo>
                      <a:pt x="64" y="11"/>
                    </a:lnTo>
                    <a:lnTo>
                      <a:pt x="66" y="11"/>
                    </a:lnTo>
                    <a:lnTo>
                      <a:pt x="68" y="11"/>
                    </a:lnTo>
                    <a:lnTo>
                      <a:pt x="70" y="11"/>
                    </a:lnTo>
                    <a:lnTo>
                      <a:pt x="73" y="12"/>
                    </a:lnTo>
                    <a:lnTo>
                      <a:pt x="75" y="12"/>
                    </a:lnTo>
                    <a:lnTo>
                      <a:pt x="77" y="12"/>
                    </a:lnTo>
                    <a:lnTo>
                      <a:pt x="79" y="12"/>
                    </a:lnTo>
                    <a:lnTo>
                      <a:pt x="82" y="13"/>
                    </a:lnTo>
                    <a:lnTo>
                      <a:pt x="84" y="13"/>
                    </a:lnTo>
                    <a:lnTo>
                      <a:pt x="87" y="13"/>
                    </a:lnTo>
                    <a:lnTo>
                      <a:pt x="89" y="13"/>
                    </a:lnTo>
                    <a:lnTo>
                      <a:pt x="91" y="14"/>
                    </a:lnTo>
                    <a:lnTo>
                      <a:pt x="94" y="14"/>
                    </a:lnTo>
                    <a:lnTo>
                      <a:pt x="97" y="14"/>
                    </a:lnTo>
                    <a:lnTo>
                      <a:pt x="100" y="14"/>
                    </a:lnTo>
                    <a:lnTo>
                      <a:pt x="103" y="15"/>
                    </a:lnTo>
                    <a:lnTo>
                      <a:pt x="108" y="15"/>
                    </a:lnTo>
                    <a:lnTo>
                      <a:pt x="113" y="15"/>
                    </a:lnTo>
                    <a:lnTo>
                      <a:pt x="117" y="16"/>
                    </a:lnTo>
                    <a:lnTo>
                      <a:pt x="123" y="16"/>
                    </a:lnTo>
                    <a:lnTo>
                      <a:pt x="125" y="16"/>
                    </a:lnTo>
                    <a:lnTo>
                      <a:pt x="127" y="17"/>
                    </a:lnTo>
                    <a:lnTo>
                      <a:pt x="129" y="17"/>
                    </a:lnTo>
                    <a:lnTo>
                      <a:pt x="131" y="17"/>
                    </a:lnTo>
                    <a:lnTo>
                      <a:pt x="133" y="17"/>
                    </a:lnTo>
                    <a:lnTo>
                      <a:pt x="135" y="17"/>
                    </a:lnTo>
                    <a:lnTo>
                      <a:pt x="137" y="17"/>
                    </a:lnTo>
                    <a:lnTo>
                      <a:pt x="139" y="17"/>
                    </a:lnTo>
                    <a:lnTo>
                      <a:pt x="141" y="17"/>
                    </a:lnTo>
                    <a:lnTo>
                      <a:pt x="148" y="18"/>
                    </a:lnTo>
                    <a:lnTo>
                      <a:pt x="150" y="18"/>
                    </a:lnTo>
                    <a:lnTo>
                      <a:pt x="152" y="18"/>
                    </a:lnTo>
                    <a:lnTo>
                      <a:pt x="154" y="18"/>
                    </a:lnTo>
                    <a:lnTo>
                      <a:pt x="156" y="18"/>
                    </a:lnTo>
                    <a:lnTo>
                      <a:pt x="158" y="18"/>
                    </a:lnTo>
                    <a:lnTo>
                      <a:pt x="160" y="18"/>
                    </a:lnTo>
                    <a:lnTo>
                      <a:pt x="162" y="19"/>
                    </a:lnTo>
                    <a:lnTo>
                      <a:pt x="164" y="19"/>
                    </a:lnTo>
                    <a:lnTo>
                      <a:pt x="166" y="19"/>
                    </a:lnTo>
                    <a:lnTo>
                      <a:pt x="168" y="19"/>
                    </a:lnTo>
                    <a:lnTo>
                      <a:pt x="170" y="19"/>
                    </a:lnTo>
                    <a:lnTo>
                      <a:pt x="172" y="19"/>
                    </a:lnTo>
                    <a:lnTo>
                      <a:pt x="174" y="19"/>
                    </a:lnTo>
                    <a:lnTo>
                      <a:pt x="176" y="19"/>
                    </a:lnTo>
                    <a:lnTo>
                      <a:pt x="178" y="19"/>
                    </a:lnTo>
                    <a:lnTo>
                      <a:pt x="180" y="19"/>
                    </a:lnTo>
                    <a:lnTo>
                      <a:pt x="182" y="20"/>
                    </a:lnTo>
                    <a:lnTo>
                      <a:pt x="184" y="20"/>
                    </a:lnTo>
                    <a:lnTo>
                      <a:pt x="187" y="20"/>
                    </a:lnTo>
                    <a:lnTo>
                      <a:pt x="196" y="20"/>
                    </a:lnTo>
                    <a:lnTo>
                      <a:pt x="203" y="20"/>
                    </a:lnTo>
                    <a:lnTo>
                      <a:pt x="209" y="21"/>
                    </a:lnTo>
                    <a:lnTo>
                      <a:pt x="215" y="21"/>
                    </a:lnTo>
                    <a:lnTo>
                      <a:pt x="223" y="21"/>
                    </a:lnTo>
                    <a:lnTo>
                      <a:pt x="227" y="21"/>
                    </a:lnTo>
                    <a:lnTo>
                      <a:pt x="233" y="21"/>
                    </a:lnTo>
                    <a:lnTo>
                      <a:pt x="238" y="21"/>
                    </a:lnTo>
                    <a:lnTo>
                      <a:pt x="241" y="22"/>
                    </a:lnTo>
                    <a:lnTo>
                      <a:pt x="246" y="22"/>
                    </a:lnTo>
                    <a:lnTo>
                      <a:pt x="255" y="22"/>
                    </a:lnTo>
                    <a:lnTo>
                      <a:pt x="261" y="22"/>
                    </a:lnTo>
                    <a:lnTo>
                      <a:pt x="268" y="22"/>
                    </a:lnTo>
                    <a:lnTo>
                      <a:pt x="272" y="22"/>
                    </a:lnTo>
                    <a:lnTo>
                      <a:pt x="276" y="22"/>
                    </a:lnTo>
                    <a:lnTo>
                      <a:pt x="282" y="22"/>
                    </a:lnTo>
                    <a:lnTo>
                      <a:pt x="295" y="23"/>
                    </a:lnTo>
                    <a:lnTo>
                      <a:pt x="299" y="23"/>
                    </a:lnTo>
                    <a:lnTo>
                      <a:pt x="305" y="23"/>
                    </a:lnTo>
                    <a:lnTo>
                      <a:pt x="319" y="23"/>
                    </a:lnTo>
                    <a:lnTo>
                      <a:pt x="326" y="23"/>
                    </a:lnTo>
                    <a:lnTo>
                      <a:pt x="342" y="23"/>
                    </a:lnTo>
                    <a:lnTo>
                      <a:pt x="355" y="23"/>
                    </a:lnTo>
                    <a:lnTo>
                      <a:pt x="370" y="23"/>
                    </a:lnTo>
                    <a:lnTo>
                      <a:pt x="391" y="24"/>
                    </a:lnTo>
                    <a:lnTo>
                      <a:pt x="398" y="24"/>
                    </a:lnTo>
                    <a:lnTo>
                      <a:pt x="408" y="24"/>
                    </a:lnTo>
                    <a:lnTo>
                      <a:pt x="420" y="24"/>
                    </a:lnTo>
                    <a:lnTo>
                      <a:pt x="426" y="24"/>
                    </a:lnTo>
                    <a:lnTo>
                      <a:pt x="433" y="24"/>
                    </a:lnTo>
                    <a:lnTo>
                      <a:pt x="446" y="24"/>
                    </a:lnTo>
                    <a:lnTo>
                      <a:pt x="451" y="24"/>
                    </a:lnTo>
                    <a:lnTo>
                      <a:pt x="457" y="24"/>
                    </a:lnTo>
                    <a:lnTo>
                      <a:pt x="469" y="24"/>
                    </a:lnTo>
                    <a:lnTo>
                      <a:pt x="493" y="24"/>
                    </a:lnTo>
                    <a:lnTo>
                      <a:pt x="501" y="24"/>
                    </a:lnTo>
                    <a:lnTo>
                      <a:pt x="509" y="24"/>
                    </a:lnTo>
                    <a:lnTo>
                      <a:pt x="525" y="24"/>
                    </a:lnTo>
                    <a:lnTo>
                      <a:pt x="540" y="24"/>
                    </a:lnTo>
                    <a:lnTo>
                      <a:pt x="547" y="24"/>
                    </a:lnTo>
                    <a:lnTo>
                      <a:pt x="554" y="23"/>
                    </a:lnTo>
                    <a:lnTo>
                      <a:pt x="561" y="23"/>
                    </a:lnTo>
                    <a:lnTo>
                      <a:pt x="568" y="23"/>
                    </a:lnTo>
                    <a:lnTo>
                      <a:pt x="575" y="23"/>
                    </a:lnTo>
                    <a:lnTo>
                      <a:pt x="581" y="23"/>
                    </a:lnTo>
                    <a:lnTo>
                      <a:pt x="588" y="23"/>
                    </a:lnTo>
                    <a:lnTo>
                      <a:pt x="595" y="23"/>
                    </a:lnTo>
                    <a:lnTo>
                      <a:pt x="602" y="23"/>
                    </a:lnTo>
                    <a:lnTo>
                      <a:pt x="609" y="23"/>
                    </a:lnTo>
                    <a:lnTo>
                      <a:pt x="616" y="23"/>
                    </a:lnTo>
                    <a:lnTo>
                      <a:pt x="623" y="23"/>
                    </a:lnTo>
                    <a:lnTo>
                      <a:pt x="630" y="23"/>
                    </a:lnTo>
                    <a:lnTo>
                      <a:pt x="637" y="23"/>
                    </a:lnTo>
                    <a:lnTo>
                      <a:pt x="644" y="23"/>
                    </a:lnTo>
                    <a:lnTo>
                      <a:pt x="650" y="23"/>
                    </a:lnTo>
                    <a:lnTo>
                      <a:pt x="657" y="23"/>
                    </a:lnTo>
                    <a:lnTo>
                      <a:pt x="664" y="23"/>
                    </a:lnTo>
                    <a:lnTo>
                      <a:pt x="671" y="23"/>
                    </a:lnTo>
                    <a:lnTo>
                      <a:pt x="678" y="23"/>
                    </a:lnTo>
                    <a:lnTo>
                      <a:pt x="686" y="22"/>
                    </a:lnTo>
                    <a:lnTo>
                      <a:pt x="694" y="22"/>
                    </a:lnTo>
                    <a:lnTo>
                      <a:pt x="702" y="22"/>
                    </a:lnTo>
                    <a:lnTo>
                      <a:pt x="710" y="22"/>
                    </a:lnTo>
                    <a:lnTo>
                      <a:pt x="718" y="22"/>
                    </a:lnTo>
                    <a:lnTo>
                      <a:pt x="726" y="22"/>
                    </a:lnTo>
                    <a:lnTo>
                      <a:pt x="735" y="22"/>
                    </a:lnTo>
                    <a:lnTo>
                      <a:pt x="743" y="22"/>
                    </a:lnTo>
                    <a:lnTo>
                      <a:pt x="751" y="22"/>
                    </a:lnTo>
                    <a:lnTo>
                      <a:pt x="759" y="22"/>
                    </a:lnTo>
                    <a:lnTo>
                      <a:pt x="767" y="22"/>
                    </a:lnTo>
                    <a:lnTo>
                      <a:pt x="775" y="21"/>
                    </a:lnTo>
                    <a:lnTo>
                      <a:pt x="783" y="21"/>
                    </a:lnTo>
                    <a:lnTo>
                      <a:pt x="791" y="21"/>
                    </a:lnTo>
                    <a:lnTo>
                      <a:pt x="799" y="21"/>
                    </a:lnTo>
                    <a:lnTo>
                      <a:pt x="807" y="21"/>
                    </a:lnTo>
                    <a:lnTo>
                      <a:pt x="815" y="21"/>
                    </a:lnTo>
                    <a:lnTo>
                      <a:pt x="823" y="21"/>
                    </a:lnTo>
                    <a:lnTo>
                      <a:pt x="831" y="21"/>
                    </a:lnTo>
                    <a:lnTo>
                      <a:pt x="839" y="21"/>
                    </a:lnTo>
                    <a:lnTo>
                      <a:pt x="864" y="20"/>
                    </a:lnTo>
                    <a:lnTo>
                      <a:pt x="883" y="20"/>
                    </a:lnTo>
                    <a:lnTo>
                      <a:pt x="911" y="20"/>
                    </a:lnTo>
                    <a:lnTo>
                      <a:pt x="924" y="20"/>
                    </a:lnTo>
                    <a:lnTo>
                      <a:pt x="943" y="19"/>
                    </a:lnTo>
                    <a:lnTo>
                      <a:pt x="960" y="19"/>
                    </a:lnTo>
                    <a:lnTo>
                      <a:pt x="968" y="19"/>
                    </a:lnTo>
                    <a:lnTo>
                      <a:pt x="982" y="19"/>
                    </a:lnTo>
                    <a:lnTo>
                      <a:pt x="1012" y="18"/>
                    </a:lnTo>
                    <a:lnTo>
                      <a:pt x="1019" y="18"/>
                    </a:lnTo>
                    <a:lnTo>
                      <a:pt x="1025" y="18"/>
                    </a:lnTo>
                    <a:lnTo>
                      <a:pt x="1037" y="18"/>
                    </a:lnTo>
                    <a:lnTo>
                      <a:pt x="1060" y="17"/>
                    </a:lnTo>
                    <a:lnTo>
                      <a:pt x="1079" y="17"/>
                    </a:lnTo>
                    <a:lnTo>
                      <a:pt x="1093" y="17"/>
                    </a:lnTo>
                    <a:lnTo>
                      <a:pt x="1112" y="17"/>
                    </a:lnTo>
                    <a:lnTo>
                      <a:pt x="1152" y="16"/>
                    </a:lnTo>
                    <a:lnTo>
                      <a:pt x="1188" y="15"/>
                    </a:lnTo>
                    <a:lnTo>
                      <a:pt x="1240" y="15"/>
                    </a:lnTo>
                    <a:lnTo>
                      <a:pt x="1286" y="14"/>
                    </a:lnTo>
                    <a:lnTo>
                      <a:pt x="1328" y="13"/>
                    </a:lnTo>
                    <a:lnTo>
                      <a:pt x="1360" y="13"/>
                    </a:lnTo>
                  </a:path>
                </a:pathLst>
              </a:custGeom>
              <a:noFill/>
              <a:ln w="6350">
                <a:solidFill>
                  <a:srgbClr val="800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Freeform 163">
                <a:extLst>
                  <a:ext uri="{FF2B5EF4-FFF2-40B4-BE49-F238E27FC236}">
                    <a16:creationId xmlns:a16="http://schemas.microsoft.com/office/drawing/2014/main" id="{98C74894-5494-4A26-834C-C61170EED8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3079750"/>
                <a:ext cx="9253538" cy="3240088"/>
              </a:xfrm>
              <a:custGeom>
                <a:avLst/>
                <a:gdLst>
                  <a:gd name="T0" fmla="*/ 3 w 1360"/>
                  <a:gd name="T1" fmla="*/ 471 h 477"/>
                  <a:gd name="T2" fmla="*/ 3 w 1360"/>
                  <a:gd name="T3" fmla="*/ 457 h 477"/>
                  <a:gd name="T4" fmla="*/ 3 w 1360"/>
                  <a:gd name="T5" fmla="*/ 445 h 477"/>
                  <a:gd name="T6" fmla="*/ 3 w 1360"/>
                  <a:gd name="T7" fmla="*/ 430 h 477"/>
                  <a:gd name="T8" fmla="*/ 3 w 1360"/>
                  <a:gd name="T9" fmla="*/ 405 h 477"/>
                  <a:gd name="T10" fmla="*/ 3 w 1360"/>
                  <a:gd name="T11" fmla="*/ 368 h 477"/>
                  <a:gd name="T12" fmla="*/ 3 w 1360"/>
                  <a:gd name="T13" fmla="*/ 353 h 477"/>
                  <a:gd name="T14" fmla="*/ 4 w 1360"/>
                  <a:gd name="T15" fmla="*/ 299 h 477"/>
                  <a:gd name="T16" fmla="*/ 4 w 1360"/>
                  <a:gd name="T17" fmla="*/ 231 h 477"/>
                  <a:gd name="T18" fmla="*/ 4 w 1360"/>
                  <a:gd name="T19" fmla="*/ 204 h 477"/>
                  <a:gd name="T20" fmla="*/ 4 w 1360"/>
                  <a:gd name="T21" fmla="*/ 187 h 477"/>
                  <a:gd name="T22" fmla="*/ 4 w 1360"/>
                  <a:gd name="T23" fmla="*/ 164 h 477"/>
                  <a:gd name="T24" fmla="*/ 4 w 1360"/>
                  <a:gd name="T25" fmla="*/ 141 h 477"/>
                  <a:gd name="T26" fmla="*/ 4 w 1360"/>
                  <a:gd name="T27" fmla="*/ 120 h 477"/>
                  <a:gd name="T28" fmla="*/ 4 w 1360"/>
                  <a:gd name="T29" fmla="*/ 98 h 477"/>
                  <a:gd name="T30" fmla="*/ 4 w 1360"/>
                  <a:gd name="T31" fmla="*/ 81 h 477"/>
                  <a:gd name="T32" fmla="*/ 4 w 1360"/>
                  <a:gd name="T33" fmla="*/ 67 h 477"/>
                  <a:gd name="T34" fmla="*/ 6 w 1360"/>
                  <a:gd name="T35" fmla="*/ 58 h 477"/>
                  <a:gd name="T36" fmla="*/ 16 w 1360"/>
                  <a:gd name="T37" fmla="*/ 57 h 477"/>
                  <a:gd name="T38" fmla="*/ 26 w 1360"/>
                  <a:gd name="T39" fmla="*/ 56 h 477"/>
                  <a:gd name="T40" fmla="*/ 36 w 1360"/>
                  <a:gd name="T41" fmla="*/ 55 h 477"/>
                  <a:gd name="T42" fmla="*/ 46 w 1360"/>
                  <a:gd name="T43" fmla="*/ 54 h 477"/>
                  <a:gd name="T44" fmla="*/ 56 w 1360"/>
                  <a:gd name="T45" fmla="*/ 53 h 477"/>
                  <a:gd name="T46" fmla="*/ 66 w 1360"/>
                  <a:gd name="T47" fmla="*/ 52 h 477"/>
                  <a:gd name="T48" fmla="*/ 77 w 1360"/>
                  <a:gd name="T49" fmla="*/ 51 h 477"/>
                  <a:gd name="T50" fmla="*/ 89 w 1360"/>
                  <a:gd name="T51" fmla="*/ 51 h 477"/>
                  <a:gd name="T52" fmla="*/ 103 w 1360"/>
                  <a:gd name="T53" fmla="*/ 50 h 477"/>
                  <a:gd name="T54" fmla="*/ 125 w 1360"/>
                  <a:gd name="T55" fmla="*/ 48 h 477"/>
                  <a:gd name="T56" fmla="*/ 135 w 1360"/>
                  <a:gd name="T57" fmla="*/ 47 h 477"/>
                  <a:gd name="T58" fmla="*/ 150 w 1360"/>
                  <a:gd name="T59" fmla="*/ 46 h 477"/>
                  <a:gd name="T60" fmla="*/ 160 w 1360"/>
                  <a:gd name="T61" fmla="*/ 46 h 477"/>
                  <a:gd name="T62" fmla="*/ 170 w 1360"/>
                  <a:gd name="T63" fmla="*/ 45 h 477"/>
                  <a:gd name="T64" fmla="*/ 180 w 1360"/>
                  <a:gd name="T65" fmla="*/ 45 h 477"/>
                  <a:gd name="T66" fmla="*/ 203 w 1360"/>
                  <a:gd name="T67" fmla="*/ 43 h 477"/>
                  <a:gd name="T68" fmla="*/ 233 w 1360"/>
                  <a:gd name="T69" fmla="*/ 41 h 477"/>
                  <a:gd name="T70" fmla="*/ 261 w 1360"/>
                  <a:gd name="T71" fmla="*/ 40 h 477"/>
                  <a:gd name="T72" fmla="*/ 295 w 1360"/>
                  <a:gd name="T73" fmla="*/ 38 h 477"/>
                  <a:gd name="T74" fmla="*/ 342 w 1360"/>
                  <a:gd name="T75" fmla="*/ 36 h 477"/>
                  <a:gd name="T76" fmla="*/ 408 w 1360"/>
                  <a:gd name="T77" fmla="*/ 33 h 477"/>
                  <a:gd name="T78" fmla="*/ 451 w 1360"/>
                  <a:gd name="T79" fmla="*/ 31 h 477"/>
                  <a:gd name="T80" fmla="*/ 509 w 1360"/>
                  <a:gd name="T81" fmla="*/ 29 h 477"/>
                  <a:gd name="T82" fmla="*/ 561 w 1360"/>
                  <a:gd name="T83" fmla="*/ 27 h 477"/>
                  <a:gd name="T84" fmla="*/ 595 w 1360"/>
                  <a:gd name="T85" fmla="*/ 25 h 477"/>
                  <a:gd name="T86" fmla="*/ 630 w 1360"/>
                  <a:gd name="T87" fmla="*/ 24 h 477"/>
                  <a:gd name="T88" fmla="*/ 664 w 1360"/>
                  <a:gd name="T89" fmla="*/ 23 h 477"/>
                  <a:gd name="T90" fmla="*/ 702 w 1360"/>
                  <a:gd name="T91" fmla="*/ 21 h 477"/>
                  <a:gd name="T92" fmla="*/ 743 w 1360"/>
                  <a:gd name="T93" fmla="*/ 20 h 477"/>
                  <a:gd name="T94" fmla="*/ 783 w 1360"/>
                  <a:gd name="T95" fmla="*/ 18 h 477"/>
                  <a:gd name="T96" fmla="*/ 823 w 1360"/>
                  <a:gd name="T97" fmla="*/ 17 h 477"/>
                  <a:gd name="T98" fmla="*/ 911 w 1360"/>
                  <a:gd name="T99" fmla="*/ 14 h 477"/>
                  <a:gd name="T100" fmla="*/ 982 w 1360"/>
                  <a:gd name="T101" fmla="*/ 12 h 477"/>
                  <a:gd name="T102" fmla="*/ 1060 w 1360"/>
                  <a:gd name="T103" fmla="*/ 9 h 477"/>
                  <a:gd name="T104" fmla="*/ 1188 w 1360"/>
                  <a:gd name="T105" fmla="*/ 5 h 4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360" h="477">
                    <a:moveTo>
                      <a:pt x="0" y="477"/>
                    </a:moveTo>
                    <a:lnTo>
                      <a:pt x="2" y="477"/>
                    </a:lnTo>
                    <a:lnTo>
                      <a:pt x="3" y="475"/>
                    </a:lnTo>
                    <a:lnTo>
                      <a:pt x="3" y="473"/>
                    </a:lnTo>
                    <a:lnTo>
                      <a:pt x="3" y="471"/>
                    </a:lnTo>
                    <a:lnTo>
                      <a:pt x="3" y="469"/>
                    </a:lnTo>
                    <a:lnTo>
                      <a:pt x="3" y="467"/>
                    </a:lnTo>
                    <a:lnTo>
                      <a:pt x="3" y="464"/>
                    </a:lnTo>
                    <a:lnTo>
                      <a:pt x="3" y="461"/>
                    </a:lnTo>
                    <a:lnTo>
                      <a:pt x="3" y="457"/>
                    </a:lnTo>
                    <a:lnTo>
                      <a:pt x="3" y="455"/>
                    </a:lnTo>
                    <a:lnTo>
                      <a:pt x="3" y="453"/>
                    </a:lnTo>
                    <a:lnTo>
                      <a:pt x="3" y="449"/>
                    </a:lnTo>
                    <a:lnTo>
                      <a:pt x="3" y="447"/>
                    </a:lnTo>
                    <a:lnTo>
                      <a:pt x="3" y="445"/>
                    </a:lnTo>
                    <a:lnTo>
                      <a:pt x="3" y="443"/>
                    </a:lnTo>
                    <a:lnTo>
                      <a:pt x="3" y="438"/>
                    </a:lnTo>
                    <a:lnTo>
                      <a:pt x="3" y="434"/>
                    </a:lnTo>
                    <a:lnTo>
                      <a:pt x="3" y="432"/>
                    </a:lnTo>
                    <a:lnTo>
                      <a:pt x="3" y="430"/>
                    </a:lnTo>
                    <a:lnTo>
                      <a:pt x="3" y="424"/>
                    </a:lnTo>
                    <a:lnTo>
                      <a:pt x="3" y="415"/>
                    </a:lnTo>
                    <a:lnTo>
                      <a:pt x="3" y="413"/>
                    </a:lnTo>
                    <a:lnTo>
                      <a:pt x="3" y="410"/>
                    </a:lnTo>
                    <a:lnTo>
                      <a:pt x="3" y="405"/>
                    </a:lnTo>
                    <a:lnTo>
                      <a:pt x="3" y="393"/>
                    </a:lnTo>
                    <a:lnTo>
                      <a:pt x="3" y="388"/>
                    </a:lnTo>
                    <a:lnTo>
                      <a:pt x="3" y="386"/>
                    </a:lnTo>
                    <a:lnTo>
                      <a:pt x="3" y="382"/>
                    </a:lnTo>
                    <a:lnTo>
                      <a:pt x="3" y="368"/>
                    </a:lnTo>
                    <a:lnTo>
                      <a:pt x="3" y="365"/>
                    </a:lnTo>
                    <a:lnTo>
                      <a:pt x="3" y="363"/>
                    </a:lnTo>
                    <a:lnTo>
                      <a:pt x="3" y="361"/>
                    </a:lnTo>
                    <a:lnTo>
                      <a:pt x="3" y="358"/>
                    </a:lnTo>
                    <a:lnTo>
                      <a:pt x="3" y="353"/>
                    </a:lnTo>
                    <a:lnTo>
                      <a:pt x="3" y="338"/>
                    </a:lnTo>
                    <a:lnTo>
                      <a:pt x="3" y="336"/>
                    </a:lnTo>
                    <a:lnTo>
                      <a:pt x="3" y="328"/>
                    </a:lnTo>
                    <a:lnTo>
                      <a:pt x="4" y="312"/>
                    </a:lnTo>
                    <a:lnTo>
                      <a:pt x="4" y="299"/>
                    </a:lnTo>
                    <a:lnTo>
                      <a:pt x="4" y="285"/>
                    </a:lnTo>
                    <a:lnTo>
                      <a:pt x="4" y="278"/>
                    </a:lnTo>
                    <a:lnTo>
                      <a:pt x="4" y="276"/>
                    </a:lnTo>
                    <a:lnTo>
                      <a:pt x="4" y="254"/>
                    </a:lnTo>
                    <a:lnTo>
                      <a:pt x="4" y="231"/>
                    </a:lnTo>
                    <a:lnTo>
                      <a:pt x="4" y="226"/>
                    </a:lnTo>
                    <a:lnTo>
                      <a:pt x="4" y="220"/>
                    </a:lnTo>
                    <a:lnTo>
                      <a:pt x="4" y="214"/>
                    </a:lnTo>
                    <a:lnTo>
                      <a:pt x="4" y="212"/>
                    </a:lnTo>
                    <a:lnTo>
                      <a:pt x="4" y="204"/>
                    </a:lnTo>
                    <a:lnTo>
                      <a:pt x="4" y="200"/>
                    </a:lnTo>
                    <a:lnTo>
                      <a:pt x="4" y="198"/>
                    </a:lnTo>
                    <a:lnTo>
                      <a:pt x="4" y="196"/>
                    </a:lnTo>
                    <a:lnTo>
                      <a:pt x="4" y="192"/>
                    </a:lnTo>
                    <a:lnTo>
                      <a:pt x="4" y="187"/>
                    </a:lnTo>
                    <a:lnTo>
                      <a:pt x="4" y="181"/>
                    </a:lnTo>
                    <a:lnTo>
                      <a:pt x="4" y="179"/>
                    </a:lnTo>
                    <a:lnTo>
                      <a:pt x="4" y="175"/>
                    </a:lnTo>
                    <a:lnTo>
                      <a:pt x="4" y="170"/>
                    </a:lnTo>
                    <a:lnTo>
                      <a:pt x="4" y="164"/>
                    </a:lnTo>
                    <a:lnTo>
                      <a:pt x="4" y="159"/>
                    </a:lnTo>
                    <a:lnTo>
                      <a:pt x="4" y="155"/>
                    </a:lnTo>
                    <a:lnTo>
                      <a:pt x="4" y="150"/>
                    </a:lnTo>
                    <a:lnTo>
                      <a:pt x="4" y="145"/>
                    </a:lnTo>
                    <a:lnTo>
                      <a:pt x="4" y="141"/>
                    </a:lnTo>
                    <a:lnTo>
                      <a:pt x="4" y="136"/>
                    </a:lnTo>
                    <a:lnTo>
                      <a:pt x="4" y="131"/>
                    </a:lnTo>
                    <a:lnTo>
                      <a:pt x="4" y="126"/>
                    </a:lnTo>
                    <a:lnTo>
                      <a:pt x="4" y="124"/>
                    </a:lnTo>
                    <a:lnTo>
                      <a:pt x="4" y="120"/>
                    </a:lnTo>
                    <a:lnTo>
                      <a:pt x="4" y="114"/>
                    </a:lnTo>
                    <a:lnTo>
                      <a:pt x="4" y="112"/>
                    </a:lnTo>
                    <a:lnTo>
                      <a:pt x="4" y="108"/>
                    </a:lnTo>
                    <a:lnTo>
                      <a:pt x="4" y="102"/>
                    </a:lnTo>
                    <a:lnTo>
                      <a:pt x="4" y="98"/>
                    </a:lnTo>
                    <a:lnTo>
                      <a:pt x="4" y="94"/>
                    </a:lnTo>
                    <a:lnTo>
                      <a:pt x="4" y="90"/>
                    </a:lnTo>
                    <a:lnTo>
                      <a:pt x="4" y="87"/>
                    </a:lnTo>
                    <a:lnTo>
                      <a:pt x="4" y="84"/>
                    </a:lnTo>
                    <a:lnTo>
                      <a:pt x="4" y="81"/>
                    </a:lnTo>
                    <a:lnTo>
                      <a:pt x="4" y="78"/>
                    </a:lnTo>
                    <a:lnTo>
                      <a:pt x="4" y="75"/>
                    </a:lnTo>
                    <a:lnTo>
                      <a:pt x="4" y="72"/>
                    </a:lnTo>
                    <a:lnTo>
                      <a:pt x="4" y="69"/>
                    </a:lnTo>
                    <a:lnTo>
                      <a:pt x="4" y="67"/>
                    </a:lnTo>
                    <a:lnTo>
                      <a:pt x="4" y="64"/>
                    </a:lnTo>
                    <a:lnTo>
                      <a:pt x="4" y="62"/>
                    </a:lnTo>
                    <a:lnTo>
                      <a:pt x="4" y="60"/>
                    </a:lnTo>
                    <a:lnTo>
                      <a:pt x="4" y="58"/>
                    </a:lnTo>
                    <a:lnTo>
                      <a:pt x="6" y="58"/>
                    </a:lnTo>
                    <a:lnTo>
                      <a:pt x="8" y="58"/>
                    </a:lnTo>
                    <a:lnTo>
                      <a:pt x="10" y="57"/>
                    </a:lnTo>
                    <a:lnTo>
                      <a:pt x="12" y="57"/>
                    </a:lnTo>
                    <a:lnTo>
                      <a:pt x="14" y="57"/>
                    </a:lnTo>
                    <a:lnTo>
                      <a:pt x="16" y="57"/>
                    </a:lnTo>
                    <a:lnTo>
                      <a:pt x="18" y="57"/>
                    </a:lnTo>
                    <a:lnTo>
                      <a:pt x="20" y="56"/>
                    </a:lnTo>
                    <a:lnTo>
                      <a:pt x="22" y="56"/>
                    </a:lnTo>
                    <a:lnTo>
                      <a:pt x="24" y="56"/>
                    </a:lnTo>
                    <a:lnTo>
                      <a:pt x="26" y="56"/>
                    </a:lnTo>
                    <a:lnTo>
                      <a:pt x="28" y="56"/>
                    </a:lnTo>
                    <a:lnTo>
                      <a:pt x="30" y="55"/>
                    </a:lnTo>
                    <a:lnTo>
                      <a:pt x="32" y="55"/>
                    </a:lnTo>
                    <a:lnTo>
                      <a:pt x="34" y="55"/>
                    </a:lnTo>
                    <a:lnTo>
                      <a:pt x="36" y="55"/>
                    </a:lnTo>
                    <a:lnTo>
                      <a:pt x="38" y="55"/>
                    </a:lnTo>
                    <a:lnTo>
                      <a:pt x="40" y="55"/>
                    </a:lnTo>
                    <a:lnTo>
                      <a:pt x="42" y="54"/>
                    </a:lnTo>
                    <a:lnTo>
                      <a:pt x="44" y="54"/>
                    </a:lnTo>
                    <a:lnTo>
                      <a:pt x="46" y="54"/>
                    </a:lnTo>
                    <a:lnTo>
                      <a:pt x="48" y="54"/>
                    </a:lnTo>
                    <a:lnTo>
                      <a:pt x="50" y="54"/>
                    </a:lnTo>
                    <a:lnTo>
                      <a:pt x="52" y="53"/>
                    </a:lnTo>
                    <a:lnTo>
                      <a:pt x="54" y="53"/>
                    </a:lnTo>
                    <a:lnTo>
                      <a:pt x="56" y="53"/>
                    </a:lnTo>
                    <a:lnTo>
                      <a:pt x="58" y="53"/>
                    </a:lnTo>
                    <a:lnTo>
                      <a:pt x="60" y="53"/>
                    </a:lnTo>
                    <a:lnTo>
                      <a:pt x="62" y="53"/>
                    </a:lnTo>
                    <a:lnTo>
                      <a:pt x="64" y="53"/>
                    </a:lnTo>
                    <a:lnTo>
                      <a:pt x="66" y="52"/>
                    </a:lnTo>
                    <a:lnTo>
                      <a:pt x="68" y="52"/>
                    </a:lnTo>
                    <a:lnTo>
                      <a:pt x="70" y="52"/>
                    </a:lnTo>
                    <a:lnTo>
                      <a:pt x="73" y="52"/>
                    </a:lnTo>
                    <a:lnTo>
                      <a:pt x="75" y="52"/>
                    </a:lnTo>
                    <a:lnTo>
                      <a:pt x="77" y="51"/>
                    </a:lnTo>
                    <a:lnTo>
                      <a:pt x="79" y="51"/>
                    </a:lnTo>
                    <a:lnTo>
                      <a:pt x="82" y="51"/>
                    </a:lnTo>
                    <a:lnTo>
                      <a:pt x="84" y="51"/>
                    </a:lnTo>
                    <a:lnTo>
                      <a:pt x="87" y="51"/>
                    </a:lnTo>
                    <a:lnTo>
                      <a:pt x="89" y="51"/>
                    </a:lnTo>
                    <a:lnTo>
                      <a:pt x="91" y="50"/>
                    </a:lnTo>
                    <a:lnTo>
                      <a:pt x="94" y="50"/>
                    </a:lnTo>
                    <a:lnTo>
                      <a:pt x="97" y="50"/>
                    </a:lnTo>
                    <a:lnTo>
                      <a:pt x="100" y="50"/>
                    </a:lnTo>
                    <a:lnTo>
                      <a:pt x="103" y="50"/>
                    </a:lnTo>
                    <a:lnTo>
                      <a:pt x="108" y="49"/>
                    </a:lnTo>
                    <a:lnTo>
                      <a:pt x="113" y="49"/>
                    </a:lnTo>
                    <a:lnTo>
                      <a:pt x="117" y="49"/>
                    </a:lnTo>
                    <a:lnTo>
                      <a:pt x="123" y="48"/>
                    </a:lnTo>
                    <a:lnTo>
                      <a:pt x="125" y="48"/>
                    </a:lnTo>
                    <a:lnTo>
                      <a:pt x="127" y="48"/>
                    </a:lnTo>
                    <a:lnTo>
                      <a:pt x="129" y="48"/>
                    </a:lnTo>
                    <a:lnTo>
                      <a:pt x="131" y="48"/>
                    </a:lnTo>
                    <a:lnTo>
                      <a:pt x="133" y="47"/>
                    </a:lnTo>
                    <a:lnTo>
                      <a:pt x="135" y="47"/>
                    </a:lnTo>
                    <a:lnTo>
                      <a:pt x="137" y="47"/>
                    </a:lnTo>
                    <a:lnTo>
                      <a:pt x="139" y="47"/>
                    </a:lnTo>
                    <a:lnTo>
                      <a:pt x="141" y="47"/>
                    </a:lnTo>
                    <a:lnTo>
                      <a:pt x="148" y="47"/>
                    </a:lnTo>
                    <a:lnTo>
                      <a:pt x="150" y="46"/>
                    </a:lnTo>
                    <a:lnTo>
                      <a:pt x="152" y="46"/>
                    </a:lnTo>
                    <a:lnTo>
                      <a:pt x="154" y="46"/>
                    </a:lnTo>
                    <a:lnTo>
                      <a:pt x="156" y="46"/>
                    </a:lnTo>
                    <a:lnTo>
                      <a:pt x="158" y="46"/>
                    </a:lnTo>
                    <a:lnTo>
                      <a:pt x="160" y="46"/>
                    </a:lnTo>
                    <a:lnTo>
                      <a:pt x="162" y="46"/>
                    </a:lnTo>
                    <a:lnTo>
                      <a:pt x="164" y="46"/>
                    </a:lnTo>
                    <a:lnTo>
                      <a:pt x="166" y="45"/>
                    </a:lnTo>
                    <a:lnTo>
                      <a:pt x="168" y="45"/>
                    </a:lnTo>
                    <a:lnTo>
                      <a:pt x="170" y="45"/>
                    </a:lnTo>
                    <a:lnTo>
                      <a:pt x="172" y="45"/>
                    </a:lnTo>
                    <a:lnTo>
                      <a:pt x="174" y="45"/>
                    </a:lnTo>
                    <a:lnTo>
                      <a:pt x="176" y="45"/>
                    </a:lnTo>
                    <a:lnTo>
                      <a:pt x="178" y="45"/>
                    </a:lnTo>
                    <a:lnTo>
                      <a:pt x="180" y="45"/>
                    </a:lnTo>
                    <a:lnTo>
                      <a:pt x="182" y="44"/>
                    </a:lnTo>
                    <a:lnTo>
                      <a:pt x="184" y="44"/>
                    </a:lnTo>
                    <a:lnTo>
                      <a:pt x="187" y="44"/>
                    </a:lnTo>
                    <a:lnTo>
                      <a:pt x="196" y="44"/>
                    </a:lnTo>
                    <a:lnTo>
                      <a:pt x="203" y="43"/>
                    </a:lnTo>
                    <a:lnTo>
                      <a:pt x="209" y="43"/>
                    </a:lnTo>
                    <a:lnTo>
                      <a:pt x="215" y="43"/>
                    </a:lnTo>
                    <a:lnTo>
                      <a:pt x="223" y="42"/>
                    </a:lnTo>
                    <a:lnTo>
                      <a:pt x="227" y="42"/>
                    </a:lnTo>
                    <a:lnTo>
                      <a:pt x="233" y="41"/>
                    </a:lnTo>
                    <a:lnTo>
                      <a:pt x="238" y="41"/>
                    </a:lnTo>
                    <a:lnTo>
                      <a:pt x="241" y="41"/>
                    </a:lnTo>
                    <a:lnTo>
                      <a:pt x="246" y="41"/>
                    </a:lnTo>
                    <a:lnTo>
                      <a:pt x="255" y="40"/>
                    </a:lnTo>
                    <a:lnTo>
                      <a:pt x="261" y="40"/>
                    </a:lnTo>
                    <a:lnTo>
                      <a:pt x="268" y="40"/>
                    </a:lnTo>
                    <a:lnTo>
                      <a:pt x="272" y="39"/>
                    </a:lnTo>
                    <a:lnTo>
                      <a:pt x="276" y="39"/>
                    </a:lnTo>
                    <a:lnTo>
                      <a:pt x="282" y="39"/>
                    </a:lnTo>
                    <a:lnTo>
                      <a:pt x="295" y="38"/>
                    </a:lnTo>
                    <a:lnTo>
                      <a:pt x="299" y="38"/>
                    </a:lnTo>
                    <a:lnTo>
                      <a:pt x="305" y="38"/>
                    </a:lnTo>
                    <a:lnTo>
                      <a:pt x="319" y="37"/>
                    </a:lnTo>
                    <a:lnTo>
                      <a:pt x="326" y="37"/>
                    </a:lnTo>
                    <a:lnTo>
                      <a:pt x="342" y="36"/>
                    </a:lnTo>
                    <a:lnTo>
                      <a:pt x="355" y="35"/>
                    </a:lnTo>
                    <a:lnTo>
                      <a:pt x="370" y="35"/>
                    </a:lnTo>
                    <a:lnTo>
                      <a:pt x="391" y="34"/>
                    </a:lnTo>
                    <a:lnTo>
                      <a:pt x="398" y="33"/>
                    </a:lnTo>
                    <a:lnTo>
                      <a:pt x="408" y="33"/>
                    </a:lnTo>
                    <a:lnTo>
                      <a:pt x="420" y="32"/>
                    </a:lnTo>
                    <a:lnTo>
                      <a:pt x="426" y="32"/>
                    </a:lnTo>
                    <a:lnTo>
                      <a:pt x="433" y="32"/>
                    </a:lnTo>
                    <a:lnTo>
                      <a:pt x="446" y="31"/>
                    </a:lnTo>
                    <a:lnTo>
                      <a:pt x="451" y="31"/>
                    </a:lnTo>
                    <a:lnTo>
                      <a:pt x="457" y="31"/>
                    </a:lnTo>
                    <a:lnTo>
                      <a:pt x="469" y="30"/>
                    </a:lnTo>
                    <a:lnTo>
                      <a:pt x="493" y="29"/>
                    </a:lnTo>
                    <a:lnTo>
                      <a:pt x="501" y="29"/>
                    </a:lnTo>
                    <a:lnTo>
                      <a:pt x="509" y="29"/>
                    </a:lnTo>
                    <a:lnTo>
                      <a:pt x="525" y="28"/>
                    </a:lnTo>
                    <a:lnTo>
                      <a:pt x="540" y="27"/>
                    </a:lnTo>
                    <a:lnTo>
                      <a:pt x="547" y="27"/>
                    </a:lnTo>
                    <a:lnTo>
                      <a:pt x="554" y="27"/>
                    </a:lnTo>
                    <a:lnTo>
                      <a:pt x="561" y="27"/>
                    </a:lnTo>
                    <a:lnTo>
                      <a:pt x="568" y="26"/>
                    </a:lnTo>
                    <a:lnTo>
                      <a:pt x="575" y="26"/>
                    </a:lnTo>
                    <a:lnTo>
                      <a:pt x="581" y="26"/>
                    </a:lnTo>
                    <a:lnTo>
                      <a:pt x="588" y="25"/>
                    </a:lnTo>
                    <a:lnTo>
                      <a:pt x="595" y="25"/>
                    </a:lnTo>
                    <a:lnTo>
                      <a:pt x="602" y="25"/>
                    </a:lnTo>
                    <a:lnTo>
                      <a:pt x="609" y="25"/>
                    </a:lnTo>
                    <a:lnTo>
                      <a:pt x="616" y="24"/>
                    </a:lnTo>
                    <a:lnTo>
                      <a:pt x="623" y="24"/>
                    </a:lnTo>
                    <a:lnTo>
                      <a:pt x="630" y="24"/>
                    </a:lnTo>
                    <a:lnTo>
                      <a:pt x="637" y="24"/>
                    </a:lnTo>
                    <a:lnTo>
                      <a:pt x="644" y="23"/>
                    </a:lnTo>
                    <a:lnTo>
                      <a:pt x="650" y="23"/>
                    </a:lnTo>
                    <a:lnTo>
                      <a:pt x="657" y="23"/>
                    </a:lnTo>
                    <a:lnTo>
                      <a:pt x="664" y="23"/>
                    </a:lnTo>
                    <a:lnTo>
                      <a:pt x="671" y="22"/>
                    </a:lnTo>
                    <a:lnTo>
                      <a:pt x="678" y="22"/>
                    </a:lnTo>
                    <a:lnTo>
                      <a:pt x="686" y="22"/>
                    </a:lnTo>
                    <a:lnTo>
                      <a:pt x="694" y="22"/>
                    </a:lnTo>
                    <a:lnTo>
                      <a:pt x="702" y="21"/>
                    </a:lnTo>
                    <a:lnTo>
                      <a:pt x="710" y="21"/>
                    </a:lnTo>
                    <a:lnTo>
                      <a:pt x="718" y="21"/>
                    </a:lnTo>
                    <a:lnTo>
                      <a:pt x="726" y="20"/>
                    </a:lnTo>
                    <a:lnTo>
                      <a:pt x="735" y="20"/>
                    </a:lnTo>
                    <a:lnTo>
                      <a:pt x="743" y="20"/>
                    </a:lnTo>
                    <a:lnTo>
                      <a:pt x="751" y="19"/>
                    </a:lnTo>
                    <a:lnTo>
                      <a:pt x="759" y="19"/>
                    </a:lnTo>
                    <a:lnTo>
                      <a:pt x="767" y="19"/>
                    </a:lnTo>
                    <a:lnTo>
                      <a:pt x="775" y="19"/>
                    </a:lnTo>
                    <a:lnTo>
                      <a:pt x="783" y="18"/>
                    </a:lnTo>
                    <a:lnTo>
                      <a:pt x="791" y="18"/>
                    </a:lnTo>
                    <a:lnTo>
                      <a:pt x="799" y="18"/>
                    </a:lnTo>
                    <a:lnTo>
                      <a:pt x="807" y="18"/>
                    </a:lnTo>
                    <a:lnTo>
                      <a:pt x="815" y="17"/>
                    </a:lnTo>
                    <a:lnTo>
                      <a:pt x="823" y="17"/>
                    </a:lnTo>
                    <a:lnTo>
                      <a:pt x="831" y="17"/>
                    </a:lnTo>
                    <a:lnTo>
                      <a:pt x="839" y="16"/>
                    </a:lnTo>
                    <a:lnTo>
                      <a:pt x="864" y="16"/>
                    </a:lnTo>
                    <a:lnTo>
                      <a:pt x="883" y="15"/>
                    </a:lnTo>
                    <a:lnTo>
                      <a:pt x="911" y="14"/>
                    </a:lnTo>
                    <a:lnTo>
                      <a:pt x="924" y="14"/>
                    </a:lnTo>
                    <a:lnTo>
                      <a:pt x="943" y="13"/>
                    </a:lnTo>
                    <a:lnTo>
                      <a:pt x="960" y="12"/>
                    </a:lnTo>
                    <a:lnTo>
                      <a:pt x="968" y="12"/>
                    </a:lnTo>
                    <a:lnTo>
                      <a:pt x="982" y="12"/>
                    </a:lnTo>
                    <a:lnTo>
                      <a:pt x="1012" y="11"/>
                    </a:lnTo>
                    <a:lnTo>
                      <a:pt x="1019" y="11"/>
                    </a:lnTo>
                    <a:lnTo>
                      <a:pt x="1025" y="10"/>
                    </a:lnTo>
                    <a:lnTo>
                      <a:pt x="1037" y="10"/>
                    </a:lnTo>
                    <a:lnTo>
                      <a:pt x="1060" y="9"/>
                    </a:lnTo>
                    <a:lnTo>
                      <a:pt x="1079" y="9"/>
                    </a:lnTo>
                    <a:lnTo>
                      <a:pt x="1093" y="8"/>
                    </a:lnTo>
                    <a:lnTo>
                      <a:pt x="1112" y="8"/>
                    </a:lnTo>
                    <a:lnTo>
                      <a:pt x="1152" y="6"/>
                    </a:lnTo>
                    <a:lnTo>
                      <a:pt x="1188" y="5"/>
                    </a:lnTo>
                    <a:lnTo>
                      <a:pt x="1240" y="4"/>
                    </a:lnTo>
                    <a:lnTo>
                      <a:pt x="1286" y="3"/>
                    </a:lnTo>
                    <a:lnTo>
                      <a:pt x="1328" y="1"/>
                    </a:lnTo>
                    <a:lnTo>
                      <a:pt x="1360" y="0"/>
                    </a:lnTo>
                  </a:path>
                </a:pathLst>
              </a:custGeom>
              <a:noFill/>
              <a:ln w="6350">
                <a:solidFill>
                  <a:srgbClr val="AF8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Freeform 165">
                <a:extLst>
                  <a:ext uri="{FF2B5EF4-FFF2-40B4-BE49-F238E27FC236}">
                    <a16:creationId xmlns:a16="http://schemas.microsoft.com/office/drawing/2014/main" id="{F63E04C4-FD3F-4A69-AB33-816C05EBE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5688" y="3438525"/>
                <a:ext cx="9253538" cy="2881313"/>
              </a:xfrm>
              <a:custGeom>
                <a:avLst/>
                <a:gdLst>
                  <a:gd name="T0" fmla="*/ 3 w 1360"/>
                  <a:gd name="T1" fmla="*/ 420 h 424"/>
                  <a:gd name="T2" fmla="*/ 3 w 1360"/>
                  <a:gd name="T3" fmla="*/ 410 h 424"/>
                  <a:gd name="T4" fmla="*/ 3 w 1360"/>
                  <a:gd name="T5" fmla="*/ 400 h 424"/>
                  <a:gd name="T6" fmla="*/ 3 w 1360"/>
                  <a:gd name="T7" fmla="*/ 386 h 424"/>
                  <a:gd name="T8" fmla="*/ 3 w 1360"/>
                  <a:gd name="T9" fmla="*/ 364 h 424"/>
                  <a:gd name="T10" fmla="*/ 3 w 1360"/>
                  <a:gd name="T11" fmla="*/ 344 h 424"/>
                  <a:gd name="T12" fmla="*/ 3 w 1360"/>
                  <a:gd name="T13" fmla="*/ 335 h 424"/>
                  <a:gd name="T14" fmla="*/ 4 w 1360"/>
                  <a:gd name="T15" fmla="*/ 296 h 424"/>
                  <a:gd name="T16" fmla="*/ 4 w 1360"/>
                  <a:gd name="T17" fmla="*/ 248 h 424"/>
                  <a:gd name="T18" fmla="*/ 4 w 1360"/>
                  <a:gd name="T19" fmla="*/ 228 h 424"/>
                  <a:gd name="T20" fmla="*/ 4 w 1360"/>
                  <a:gd name="T21" fmla="*/ 216 h 424"/>
                  <a:gd name="T22" fmla="*/ 4 w 1360"/>
                  <a:gd name="T23" fmla="*/ 204 h 424"/>
                  <a:gd name="T24" fmla="*/ 4 w 1360"/>
                  <a:gd name="T25" fmla="*/ 189 h 424"/>
                  <a:gd name="T26" fmla="*/ 4 w 1360"/>
                  <a:gd name="T27" fmla="*/ 176 h 424"/>
                  <a:gd name="T28" fmla="*/ 4 w 1360"/>
                  <a:gd name="T29" fmla="*/ 159 h 424"/>
                  <a:gd name="T30" fmla="*/ 4 w 1360"/>
                  <a:gd name="T31" fmla="*/ 146 h 424"/>
                  <a:gd name="T32" fmla="*/ 4 w 1360"/>
                  <a:gd name="T33" fmla="*/ 138 h 424"/>
                  <a:gd name="T34" fmla="*/ 4 w 1360"/>
                  <a:gd name="T35" fmla="*/ 129 h 424"/>
                  <a:gd name="T36" fmla="*/ 6 w 1360"/>
                  <a:gd name="T37" fmla="*/ 122 h 424"/>
                  <a:gd name="T38" fmla="*/ 14 w 1360"/>
                  <a:gd name="T39" fmla="*/ 119 h 424"/>
                  <a:gd name="T40" fmla="*/ 22 w 1360"/>
                  <a:gd name="T41" fmla="*/ 116 h 424"/>
                  <a:gd name="T42" fmla="*/ 30 w 1360"/>
                  <a:gd name="T43" fmla="*/ 113 h 424"/>
                  <a:gd name="T44" fmla="*/ 38 w 1360"/>
                  <a:gd name="T45" fmla="*/ 110 h 424"/>
                  <a:gd name="T46" fmla="*/ 46 w 1360"/>
                  <a:gd name="T47" fmla="*/ 108 h 424"/>
                  <a:gd name="T48" fmla="*/ 54 w 1360"/>
                  <a:gd name="T49" fmla="*/ 105 h 424"/>
                  <a:gd name="T50" fmla="*/ 62 w 1360"/>
                  <a:gd name="T51" fmla="*/ 103 h 424"/>
                  <a:gd name="T52" fmla="*/ 70 w 1360"/>
                  <a:gd name="T53" fmla="*/ 101 h 424"/>
                  <a:gd name="T54" fmla="*/ 79 w 1360"/>
                  <a:gd name="T55" fmla="*/ 99 h 424"/>
                  <a:gd name="T56" fmla="*/ 89 w 1360"/>
                  <a:gd name="T57" fmla="*/ 97 h 424"/>
                  <a:gd name="T58" fmla="*/ 100 w 1360"/>
                  <a:gd name="T59" fmla="*/ 94 h 424"/>
                  <a:gd name="T60" fmla="*/ 117 w 1360"/>
                  <a:gd name="T61" fmla="*/ 91 h 424"/>
                  <a:gd name="T62" fmla="*/ 129 w 1360"/>
                  <a:gd name="T63" fmla="*/ 88 h 424"/>
                  <a:gd name="T64" fmla="*/ 137 w 1360"/>
                  <a:gd name="T65" fmla="*/ 87 h 424"/>
                  <a:gd name="T66" fmla="*/ 150 w 1360"/>
                  <a:gd name="T67" fmla="*/ 84 h 424"/>
                  <a:gd name="T68" fmla="*/ 158 w 1360"/>
                  <a:gd name="T69" fmla="*/ 83 h 424"/>
                  <a:gd name="T70" fmla="*/ 166 w 1360"/>
                  <a:gd name="T71" fmla="*/ 82 h 424"/>
                  <a:gd name="T72" fmla="*/ 174 w 1360"/>
                  <a:gd name="T73" fmla="*/ 80 h 424"/>
                  <a:gd name="T74" fmla="*/ 182 w 1360"/>
                  <a:gd name="T75" fmla="*/ 79 h 424"/>
                  <a:gd name="T76" fmla="*/ 203 w 1360"/>
                  <a:gd name="T77" fmla="*/ 76 h 424"/>
                  <a:gd name="T78" fmla="*/ 227 w 1360"/>
                  <a:gd name="T79" fmla="*/ 73 h 424"/>
                  <a:gd name="T80" fmla="*/ 246 w 1360"/>
                  <a:gd name="T81" fmla="*/ 70 h 424"/>
                  <a:gd name="T82" fmla="*/ 272 w 1360"/>
                  <a:gd name="T83" fmla="*/ 67 h 424"/>
                  <a:gd name="T84" fmla="*/ 299 w 1360"/>
                  <a:gd name="T85" fmla="*/ 64 h 424"/>
                  <a:gd name="T86" fmla="*/ 342 w 1360"/>
                  <a:gd name="T87" fmla="*/ 59 h 424"/>
                  <a:gd name="T88" fmla="*/ 398 w 1360"/>
                  <a:gd name="T89" fmla="*/ 54 h 424"/>
                  <a:gd name="T90" fmla="*/ 433 w 1360"/>
                  <a:gd name="T91" fmla="*/ 51 h 424"/>
                  <a:gd name="T92" fmla="*/ 469 w 1360"/>
                  <a:gd name="T93" fmla="*/ 48 h 424"/>
                  <a:gd name="T94" fmla="*/ 525 w 1360"/>
                  <a:gd name="T95" fmla="*/ 43 h 424"/>
                  <a:gd name="T96" fmla="*/ 561 w 1360"/>
                  <a:gd name="T97" fmla="*/ 41 h 424"/>
                  <a:gd name="T98" fmla="*/ 588 w 1360"/>
                  <a:gd name="T99" fmla="*/ 39 h 424"/>
                  <a:gd name="T100" fmla="*/ 616 w 1360"/>
                  <a:gd name="T101" fmla="*/ 37 h 424"/>
                  <a:gd name="T102" fmla="*/ 644 w 1360"/>
                  <a:gd name="T103" fmla="*/ 35 h 424"/>
                  <a:gd name="T104" fmla="*/ 671 w 1360"/>
                  <a:gd name="T105" fmla="*/ 34 h 424"/>
                  <a:gd name="T106" fmla="*/ 702 w 1360"/>
                  <a:gd name="T107" fmla="*/ 32 h 424"/>
                  <a:gd name="T108" fmla="*/ 735 w 1360"/>
                  <a:gd name="T109" fmla="*/ 30 h 424"/>
                  <a:gd name="T110" fmla="*/ 767 w 1360"/>
                  <a:gd name="T111" fmla="*/ 28 h 424"/>
                  <a:gd name="T112" fmla="*/ 799 w 1360"/>
                  <a:gd name="T113" fmla="*/ 26 h 424"/>
                  <a:gd name="T114" fmla="*/ 831 w 1360"/>
                  <a:gd name="T115" fmla="*/ 24 h 424"/>
                  <a:gd name="T116" fmla="*/ 911 w 1360"/>
                  <a:gd name="T117" fmla="*/ 20 h 424"/>
                  <a:gd name="T118" fmla="*/ 968 w 1360"/>
                  <a:gd name="T119" fmla="*/ 17 h 424"/>
                  <a:gd name="T120" fmla="*/ 1025 w 1360"/>
                  <a:gd name="T121" fmla="*/ 15 h 424"/>
                  <a:gd name="T122" fmla="*/ 1093 w 1360"/>
                  <a:gd name="T123" fmla="*/ 11 h 424"/>
                  <a:gd name="T124" fmla="*/ 1240 w 1360"/>
                  <a:gd name="T125" fmla="*/ 5 h 4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360" h="424">
                    <a:moveTo>
                      <a:pt x="0" y="424"/>
                    </a:moveTo>
                    <a:lnTo>
                      <a:pt x="2" y="424"/>
                    </a:lnTo>
                    <a:lnTo>
                      <a:pt x="3" y="422"/>
                    </a:lnTo>
                    <a:lnTo>
                      <a:pt x="3" y="420"/>
                    </a:lnTo>
                    <a:lnTo>
                      <a:pt x="3" y="418"/>
                    </a:lnTo>
                    <a:lnTo>
                      <a:pt x="3" y="415"/>
                    </a:lnTo>
                    <a:lnTo>
                      <a:pt x="3" y="413"/>
                    </a:lnTo>
                    <a:lnTo>
                      <a:pt x="3" y="410"/>
                    </a:lnTo>
                    <a:lnTo>
                      <a:pt x="3" y="408"/>
                    </a:lnTo>
                    <a:lnTo>
                      <a:pt x="3" y="404"/>
                    </a:lnTo>
                    <a:lnTo>
                      <a:pt x="3" y="402"/>
                    </a:lnTo>
                    <a:lnTo>
                      <a:pt x="3" y="400"/>
                    </a:lnTo>
                    <a:lnTo>
                      <a:pt x="3" y="396"/>
                    </a:lnTo>
                    <a:lnTo>
                      <a:pt x="3" y="393"/>
                    </a:lnTo>
                    <a:lnTo>
                      <a:pt x="3" y="390"/>
                    </a:lnTo>
                    <a:lnTo>
                      <a:pt x="3" y="386"/>
                    </a:lnTo>
                    <a:lnTo>
                      <a:pt x="3" y="379"/>
                    </a:lnTo>
                    <a:lnTo>
                      <a:pt x="3" y="376"/>
                    </a:lnTo>
                    <a:lnTo>
                      <a:pt x="3" y="372"/>
                    </a:lnTo>
                    <a:lnTo>
                      <a:pt x="3" y="364"/>
                    </a:lnTo>
                    <a:lnTo>
                      <a:pt x="3" y="360"/>
                    </a:lnTo>
                    <a:lnTo>
                      <a:pt x="3" y="356"/>
                    </a:lnTo>
                    <a:lnTo>
                      <a:pt x="3" y="346"/>
                    </a:lnTo>
                    <a:lnTo>
                      <a:pt x="3" y="344"/>
                    </a:lnTo>
                    <a:lnTo>
                      <a:pt x="3" y="342"/>
                    </a:lnTo>
                    <a:lnTo>
                      <a:pt x="3" y="340"/>
                    </a:lnTo>
                    <a:lnTo>
                      <a:pt x="3" y="338"/>
                    </a:lnTo>
                    <a:lnTo>
                      <a:pt x="3" y="335"/>
                    </a:lnTo>
                    <a:lnTo>
                      <a:pt x="3" y="324"/>
                    </a:lnTo>
                    <a:lnTo>
                      <a:pt x="3" y="317"/>
                    </a:lnTo>
                    <a:lnTo>
                      <a:pt x="4" y="306"/>
                    </a:lnTo>
                    <a:lnTo>
                      <a:pt x="4" y="296"/>
                    </a:lnTo>
                    <a:lnTo>
                      <a:pt x="4" y="286"/>
                    </a:lnTo>
                    <a:lnTo>
                      <a:pt x="4" y="281"/>
                    </a:lnTo>
                    <a:lnTo>
                      <a:pt x="4" y="264"/>
                    </a:lnTo>
                    <a:lnTo>
                      <a:pt x="4" y="248"/>
                    </a:lnTo>
                    <a:lnTo>
                      <a:pt x="4" y="244"/>
                    </a:lnTo>
                    <a:lnTo>
                      <a:pt x="4" y="240"/>
                    </a:lnTo>
                    <a:lnTo>
                      <a:pt x="4" y="235"/>
                    </a:lnTo>
                    <a:lnTo>
                      <a:pt x="4" y="228"/>
                    </a:lnTo>
                    <a:lnTo>
                      <a:pt x="4" y="225"/>
                    </a:lnTo>
                    <a:lnTo>
                      <a:pt x="4" y="223"/>
                    </a:lnTo>
                    <a:lnTo>
                      <a:pt x="4" y="220"/>
                    </a:lnTo>
                    <a:lnTo>
                      <a:pt x="4" y="216"/>
                    </a:lnTo>
                    <a:lnTo>
                      <a:pt x="4" y="212"/>
                    </a:lnTo>
                    <a:lnTo>
                      <a:pt x="4" y="210"/>
                    </a:lnTo>
                    <a:lnTo>
                      <a:pt x="4" y="207"/>
                    </a:lnTo>
                    <a:lnTo>
                      <a:pt x="4" y="204"/>
                    </a:lnTo>
                    <a:lnTo>
                      <a:pt x="4" y="199"/>
                    </a:lnTo>
                    <a:lnTo>
                      <a:pt x="4" y="196"/>
                    </a:lnTo>
                    <a:lnTo>
                      <a:pt x="4" y="193"/>
                    </a:lnTo>
                    <a:lnTo>
                      <a:pt x="4" y="189"/>
                    </a:lnTo>
                    <a:lnTo>
                      <a:pt x="4" y="186"/>
                    </a:lnTo>
                    <a:lnTo>
                      <a:pt x="4" y="183"/>
                    </a:lnTo>
                    <a:lnTo>
                      <a:pt x="4" y="180"/>
                    </a:lnTo>
                    <a:lnTo>
                      <a:pt x="4" y="176"/>
                    </a:lnTo>
                    <a:lnTo>
                      <a:pt x="4" y="172"/>
                    </a:lnTo>
                    <a:lnTo>
                      <a:pt x="4" y="168"/>
                    </a:lnTo>
                    <a:lnTo>
                      <a:pt x="4" y="163"/>
                    </a:lnTo>
                    <a:lnTo>
                      <a:pt x="4" y="159"/>
                    </a:lnTo>
                    <a:lnTo>
                      <a:pt x="4" y="155"/>
                    </a:lnTo>
                    <a:lnTo>
                      <a:pt x="4" y="152"/>
                    </a:lnTo>
                    <a:lnTo>
                      <a:pt x="4" y="149"/>
                    </a:lnTo>
                    <a:lnTo>
                      <a:pt x="4" y="146"/>
                    </a:lnTo>
                    <a:lnTo>
                      <a:pt x="4" y="144"/>
                    </a:lnTo>
                    <a:lnTo>
                      <a:pt x="4" y="142"/>
                    </a:lnTo>
                    <a:lnTo>
                      <a:pt x="4" y="140"/>
                    </a:lnTo>
                    <a:lnTo>
                      <a:pt x="4" y="138"/>
                    </a:lnTo>
                    <a:lnTo>
                      <a:pt x="4" y="135"/>
                    </a:lnTo>
                    <a:lnTo>
                      <a:pt x="4" y="133"/>
                    </a:lnTo>
                    <a:lnTo>
                      <a:pt x="4" y="131"/>
                    </a:lnTo>
                    <a:lnTo>
                      <a:pt x="4" y="129"/>
                    </a:lnTo>
                    <a:lnTo>
                      <a:pt x="4" y="127"/>
                    </a:lnTo>
                    <a:lnTo>
                      <a:pt x="4" y="125"/>
                    </a:lnTo>
                    <a:lnTo>
                      <a:pt x="4" y="123"/>
                    </a:lnTo>
                    <a:lnTo>
                      <a:pt x="6" y="122"/>
                    </a:lnTo>
                    <a:lnTo>
                      <a:pt x="8" y="122"/>
                    </a:lnTo>
                    <a:lnTo>
                      <a:pt x="10" y="121"/>
                    </a:lnTo>
                    <a:lnTo>
                      <a:pt x="12" y="120"/>
                    </a:lnTo>
                    <a:lnTo>
                      <a:pt x="14" y="119"/>
                    </a:lnTo>
                    <a:lnTo>
                      <a:pt x="16" y="118"/>
                    </a:lnTo>
                    <a:lnTo>
                      <a:pt x="18" y="117"/>
                    </a:lnTo>
                    <a:lnTo>
                      <a:pt x="20" y="117"/>
                    </a:lnTo>
                    <a:lnTo>
                      <a:pt x="22" y="116"/>
                    </a:lnTo>
                    <a:lnTo>
                      <a:pt x="24" y="115"/>
                    </a:lnTo>
                    <a:lnTo>
                      <a:pt x="26" y="114"/>
                    </a:lnTo>
                    <a:lnTo>
                      <a:pt x="28" y="114"/>
                    </a:lnTo>
                    <a:lnTo>
                      <a:pt x="30" y="113"/>
                    </a:lnTo>
                    <a:lnTo>
                      <a:pt x="32" y="112"/>
                    </a:lnTo>
                    <a:lnTo>
                      <a:pt x="34" y="112"/>
                    </a:lnTo>
                    <a:lnTo>
                      <a:pt x="36" y="111"/>
                    </a:lnTo>
                    <a:lnTo>
                      <a:pt x="38" y="110"/>
                    </a:lnTo>
                    <a:lnTo>
                      <a:pt x="40" y="110"/>
                    </a:lnTo>
                    <a:lnTo>
                      <a:pt x="42" y="109"/>
                    </a:lnTo>
                    <a:lnTo>
                      <a:pt x="44" y="109"/>
                    </a:lnTo>
                    <a:lnTo>
                      <a:pt x="46" y="108"/>
                    </a:lnTo>
                    <a:lnTo>
                      <a:pt x="48" y="107"/>
                    </a:lnTo>
                    <a:lnTo>
                      <a:pt x="50" y="107"/>
                    </a:lnTo>
                    <a:lnTo>
                      <a:pt x="52" y="106"/>
                    </a:lnTo>
                    <a:lnTo>
                      <a:pt x="54" y="105"/>
                    </a:lnTo>
                    <a:lnTo>
                      <a:pt x="56" y="105"/>
                    </a:lnTo>
                    <a:lnTo>
                      <a:pt x="58" y="104"/>
                    </a:lnTo>
                    <a:lnTo>
                      <a:pt x="60" y="104"/>
                    </a:lnTo>
                    <a:lnTo>
                      <a:pt x="62" y="103"/>
                    </a:lnTo>
                    <a:lnTo>
                      <a:pt x="64" y="103"/>
                    </a:lnTo>
                    <a:lnTo>
                      <a:pt x="66" y="102"/>
                    </a:lnTo>
                    <a:lnTo>
                      <a:pt x="68" y="102"/>
                    </a:lnTo>
                    <a:lnTo>
                      <a:pt x="70" y="101"/>
                    </a:lnTo>
                    <a:lnTo>
                      <a:pt x="73" y="101"/>
                    </a:lnTo>
                    <a:lnTo>
                      <a:pt x="75" y="100"/>
                    </a:lnTo>
                    <a:lnTo>
                      <a:pt x="77" y="99"/>
                    </a:lnTo>
                    <a:lnTo>
                      <a:pt x="79" y="99"/>
                    </a:lnTo>
                    <a:lnTo>
                      <a:pt x="82" y="98"/>
                    </a:lnTo>
                    <a:lnTo>
                      <a:pt x="84" y="98"/>
                    </a:lnTo>
                    <a:lnTo>
                      <a:pt x="87" y="97"/>
                    </a:lnTo>
                    <a:lnTo>
                      <a:pt x="89" y="97"/>
                    </a:lnTo>
                    <a:lnTo>
                      <a:pt x="91" y="96"/>
                    </a:lnTo>
                    <a:lnTo>
                      <a:pt x="94" y="96"/>
                    </a:lnTo>
                    <a:lnTo>
                      <a:pt x="97" y="95"/>
                    </a:lnTo>
                    <a:lnTo>
                      <a:pt x="100" y="94"/>
                    </a:lnTo>
                    <a:lnTo>
                      <a:pt x="103" y="93"/>
                    </a:lnTo>
                    <a:lnTo>
                      <a:pt x="108" y="92"/>
                    </a:lnTo>
                    <a:lnTo>
                      <a:pt x="113" y="91"/>
                    </a:lnTo>
                    <a:lnTo>
                      <a:pt x="117" y="91"/>
                    </a:lnTo>
                    <a:lnTo>
                      <a:pt x="123" y="89"/>
                    </a:lnTo>
                    <a:lnTo>
                      <a:pt x="125" y="89"/>
                    </a:lnTo>
                    <a:lnTo>
                      <a:pt x="127" y="89"/>
                    </a:lnTo>
                    <a:lnTo>
                      <a:pt x="129" y="88"/>
                    </a:lnTo>
                    <a:lnTo>
                      <a:pt x="131" y="88"/>
                    </a:lnTo>
                    <a:lnTo>
                      <a:pt x="133" y="87"/>
                    </a:lnTo>
                    <a:lnTo>
                      <a:pt x="135" y="87"/>
                    </a:lnTo>
                    <a:lnTo>
                      <a:pt x="137" y="87"/>
                    </a:lnTo>
                    <a:lnTo>
                      <a:pt x="139" y="86"/>
                    </a:lnTo>
                    <a:lnTo>
                      <a:pt x="141" y="86"/>
                    </a:lnTo>
                    <a:lnTo>
                      <a:pt x="148" y="85"/>
                    </a:lnTo>
                    <a:lnTo>
                      <a:pt x="150" y="84"/>
                    </a:lnTo>
                    <a:lnTo>
                      <a:pt x="152" y="84"/>
                    </a:lnTo>
                    <a:lnTo>
                      <a:pt x="154" y="84"/>
                    </a:lnTo>
                    <a:lnTo>
                      <a:pt x="156" y="83"/>
                    </a:lnTo>
                    <a:lnTo>
                      <a:pt x="158" y="83"/>
                    </a:lnTo>
                    <a:lnTo>
                      <a:pt x="160" y="83"/>
                    </a:lnTo>
                    <a:lnTo>
                      <a:pt x="162" y="82"/>
                    </a:lnTo>
                    <a:lnTo>
                      <a:pt x="164" y="82"/>
                    </a:lnTo>
                    <a:lnTo>
                      <a:pt x="166" y="82"/>
                    </a:lnTo>
                    <a:lnTo>
                      <a:pt x="168" y="81"/>
                    </a:lnTo>
                    <a:lnTo>
                      <a:pt x="170" y="81"/>
                    </a:lnTo>
                    <a:lnTo>
                      <a:pt x="172" y="81"/>
                    </a:lnTo>
                    <a:lnTo>
                      <a:pt x="174" y="80"/>
                    </a:lnTo>
                    <a:lnTo>
                      <a:pt x="176" y="80"/>
                    </a:lnTo>
                    <a:lnTo>
                      <a:pt x="178" y="80"/>
                    </a:lnTo>
                    <a:lnTo>
                      <a:pt x="180" y="79"/>
                    </a:lnTo>
                    <a:lnTo>
                      <a:pt x="182" y="79"/>
                    </a:lnTo>
                    <a:lnTo>
                      <a:pt x="184" y="79"/>
                    </a:lnTo>
                    <a:lnTo>
                      <a:pt x="187" y="78"/>
                    </a:lnTo>
                    <a:lnTo>
                      <a:pt x="196" y="77"/>
                    </a:lnTo>
                    <a:lnTo>
                      <a:pt x="203" y="76"/>
                    </a:lnTo>
                    <a:lnTo>
                      <a:pt x="209" y="75"/>
                    </a:lnTo>
                    <a:lnTo>
                      <a:pt x="215" y="74"/>
                    </a:lnTo>
                    <a:lnTo>
                      <a:pt x="223" y="73"/>
                    </a:lnTo>
                    <a:lnTo>
                      <a:pt x="227" y="73"/>
                    </a:lnTo>
                    <a:lnTo>
                      <a:pt x="233" y="72"/>
                    </a:lnTo>
                    <a:lnTo>
                      <a:pt x="238" y="71"/>
                    </a:lnTo>
                    <a:lnTo>
                      <a:pt x="241" y="71"/>
                    </a:lnTo>
                    <a:lnTo>
                      <a:pt x="246" y="70"/>
                    </a:lnTo>
                    <a:lnTo>
                      <a:pt x="255" y="69"/>
                    </a:lnTo>
                    <a:lnTo>
                      <a:pt x="261" y="68"/>
                    </a:lnTo>
                    <a:lnTo>
                      <a:pt x="268" y="67"/>
                    </a:lnTo>
                    <a:lnTo>
                      <a:pt x="272" y="67"/>
                    </a:lnTo>
                    <a:lnTo>
                      <a:pt x="276" y="66"/>
                    </a:lnTo>
                    <a:lnTo>
                      <a:pt x="282" y="66"/>
                    </a:lnTo>
                    <a:lnTo>
                      <a:pt x="295" y="64"/>
                    </a:lnTo>
                    <a:lnTo>
                      <a:pt x="299" y="64"/>
                    </a:lnTo>
                    <a:lnTo>
                      <a:pt x="305" y="63"/>
                    </a:lnTo>
                    <a:lnTo>
                      <a:pt x="319" y="62"/>
                    </a:lnTo>
                    <a:lnTo>
                      <a:pt x="326" y="61"/>
                    </a:lnTo>
                    <a:lnTo>
                      <a:pt x="342" y="59"/>
                    </a:lnTo>
                    <a:lnTo>
                      <a:pt x="355" y="58"/>
                    </a:lnTo>
                    <a:lnTo>
                      <a:pt x="370" y="56"/>
                    </a:lnTo>
                    <a:lnTo>
                      <a:pt x="391" y="55"/>
                    </a:lnTo>
                    <a:lnTo>
                      <a:pt x="398" y="54"/>
                    </a:lnTo>
                    <a:lnTo>
                      <a:pt x="408" y="53"/>
                    </a:lnTo>
                    <a:lnTo>
                      <a:pt x="420" y="52"/>
                    </a:lnTo>
                    <a:lnTo>
                      <a:pt x="426" y="51"/>
                    </a:lnTo>
                    <a:lnTo>
                      <a:pt x="433" y="51"/>
                    </a:lnTo>
                    <a:lnTo>
                      <a:pt x="446" y="50"/>
                    </a:lnTo>
                    <a:lnTo>
                      <a:pt x="451" y="49"/>
                    </a:lnTo>
                    <a:lnTo>
                      <a:pt x="457" y="49"/>
                    </a:lnTo>
                    <a:lnTo>
                      <a:pt x="469" y="48"/>
                    </a:lnTo>
                    <a:lnTo>
                      <a:pt x="493" y="46"/>
                    </a:lnTo>
                    <a:lnTo>
                      <a:pt x="501" y="45"/>
                    </a:lnTo>
                    <a:lnTo>
                      <a:pt x="509" y="45"/>
                    </a:lnTo>
                    <a:lnTo>
                      <a:pt x="525" y="43"/>
                    </a:lnTo>
                    <a:lnTo>
                      <a:pt x="540" y="42"/>
                    </a:lnTo>
                    <a:lnTo>
                      <a:pt x="547" y="42"/>
                    </a:lnTo>
                    <a:lnTo>
                      <a:pt x="554" y="41"/>
                    </a:lnTo>
                    <a:lnTo>
                      <a:pt x="561" y="41"/>
                    </a:lnTo>
                    <a:lnTo>
                      <a:pt x="568" y="40"/>
                    </a:lnTo>
                    <a:lnTo>
                      <a:pt x="575" y="40"/>
                    </a:lnTo>
                    <a:lnTo>
                      <a:pt x="581" y="39"/>
                    </a:lnTo>
                    <a:lnTo>
                      <a:pt x="588" y="39"/>
                    </a:lnTo>
                    <a:lnTo>
                      <a:pt x="595" y="38"/>
                    </a:lnTo>
                    <a:lnTo>
                      <a:pt x="602" y="38"/>
                    </a:lnTo>
                    <a:lnTo>
                      <a:pt x="609" y="38"/>
                    </a:lnTo>
                    <a:lnTo>
                      <a:pt x="616" y="37"/>
                    </a:lnTo>
                    <a:lnTo>
                      <a:pt x="623" y="37"/>
                    </a:lnTo>
                    <a:lnTo>
                      <a:pt x="630" y="36"/>
                    </a:lnTo>
                    <a:lnTo>
                      <a:pt x="637" y="36"/>
                    </a:lnTo>
                    <a:lnTo>
                      <a:pt x="644" y="35"/>
                    </a:lnTo>
                    <a:lnTo>
                      <a:pt x="650" y="35"/>
                    </a:lnTo>
                    <a:lnTo>
                      <a:pt x="657" y="34"/>
                    </a:lnTo>
                    <a:lnTo>
                      <a:pt x="664" y="34"/>
                    </a:lnTo>
                    <a:lnTo>
                      <a:pt x="671" y="34"/>
                    </a:lnTo>
                    <a:lnTo>
                      <a:pt x="678" y="33"/>
                    </a:lnTo>
                    <a:lnTo>
                      <a:pt x="686" y="33"/>
                    </a:lnTo>
                    <a:lnTo>
                      <a:pt x="694" y="32"/>
                    </a:lnTo>
                    <a:lnTo>
                      <a:pt x="702" y="32"/>
                    </a:lnTo>
                    <a:lnTo>
                      <a:pt x="710" y="31"/>
                    </a:lnTo>
                    <a:lnTo>
                      <a:pt x="718" y="31"/>
                    </a:lnTo>
                    <a:lnTo>
                      <a:pt x="726" y="30"/>
                    </a:lnTo>
                    <a:lnTo>
                      <a:pt x="735" y="30"/>
                    </a:lnTo>
                    <a:lnTo>
                      <a:pt x="743" y="29"/>
                    </a:lnTo>
                    <a:lnTo>
                      <a:pt x="751" y="29"/>
                    </a:lnTo>
                    <a:lnTo>
                      <a:pt x="759" y="28"/>
                    </a:lnTo>
                    <a:lnTo>
                      <a:pt x="767" y="28"/>
                    </a:lnTo>
                    <a:lnTo>
                      <a:pt x="775" y="27"/>
                    </a:lnTo>
                    <a:lnTo>
                      <a:pt x="783" y="27"/>
                    </a:lnTo>
                    <a:lnTo>
                      <a:pt x="791" y="26"/>
                    </a:lnTo>
                    <a:lnTo>
                      <a:pt x="799" y="26"/>
                    </a:lnTo>
                    <a:lnTo>
                      <a:pt x="807" y="26"/>
                    </a:lnTo>
                    <a:lnTo>
                      <a:pt x="815" y="25"/>
                    </a:lnTo>
                    <a:lnTo>
                      <a:pt x="823" y="25"/>
                    </a:lnTo>
                    <a:lnTo>
                      <a:pt x="831" y="24"/>
                    </a:lnTo>
                    <a:lnTo>
                      <a:pt x="839" y="24"/>
                    </a:lnTo>
                    <a:lnTo>
                      <a:pt x="864" y="22"/>
                    </a:lnTo>
                    <a:lnTo>
                      <a:pt x="883" y="22"/>
                    </a:lnTo>
                    <a:lnTo>
                      <a:pt x="911" y="20"/>
                    </a:lnTo>
                    <a:lnTo>
                      <a:pt x="924" y="19"/>
                    </a:lnTo>
                    <a:lnTo>
                      <a:pt x="943" y="18"/>
                    </a:lnTo>
                    <a:lnTo>
                      <a:pt x="960" y="18"/>
                    </a:lnTo>
                    <a:lnTo>
                      <a:pt x="968" y="17"/>
                    </a:lnTo>
                    <a:lnTo>
                      <a:pt x="982" y="17"/>
                    </a:lnTo>
                    <a:lnTo>
                      <a:pt x="1012" y="15"/>
                    </a:lnTo>
                    <a:lnTo>
                      <a:pt x="1019" y="15"/>
                    </a:lnTo>
                    <a:lnTo>
                      <a:pt x="1025" y="15"/>
                    </a:lnTo>
                    <a:lnTo>
                      <a:pt x="1037" y="14"/>
                    </a:lnTo>
                    <a:lnTo>
                      <a:pt x="1060" y="13"/>
                    </a:lnTo>
                    <a:lnTo>
                      <a:pt x="1079" y="12"/>
                    </a:lnTo>
                    <a:lnTo>
                      <a:pt x="1093" y="11"/>
                    </a:lnTo>
                    <a:lnTo>
                      <a:pt x="1112" y="11"/>
                    </a:lnTo>
                    <a:lnTo>
                      <a:pt x="1152" y="9"/>
                    </a:lnTo>
                    <a:lnTo>
                      <a:pt x="1188" y="7"/>
                    </a:lnTo>
                    <a:lnTo>
                      <a:pt x="1240" y="5"/>
                    </a:lnTo>
                    <a:lnTo>
                      <a:pt x="1286" y="3"/>
                    </a:lnTo>
                    <a:lnTo>
                      <a:pt x="1328" y="1"/>
                    </a:lnTo>
                    <a:lnTo>
                      <a:pt x="1360" y="0"/>
                    </a:lnTo>
                  </a:path>
                </a:pathLst>
              </a:custGeom>
              <a:noFill/>
              <a:ln w="6350">
                <a:solidFill>
                  <a:srgbClr val="008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7C7182C7-B26C-4D0A-917E-74709A6502E2}"/>
                  </a:ext>
                </a:extLst>
              </p:cNvPr>
              <p:cNvGrpSpPr/>
              <p:nvPr/>
            </p:nvGrpSpPr>
            <p:grpSpPr>
              <a:xfrm>
                <a:off x="1502834" y="606654"/>
                <a:ext cx="8357657" cy="215444"/>
                <a:chOff x="1585913" y="768350"/>
                <a:chExt cx="8357657" cy="215444"/>
              </a:xfrm>
            </p:grpSpPr>
            <p:sp>
              <p:nvSpPr>
                <p:cNvPr id="162" name="Rectangle 154">
                  <a:extLst>
                    <a:ext uri="{FF2B5EF4-FFF2-40B4-BE49-F238E27FC236}">
                      <a16:creationId xmlns:a16="http://schemas.microsoft.com/office/drawing/2014/main" id="{E47A7D45-9F41-4CB3-BCFD-68A2B68BE6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5913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0000AF"/>
                      </a:solidFill>
                      <a:effectLst/>
                      <a:latin typeface="Arial" panose="020B0604020202020204" pitchFamily="34" charset="0"/>
                    </a:rPr>
                    <a:t>V(k1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" name="Rectangle 156">
                  <a:extLst>
                    <a:ext uri="{FF2B5EF4-FFF2-40B4-BE49-F238E27FC236}">
                      <a16:creationId xmlns:a16="http://schemas.microsoft.com/office/drawing/2014/main" id="{AF0FBED0-4B7A-4A92-B5BE-633E4B8092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06713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FF00FF"/>
                      </a:solidFill>
                      <a:effectLst/>
                      <a:latin typeface="Arial" panose="020B0604020202020204" pitchFamily="34" charset="0"/>
                    </a:rPr>
                    <a:t>V(k2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6" name="Rectangle 158">
                  <a:extLst>
                    <a:ext uri="{FF2B5EF4-FFF2-40B4-BE49-F238E27FC236}">
                      <a16:creationId xmlns:a16="http://schemas.microsoft.com/office/drawing/2014/main" id="{363A7F40-8E8B-4C17-88CE-DA778E322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5925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800000"/>
                      </a:solidFill>
                      <a:effectLst/>
                      <a:latin typeface="Arial" panose="020B0604020202020204" pitchFamily="34" charset="0"/>
                    </a:rPr>
                    <a:t>V(k3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8" name="Rectangle 160">
                  <a:extLst>
                    <a:ext uri="{FF2B5EF4-FFF2-40B4-BE49-F238E27FC236}">
                      <a16:creationId xmlns:a16="http://schemas.microsoft.com/office/drawing/2014/main" id="{9BF4EA34-FF86-434F-A3B1-ABE3A03C1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46725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800080"/>
                      </a:solidFill>
                      <a:effectLst/>
                      <a:latin typeface="Arial" panose="020B0604020202020204" pitchFamily="34" charset="0"/>
                    </a:rPr>
                    <a:t>V(k4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0" name="Rectangle 162">
                  <a:extLst>
                    <a:ext uri="{FF2B5EF4-FFF2-40B4-BE49-F238E27FC236}">
                      <a16:creationId xmlns:a16="http://schemas.microsoft.com/office/drawing/2014/main" id="{76E63B01-1E72-401A-A9F7-91423C7A17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65938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AF8000"/>
                      </a:solidFill>
                      <a:effectLst/>
                      <a:latin typeface="Arial" panose="020B0604020202020204" pitchFamily="34" charset="0"/>
                    </a:rPr>
                    <a:t>V(k5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2" name="Rectangle 164">
                  <a:extLst>
                    <a:ext uri="{FF2B5EF4-FFF2-40B4-BE49-F238E27FC236}">
                      <a16:creationId xmlns:a16="http://schemas.microsoft.com/office/drawing/2014/main" id="{0A887B96-EC1A-4D5B-AD73-3BCEA7748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86738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008000"/>
                      </a:solidFill>
                      <a:effectLst/>
                      <a:latin typeface="Arial" panose="020B0604020202020204" pitchFamily="34" charset="0"/>
                    </a:rPr>
                    <a:t>V(k6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" name="Rectangle 166">
                  <a:extLst>
                    <a:ext uri="{FF2B5EF4-FFF2-40B4-BE49-F238E27FC236}">
                      <a16:creationId xmlns:a16="http://schemas.microsoft.com/office/drawing/2014/main" id="{C97E58E9-B4A2-40EE-B8C8-4E5678747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05950" y="768350"/>
                  <a:ext cx="43762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1" i="0" u="none" strike="noStrike" cap="none" normalizeH="0" baseline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Arial" panose="020B0604020202020204" pitchFamily="34" charset="0"/>
                    </a:rPr>
                    <a:t>V(k7)</a:t>
                  </a:r>
                  <a:endParaRPr kumimoji="0" lang="en-US" altLang="en-US" sz="4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5" name="Freeform 167">
                <a:extLst>
                  <a:ext uri="{FF2B5EF4-FFF2-40B4-BE49-F238E27FC236}">
                    <a16:creationId xmlns:a16="http://schemas.microsoft.com/office/drawing/2014/main" id="{5C9F239D-6467-4B9D-8117-6541A77A1B1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55687" y="3792254"/>
                <a:ext cx="9253537" cy="2527584"/>
              </a:xfrm>
              <a:custGeom>
                <a:avLst/>
                <a:gdLst>
                  <a:gd name="T0" fmla="*/ 3 w 1360"/>
                  <a:gd name="T1" fmla="*/ 369 h 373"/>
                  <a:gd name="T2" fmla="*/ 3 w 1360"/>
                  <a:gd name="T3" fmla="*/ 361 h 373"/>
                  <a:gd name="T4" fmla="*/ 3 w 1360"/>
                  <a:gd name="T5" fmla="*/ 351 h 373"/>
                  <a:gd name="T6" fmla="*/ 3 w 1360"/>
                  <a:gd name="T7" fmla="*/ 340 h 373"/>
                  <a:gd name="T8" fmla="*/ 3 w 1360"/>
                  <a:gd name="T9" fmla="*/ 326 h 373"/>
                  <a:gd name="T10" fmla="*/ 3 w 1360"/>
                  <a:gd name="T11" fmla="*/ 313 h 373"/>
                  <a:gd name="T12" fmla="*/ 4 w 1360"/>
                  <a:gd name="T13" fmla="*/ 291 h 373"/>
                  <a:gd name="T14" fmla="*/ 4 w 1360"/>
                  <a:gd name="T15" fmla="*/ 262 h 373"/>
                  <a:gd name="T16" fmla="*/ 4 w 1360"/>
                  <a:gd name="T17" fmla="*/ 242 h 373"/>
                  <a:gd name="T18" fmla="*/ 4 w 1360"/>
                  <a:gd name="T19" fmla="*/ 231 h 373"/>
                  <a:gd name="T20" fmla="*/ 4 w 1360"/>
                  <a:gd name="T21" fmla="*/ 220 h 373"/>
                  <a:gd name="T22" fmla="*/ 4 w 1360"/>
                  <a:gd name="T23" fmla="*/ 210 h 373"/>
                  <a:gd name="T24" fmla="*/ 4 w 1360"/>
                  <a:gd name="T25" fmla="*/ 201 h 373"/>
                  <a:gd name="T26" fmla="*/ 4 w 1360"/>
                  <a:gd name="T27" fmla="*/ 189 h 373"/>
                  <a:gd name="T28" fmla="*/ 4 w 1360"/>
                  <a:gd name="T29" fmla="*/ 180 h 373"/>
                  <a:gd name="T30" fmla="*/ 4 w 1360"/>
                  <a:gd name="T31" fmla="*/ 172 h 373"/>
                  <a:gd name="T32" fmla="*/ 4 w 1360"/>
                  <a:gd name="T33" fmla="*/ 164 h 373"/>
                  <a:gd name="T34" fmla="*/ 12 w 1360"/>
                  <a:gd name="T35" fmla="*/ 160 h 373"/>
                  <a:gd name="T36" fmla="*/ 20 w 1360"/>
                  <a:gd name="T37" fmla="*/ 157 h 373"/>
                  <a:gd name="T38" fmla="*/ 28 w 1360"/>
                  <a:gd name="T39" fmla="*/ 153 h 373"/>
                  <a:gd name="T40" fmla="*/ 36 w 1360"/>
                  <a:gd name="T41" fmla="*/ 150 h 373"/>
                  <a:gd name="T42" fmla="*/ 44 w 1360"/>
                  <a:gd name="T43" fmla="*/ 147 h 373"/>
                  <a:gd name="T44" fmla="*/ 52 w 1360"/>
                  <a:gd name="T45" fmla="*/ 143 h 373"/>
                  <a:gd name="T46" fmla="*/ 60 w 1360"/>
                  <a:gd name="T47" fmla="*/ 140 h 373"/>
                  <a:gd name="T48" fmla="*/ 68 w 1360"/>
                  <a:gd name="T49" fmla="*/ 138 h 373"/>
                  <a:gd name="T50" fmla="*/ 77 w 1360"/>
                  <a:gd name="T51" fmla="*/ 135 h 373"/>
                  <a:gd name="T52" fmla="*/ 87 w 1360"/>
                  <a:gd name="T53" fmla="*/ 131 h 373"/>
                  <a:gd name="T54" fmla="*/ 97 w 1360"/>
                  <a:gd name="T55" fmla="*/ 128 h 373"/>
                  <a:gd name="T56" fmla="*/ 113 w 1360"/>
                  <a:gd name="T57" fmla="*/ 124 h 373"/>
                  <a:gd name="T58" fmla="*/ 127 w 1360"/>
                  <a:gd name="T59" fmla="*/ 120 h 373"/>
                  <a:gd name="T60" fmla="*/ 135 w 1360"/>
                  <a:gd name="T61" fmla="*/ 118 h 373"/>
                  <a:gd name="T62" fmla="*/ 148 w 1360"/>
                  <a:gd name="T63" fmla="*/ 114 h 373"/>
                  <a:gd name="T64" fmla="*/ 156 w 1360"/>
                  <a:gd name="T65" fmla="*/ 113 h 373"/>
                  <a:gd name="T66" fmla="*/ 164 w 1360"/>
                  <a:gd name="T67" fmla="*/ 111 h 373"/>
                  <a:gd name="T68" fmla="*/ 172 w 1360"/>
                  <a:gd name="T69" fmla="*/ 109 h 373"/>
                  <a:gd name="T70" fmla="*/ 180 w 1360"/>
                  <a:gd name="T71" fmla="*/ 107 h 373"/>
                  <a:gd name="T72" fmla="*/ 196 w 1360"/>
                  <a:gd name="T73" fmla="*/ 104 h 373"/>
                  <a:gd name="T74" fmla="*/ 223 w 1360"/>
                  <a:gd name="T75" fmla="*/ 98 h 373"/>
                  <a:gd name="T76" fmla="*/ 241 w 1360"/>
                  <a:gd name="T77" fmla="*/ 95 h 373"/>
                  <a:gd name="T78" fmla="*/ 268 w 1360"/>
                  <a:gd name="T79" fmla="*/ 90 h 373"/>
                  <a:gd name="T80" fmla="*/ 295 w 1360"/>
                  <a:gd name="T81" fmla="*/ 86 h 373"/>
                  <a:gd name="T82" fmla="*/ 326 w 1360"/>
                  <a:gd name="T83" fmla="*/ 81 h 373"/>
                  <a:gd name="T84" fmla="*/ 391 w 1360"/>
                  <a:gd name="T85" fmla="*/ 72 h 373"/>
                  <a:gd name="T86" fmla="*/ 426 w 1360"/>
                  <a:gd name="T87" fmla="*/ 68 h 373"/>
                  <a:gd name="T88" fmla="*/ 457 w 1360"/>
                  <a:gd name="T89" fmla="*/ 64 h 373"/>
                  <a:gd name="T90" fmla="*/ 509 w 1360"/>
                  <a:gd name="T91" fmla="*/ 58 h 373"/>
                  <a:gd name="T92" fmla="*/ 554 w 1360"/>
                  <a:gd name="T93" fmla="*/ 54 h 373"/>
                  <a:gd name="T94" fmla="*/ 581 w 1360"/>
                  <a:gd name="T95" fmla="*/ 51 h 373"/>
                  <a:gd name="T96" fmla="*/ 609 w 1360"/>
                  <a:gd name="T97" fmla="*/ 48 h 373"/>
                  <a:gd name="T98" fmla="*/ 637 w 1360"/>
                  <a:gd name="T99" fmla="*/ 46 h 373"/>
                  <a:gd name="T100" fmla="*/ 664 w 1360"/>
                  <a:gd name="T101" fmla="*/ 44 h 373"/>
                  <a:gd name="T102" fmla="*/ 694 w 1360"/>
                  <a:gd name="T103" fmla="*/ 41 h 373"/>
                  <a:gd name="T104" fmla="*/ 726 w 1360"/>
                  <a:gd name="T105" fmla="*/ 38 h 373"/>
                  <a:gd name="T106" fmla="*/ 759 w 1360"/>
                  <a:gd name="T107" fmla="*/ 36 h 373"/>
                  <a:gd name="T108" fmla="*/ 791 w 1360"/>
                  <a:gd name="T109" fmla="*/ 33 h 373"/>
                  <a:gd name="T110" fmla="*/ 823 w 1360"/>
                  <a:gd name="T111" fmla="*/ 31 h 373"/>
                  <a:gd name="T112" fmla="*/ 883 w 1360"/>
                  <a:gd name="T113" fmla="*/ 27 h 373"/>
                  <a:gd name="T114" fmla="*/ 960 w 1360"/>
                  <a:gd name="T115" fmla="*/ 22 h 373"/>
                  <a:gd name="T116" fmla="*/ 1019 w 1360"/>
                  <a:gd name="T117" fmla="*/ 18 h 373"/>
                  <a:gd name="T118" fmla="*/ 1079 w 1360"/>
                  <a:gd name="T119" fmla="*/ 15 h 373"/>
                  <a:gd name="T120" fmla="*/ 1188 w 1360"/>
                  <a:gd name="T121" fmla="*/ 9 h 373"/>
                  <a:gd name="T122" fmla="*/ 1360 w 1360"/>
                  <a:gd name="T123" fmla="*/ 0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360" h="373">
                    <a:moveTo>
                      <a:pt x="0" y="373"/>
                    </a:moveTo>
                    <a:lnTo>
                      <a:pt x="2" y="373"/>
                    </a:lnTo>
                    <a:lnTo>
                      <a:pt x="3" y="371"/>
                    </a:lnTo>
                    <a:lnTo>
                      <a:pt x="3" y="369"/>
                    </a:lnTo>
                    <a:lnTo>
                      <a:pt x="3" y="367"/>
                    </a:lnTo>
                    <a:lnTo>
                      <a:pt x="3" y="365"/>
                    </a:lnTo>
                    <a:lnTo>
                      <a:pt x="3" y="363"/>
                    </a:lnTo>
                    <a:lnTo>
                      <a:pt x="3" y="361"/>
                    </a:lnTo>
                    <a:lnTo>
                      <a:pt x="3" y="359"/>
                    </a:lnTo>
                    <a:lnTo>
                      <a:pt x="3" y="357"/>
                    </a:lnTo>
                    <a:lnTo>
                      <a:pt x="3" y="354"/>
                    </a:lnTo>
                    <a:lnTo>
                      <a:pt x="3" y="351"/>
                    </a:lnTo>
                    <a:lnTo>
                      <a:pt x="3" y="349"/>
                    </a:lnTo>
                    <a:lnTo>
                      <a:pt x="3" y="347"/>
                    </a:lnTo>
                    <a:lnTo>
                      <a:pt x="3" y="342"/>
                    </a:lnTo>
                    <a:lnTo>
                      <a:pt x="3" y="340"/>
                    </a:lnTo>
                    <a:lnTo>
                      <a:pt x="3" y="337"/>
                    </a:lnTo>
                    <a:lnTo>
                      <a:pt x="3" y="331"/>
                    </a:lnTo>
                    <a:lnTo>
                      <a:pt x="3" y="329"/>
                    </a:lnTo>
                    <a:lnTo>
                      <a:pt x="3" y="326"/>
                    </a:lnTo>
                    <a:lnTo>
                      <a:pt x="3" y="319"/>
                    </a:lnTo>
                    <a:lnTo>
                      <a:pt x="3" y="317"/>
                    </a:lnTo>
                    <a:lnTo>
                      <a:pt x="3" y="315"/>
                    </a:lnTo>
                    <a:lnTo>
                      <a:pt x="3" y="313"/>
                    </a:lnTo>
                    <a:lnTo>
                      <a:pt x="3" y="311"/>
                    </a:lnTo>
                    <a:lnTo>
                      <a:pt x="3" y="304"/>
                    </a:lnTo>
                    <a:lnTo>
                      <a:pt x="3" y="299"/>
                    </a:lnTo>
                    <a:lnTo>
                      <a:pt x="4" y="291"/>
                    </a:lnTo>
                    <a:lnTo>
                      <a:pt x="4" y="284"/>
                    </a:lnTo>
                    <a:lnTo>
                      <a:pt x="4" y="277"/>
                    </a:lnTo>
                    <a:lnTo>
                      <a:pt x="4" y="274"/>
                    </a:lnTo>
                    <a:lnTo>
                      <a:pt x="4" y="262"/>
                    </a:lnTo>
                    <a:lnTo>
                      <a:pt x="4" y="251"/>
                    </a:lnTo>
                    <a:lnTo>
                      <a:pt x="4" y="248"/>
                    </a:lnTo>
                    <a:lnTo>
                      <a:pt x="4" y="245"/>
                    </a:lnTo>
                    <a:lnTo>
                      <a:pt x="4" y="242"/>
                    </a:lnTo>
                    <a:lnTo>
                      <a:pt x="4" y="237"/>
                    </a:lnTo>
                    <a:lnTo>
                      <a:pt x="4" y="235"/>
                    </a:lnTo>
                    <a:lnTo>
                      <a:pt x="4" y="233"/>
                    </a:lnTo>
                    <a:lnTo>
                      <a:pt x="4" y="231"/>
                    </a:lnTo>
                    <a:lnTo>
                      <a:pt x="4" y="228"/>
                    </a:lnTo>
                    <a:lnTo>
                      <a:pt x="4" y="226"/>
                    </a:lnTo>
                    <a:lnTo>
                      <a:pt x="4" y="223"/>
                    </a:lnTo>
                    <a:lnTo>
                      <a:pt x="4" y="220"/>
                    </a:lnTo>
                    <a:lnTo>
                      <a:pt x="4" y="217"/>
                    </a:lnTo>
                    <a:lnTo>
                      <a:pt x="4" y="215"/>
                    </a:lnTo>
                    <a:lnTo>
                      <a:pt x="4" y="212"/>
                    </a:lnTo>
                    <a:lnTo>
                      <a:pt x="4" y="210"/>
                    </a:lnTo>
                    <a:lnTo>
                      <a:pt x="4" y="208"/>
                    </a:lnTo>
                    <a:lnTo>
                      <a:pt x="4" y="206"/>
                    </a:lnTo>
                    <a:lnTo>
                      <a:pt x="4" y="203"/>
                    </a:lnTo>
                    <a:lnTo>
                      <a:pt x="4" y="201"/>
                    </a:lnTo>
                    <a:lnTo>
                      <a:pt x="4" y="198"/>
                    </a:lnTo>
                    <a:lnTo>
                      <a:pt x="4" y="195"/>
                    </a:lnTo>
                    <a:lnTo>
                      <a:pt x="4" y="192"/>
                    </a:lnTo>
                    <a:lnTo>
                      <a:pt x="4" y="189"/>
                    </a:lnTo>
                    <a:lnTo>
                      <a:pt x="4" y="186"/>
                    </a:lnTo>
                    <a:lnTo>
                      <a:pt x="4" y="184"/>
                    </a:lnTo>
                    <a:lnTo>
                      <a:pt x="4" y="182"/>
                    </a:lnTo>
                    <a:lnTo>
                      <a:pt x="4" y="180"/>
                    </a:lnTo>
                    <a:lnTo>
                      <a:pt x="4" y="178"/>
                    </a:lnTo>
                    <a:lnTo>
                      <a:pt x="4" y="176"/>
                    </a:lnTo>
                    <a:lnTo>
                      <a:pt x="4" y="174"/>
                    </a:lnTo>
                    <a:lnTo>
                      <a:pt x="4" y="172"/>
                    </a:lnTo>
                    <a:lnTo>
                      <a:pt x="4" y="170"/>
                    </a:lnTo>
                    <a:lnTo>
                      <a:pt x="4" y="168"/>
                    </a:lnTo>
                    <a:lnTo>
                      <a:pt x="4" y="166"/>
                    </a:lnTo>
                    <a:lnTo>
                      <a:pt x="4" y="164"/>
                    </a:lnTo>
                    <a:lnTo>
                      <a:pt x="6" y="163"/>
                    </a:lnTo>
                    <a:lnTo>
                      <a:pt x="8" y="162"/>
                    </a:lnTo>
                    <a:lnTo>
                      <a:pt x="10" y="161"/>
                    </a:lnTo>
                    <a:lnTo>
                      <a:pt x="12" y="160"/>
                    </a:lnTo>
                    <a:lnTo>
                      <a:pt x="14" y="160"/>
                    </a:lnTo>
                    <a:lnTo>
                      <a:pt x="16" y="158"/>
                    </a:lnTo>
                    <a:lnTo>
                      <a:pt x="18" y="157"/>
                    </a:lnTo>
                    <a:lnTo>
                      <a:pt x="20" y="157"/>
                    </a:lnTo>
                    <a:lnTo>
                      <a:pt x="22" y="156"/>
                    </a:lnTo>
                    <a:lnTo>
                      <a:pt x="24" y="155"/>
                    </a:lnTo>
                    <a:lnTo>
                      <a:pt x="26" y="154"/>
                    </a:lnTo>
                    <a:lnTo>
                      <a:pt x="28" y="153"/>
                    </a:lnTo>
                    <a:lnTo>
                      <a:pt x="30" y="152"/>
                    </a:lnTo>
                    <a:lnTo>
                      <a:pt x="32" y="151"/>
                    </a:lnTo>
                    <a:lnTo>
                      <a:pt x="34" y="151"/>
                    </a:lnTo>
                    <a:lnTo>
                      <a:pt x="36" y="150"/>
                    </a:lnTo>
                    <a:lnTo>
                      <a:pt x="38" y="149"/>
                    </a:lnTo>
                    <a:lnTo>
                      <a:pt x="40" y="148"/>
                    </a:lnTo>
                    <a:lnTo>
                      <a:pt x="42" y="147"/>
                    </a:lnTo>
                    <a:lnTo>
                      <a:pt x="44" y="147"/>
                    </a:lnTo>
                    <a:lnTo>
                      <a:pt x="46" y="146"/>
                    </a:lnTo>
                    <a:lnTo>
                      <a:pt x="48" y="145"/>
                    </a:lnTo>
                    <a:lnTo>
                      <a:pt x="50" y="144"/>
                    </a:lnTo>
                    <a:lnTo>
                      <a:pt x="52" y="143"/>
                    </a:lnTo>
                    <a:lnTo>
                      <a:pt x="54" y="143"/>
                    </a:lnTo>
                    <a:lnTo>
                      <a:pt x="56" y="142"/>
                    </a:lnTo>
                    <a:lnTo>
                      <a:pt x="58" y="141"/>
                    </a:lnTo>
                    <a:lnTo>
                      <a:pt x="60" y="140"/>
                    </a:lnTo>
                    <a:lnTo>
                      <a:pt x="62" y="140"/>
                    </a:lnTo>
                    <a:lnTo>
                      <a:pt x="64" y="139"/>
                    </a:lnTo>
                    <a:lnTo>
                      <a:pt x="66" y="138"/>
                    </a:lnTo>
                    <a:lnTo>
                      <a:pt x="68" y="138"/>
                    </a:lnTo>
                    <a:lnTo>
                      <a:pt x="70" y="137"/>
                    </a:lnTo>
                    <a:lnTo>
                      <a:pt x="73" y="136"/>
                    </a:lnTo>
                    <a:lnTo>
                      <a:pt x="75" y="135"/>
                    </a:lnTo>
                    <a:lnTo>
                      <a:pt x="77" y="135"/>
                    </a:lnTo>
                    <a:lnTo>
                      <a:pt x="79" y="134"/>
                    </a:lnTo>
                    <a:lnTo>
                      <a:pt x="82" y="133"/>
                    </a:lnTo>
                    <a:lnTo>
                      <a:pt x="84" y="132"/>
                    </a:lnTo>
                    <a:lnTo>
                      <a:pt x="87" y="131"/>
                    </a:lnTo>
                    <a:lnTo>
                      <a:pt x="89" y="131"/>
                    </a:lnTo>
                    <a:lnTo>
                      <a:pt x="91" y="130"/>
                    </a:lnTo>
                    <a:lnTo>
                      <a:pt x="94" y="129"/>
                    </a:lnTo>
                    <a:lnTo>
                      <a:pt x="97" y="128"/>
                    </a:lnTo>
                    <a:lnTo>
                      <a:pt x="100" y="127"/>
                    </a:lnTo>
                    <a:lnTo>
                      <a:pt x="103" y="127"/>
                    </a:lnTo>
                    <a:lnTo>
                      <a:pt x="108" y="125"/>
                    </a:lnTo>
                    <a:lnTo>
                      <a:pt x="113" y="124"/>
                    </a:lnTo>
                    <a:lnTo>
                      <a:pt x="117" y="123"/>
                    </a:lnTo>
                    <a:lnTo>
                      <a:pt x="123" y="121"/>
                    </a:lnTo>
                    <a:lnTo>
                      <a:pt x="125" y="120"/>
                    </a:lnTo>
                    <a:lnTo>
                      <a:pt x="127" y="120"/>
                    </a:lnTo>
                    <a:lnTo>
                      <a:pt x="129" y="119"/>
                    </a:lnTo>
                    <a:lnTo>
                      <a:pt x="131" y="119"/>
                    </a:lnTo>
                    <a:lnTo>
                      <a:pt x="133" y="118"/>
                    </a:lnTo>
                    <a:lnTo>
                      <a:pt x="135" y="118"/>
                    </a:lnTo>
                    <a:lnTo>
                      <a:pt x="137" y="117"/>
                    </a:lnTo>
                    <a:lnTo>
                      <a:pt x="139" y="117"/>
                    </a:lnTo>
                    <a:lnTo>
                      <a:pt x="141" y="116"/>
                    </a:lnTo>
                    <a:lnTo>
                      <a:pt x="148" y="114"/>
                    </a:lnTo>
                    <a:lnTo>
                      <a:pt x="150" y="114"/>
                    </a:lnTo>
                    <a:lnTo>
                      <a:pt x="152" y="113"/>
                    </a:lnTo>
                    <a:lnTo>
                      <a:pt x="154" y="113"/>
                    </a:lnTo>
                    <a:lnTo>
                      <a:pt x="156" y="113"/>
                    </a:lnTo>
                    <a:lnTo>
                      <a:pt x="158" y="112"/>
                    </a:lnTo>
                    <a:lnTo>
                      <a:pt x="160" y="112"/>
                    </a:lnTo>
                    <a:lnTo>
                      <a:pt x="162" y="111"/>
                    </a:lnTo>
                    <a:lnTo>
                      <a:pt x="164" y="111"/>
                    </a:lnTo>
                    <a:lnTo>
                      <a:pt x="166" y="110"/>
                    </a:lnTo>
                    <a:lnTo>
                      <a:pt x="168" y="110"/>
                    </a:lnTo>
                    <a:lnTo>
                      <a:pt x="170" y="109"/>
                    </a:lnTo>
                    <a:lnTo>
                      <a:pt x="172" y="109"/>
                    </a:lnTo>
                    <a:lnTo>
                      <a:pt x="174" y="108"/>
                    </a:lnTo>
                    <a:lnTo>
                      <a:pt x="176" y="108"/>
                    </a:lnTo>
                    <a:lnTo>
                      <a:pt x="178" y="107"/>
                    </a:lnTo>
                    <a:lnTo>
                      <a:pt x="180" y="107"/>
                    </a:lnTo>
                    <a:lnTo>
                      <a:pt x="182" y="106"/>
                    </a:lnTo>
                    <a:lnTo>
                      <a:pt x="184" y="106"/>
                    </a:lnTo>
                    <a:lnTo>
                      <a:pt x="187" y="106"/>
                    </a:lnTo>
                    <a:lnTo>
                      <a:pt x="196" y="104"/>
                    </a:lnTo>
                    <a:lnTo>
                      <a:pt x="203" y="102"/>
                    </a:lnTo>
                    <a:lnTo>
                      <a:pt x="209" y="101"/>
                    </a:lnTo>
                    <a:lnTo>
                      <a:pt x="215" y="100"/>
                    </a:lnTo>
                    <a:lnTo>
                      <a:pt x="223" y="98"/>
                    </a:lnTo>
                    <a:lnTo>
                      <a:pt x="227" y="97"/>
                    </a:lnTo>
                    <a:lnTo>
                      <a:pt x="233" y="96"/>
                    </a:lnTo>
                    <a:lnTo>
                      <a:pt x="238" y="95"/>
                    </a:lnTo>
                    <a:lnTo>
                      <a:pt x="241" y="95"/>
                    </a:lnTo>
                    <a:lnTo>
                      <a:pt x="246" y="94"/>
                    </a:lnTo>
                    <a:lnTo>
                      <a:pt x="255" y="92"/>
                    </a:lnTo>
                    <a:lnTo>
                      <a:pt x="261" y="91"/>
                    </a:lnTo>
                    <a:lnTo>
                      <a:pt x="268" y="90"/>
                    </a:lnTo>
                    <a:lnTo>
                      <a:pt x="272" y="89"/>
                    </a:lnTo>
                    <a:lnTo>
                      <a:pt x="276" y="89"/>
                    </a:lnTo>
                    <a:lnTo>
                      <a:pt x="282" y="88"/>
                    </a:lnTo>
                    <a:lnTo>
                      <a:pt x="295" y="86"/>
                    </a:lnTo>
                    <a:lnTo>
                      <a:pt x="299" y="85"/>
                    </a:lnTo>
                    <a:lnTo>
                      <a:pt x="305" y="84"/>
                    </a:lnTo>
                    <a:lnTo>
                      <a:pt x="319" y="82"/>
                    </a:lnTo>
                    <a:lnTo>
                      <a:pt x="326" y="81"/>
                    </a:lnTo>
                    <a:lnTo>
                      <a:pt x="342" y="78"/>
                    </a:lnTo>
                    <a:lnTo>
                      <a:pt x="355" y="77"/>
                    </a:lnTo>
                    <a:lnTo>
                      <a:pt x="370" y="75"/>
                    </a:lnTo>
                    <a:lnTo>
                      <a:pt x="391" y="72"/>
                    </a:lnTo>
                    <a:lnTo>
                      <a:pt x="398" y="71"/>
                    </a:lnTo>
                    <a:lnTo>
                      <a:pt x="408" y="70"/>
                    </a:lnTo>
                    <a:lnTo>
                      <a:pt x="420" y="68"/>
                    </a:lnTo>
                    <a:lnTo>
                      <a:pt x="426" y="68"/>
                    </a:lnTo>
                    <a:lnTo>
                      <a:pt x="433" y="67"/>
                    </a:lnTo>
                    <a:lnTo>
                      <a:pt x="446" y="65"/>
                    </a:lnTo>
                    <a:lnTo>
                      <a:pt x="451" y="65"/>
                    </a:lnTo>
                    <a:lnTo>
                      <a:pt x="457" y="64"/>
                    </a:lnTo>
                    <a:lnTo>
                      <a:pt x="469" y="63"/>
                    </a:lnTo>
                    <a:lnTo>
                      <a:pt x="493" y="60"/>
                    </a:lnTo>
                    <a:lnTo>
                      <a:pt x="501" y="59"/>
                    </a:lnTo>
                    <a:lnTo>
                      <a:pt x="509" y="58"/>
                    </a:lnTo>
                    <a:lnTo>
                      <a:pt x="525" y="57"/>
                    </a:lnTo>
                    <a:lnTo>
                      <a:pt x="540" y="55"/>
                    </a:lnTo>
                    <a:lnTo>
                      <a:pt x="547" y="54"/>
                    </a:lnTo>
                    <a:lnTo>
                      <a:pt x="554" y="54"/>
                    </a:lnTo>
                    <a:lnTo>
                      <a:pt x="561" y="53"/>
                    </a:lnTo>
                    <a:lnTo>
                      <a:pt x="568" y="52"/>
                    </a:lnTo>
                    <a:lnTo>
                      <a:pt x="575" y="52"/>
                    </a:lnTo>
                    <a:lnTo>
                      <a:pt x="581" y="51"/>
                    </a:lnTo>
                    <a:lnTo>
                      <a:pt x="588" y="50"/>
                    </a:lnTo>
                    <a:lnTo>
                      <a:pt x="595" y="50"/>
                    </a:lnTo>
                    <a:lnTo>
                      <a:pt x="602" y="49"/>
                    </a:lnTo>
                    <a:lnTo>
                      <a:pt x="609" y="48"/>
                    </a:lnTo>
                    <a:lnTo>
                      <a:pt x="616" y="48"/>
                    </a:lnTo>
                    <a:lnTo>
                      <a:pt x="623" y="47"/>
                    </a:lnTo>
                    <a:lnTo>
                      <a:pt x="630" y="47"/>
                    </a:lnTo>
                    <a:lnTo>
                      <a:pt x="637" y="46"/>
                    </a:lnTo>
                    <a:lnTo>
                      <a:pt x="644" y="45"/>
                    </a:lnTo>
                    <a:lnTo>
                      <a:pt x="650" y="45"/>
                    </a:lnTo>
                    <a:lnTo>
                      <a:pt x="657" y="44"/>
                    </a:lnTo>
                    <a:lnTo>
                      <a:pt x="664" y="44"/>
                    </a:lnTo>
                    <a:lnTo>
                      <a:pt x="671" y="43"/>
                    </a:lnTo>
                    <a:lnTo>
                      <a:pt x="678" y="42"/>
                    </a:lnTo>
                    <a:lnTo>
                      <a:pt x="686" y="42"/>
                    </a:lnTo>
                    <a:lnTo>
                      <a:pt x="694" y="41"/>
                    </a:lnTo>
                    <a:lnTo>
                      <a:pt x="702" y="40"/>
                    </a:lnTo>
                    <a:lnTo>
                      <a:pt x="710" y="40"/>
                    </a:lnTo>
                    <a:lnTo>
                      <a:pt x="718" y="39"/>
                    </a:lnTo>
                    <a:lnTo>
                      <a:pt x="726" y="38"/>
                    </a:lnTo>
                    <a:lnTo>
                      <a:pt x="735" y="38"/>
                    </a:lnTo>
                    <a:lnTo>
                      <a:pt x="743" y="37"/>
                    </a:lnTo>
                    <a:lnTo>
                      <a:pt x="751" y="37"/>
                    </a:lnTo>
                    <a:lnTo>
                      <a:pt x="759" y="36"/>
                    </a:lnTo>
                    <a:lnTo>
                      <a:pt x="767" y="35"/>
                    </a:lnTo>
                    <a:lnTo>
                      <a:pt x="775" y="35"/>
                    </a:lnTo>
                    <a:lnTo>
                      <a:pt x="783" y="34"/>
                    </a:lnTo>
                    <a:lnTo>
                      <a:pt x="791" y="33"/>
                    </a:lnTo>
                    <a:lnTo>
                      <a:pt x="799" y="33"/>
                    </a:lnTo>
                    <a:lnTo>
                      <a:pt x="807" y="32"/>
                    </a:lnTo>
                    <a:lnTo>
                      <a:pt x="815" y="32"/>
                    </a:lnTo>
                    <a:lnTo>
                      <a:pt x="823" y="31"/>
                    </a:lnTo>
                    <a:lnTo>
                      <a:pt x="831" y="31"/>
                    </a:lnTo>
                    <a:lnTo>
                      <a:pt x="839" y="30"/>
                    </a:lnTo>
                    <a:lnTo>
                      <a:pt x="864" y="28"/>
                    </a:lnTo>
                    <a:lnTo>
                      <a:pt x="883" y="27"/>
                    </a:lnTo>
                    <a:lnTo>
                      <a:pt x="911" y="25"/>
                    </a:lnTo>
                    <a:lnTo>
                      <a:pt x="924" y="24"/>
                    </a:lnTo>
                    <a:lnTo>
                      <a:pt x="943" y="23"/>
                    </a:lnTo>
                    <a:lnTo>
                      <a:pt x="960" y="22"/>
                    </a:lnTo>
                    <a:lnTo>
                      <a:pt x="968" y="21"/>
                    </a:lnTo>
                    <a:lnTo>
                      <a:pt x="982" y="20"/>
                    </a:lnTo>
                    <a:lnTo>
                      <a:pt x="1012" y="19"/>
                    </a:lnTo>
                    <a:lnTo>
                      <a:pt x="1019" y="18"/>
                    </a:lnTo>
                    <a:lnTo>
                      <a:pt x="1025" y="18"/>
                    </a:lnTo>
                    <a:lnTo>
                      <a:pt x="1037" y="17"/>
                    </a:lnTo>
                    <a:lnTo>
                      <a:pt x="1060" y="16"/>
                    </a:lnTo>
                    <a:lnTo>
                      <a:pt x="1079" y="15"/>
                    </a:lnTo>
                    <a:lnTo>
                      <a:pt x="1093" y="14"/>
                    </a:lnTo>
                    <a:lnTo>
                      <a:pt x="1112" y="13"/>
                    </a:lnTo>
                    <a:lnTo>
                      <a:pt x="1152" y="11"/>
                    </a:lnTo>
                    <a:lnTo>
                      <a:pt x="1188" y="9"/>
                    </a:lnTo>
                    <a:lnTo>
                      <a:pt x="1240" y="6"/>
                    </a:lnTo>
                    <a:lnTo>
                      <a:pt x="1286" y="3"/>
                    </a:lnTo>
                    <a:lnTo>
                      <a:pt x="1328" y="1"/>
                    </a:lnTo>
                    <a:lnTo>
                      <a:pt x="1360" y="0"/>
                    </a:lnTo>
                  </a:path>
                </a:pathLst>
              </a:custGeom>
              <a:noFill/>
              <a:ln w="6350">
                <a:solidFill>
                  <a:srgbClr val="80808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9498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A6A55A2-7054-C642-AA22-A7C4E94167E9}"/>
              </a:ext>
            </a:extLst>
          </p:cNvPr>
          <p:cNvSpPr txBox="1"/>
          <p:nvPr/>
        </p:nvSpPr>
        <p:spPr>
          <a:xfrm>
            <a:off x="463809" y="30958"/>
            <a:ext cx="10515599" cy="561043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Summary of Voltages on Cathode (1u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B98666-794A-9D43-98FD-7942E6ACE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67222" y="6518276"/>
            <a:ext cx="509075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14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F1015A1-7DC6-47DF-80B7-22B8701A7E22}"/>
              </a:ext>
            </a:extLst>
          </p:cNvPr>
          <p:cNvGrpSpPr>
            <a:grpSpLocks noChangeAspect="1"/>
          </p:cNvGrpSpPr>
          <p:nvPr/>
        </p:nvGrpSpPr>
        <p:grpSpPr>
          <a:xfrm>
            <a:off x="812454" y="592001"/>
            <a:ext cx="10073672" cy="5943600"/>
            <a:chOff x="751494" y="480492"/>
            <a:chExt cx="10608036" cy="625888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642E29CD-2105-4768-8CDA-BA7F4A49C14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953116" y="592002"/>
              <a:ext cx="10338829" cy="609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B9B82-BD5E-A740-A4E5-CD791E786C78}"/>
                </a:ext>
              </a:extLst>
            </p:cNvPr>
            <p:cNvSpPr txBox="1"/>
            <p:nvPr/>
          </p:nvSpPr>
          <p:spPr>
            <a:xfrm>
              <a:off x="2143428" y="1206083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1F20B7"/>
                  </a:solidFill>
                </a:rPr>
                <a:t>V(k1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37A7DAF-ED79-4E44-9CB7-13D829A331DC}"/>
                </a:ext>
              </a:extLst>
            </p:cNvPr>
            <p:cNvSpPr txBox="1"/>
            <p:nvPr/>
          </p:nvSpPr>
          <p:spPr>
            <a:xfrm>
              <a:off x="2087753" y="1389401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00FF"/>
                  </a:solidFill>
                </a:rPr>
                <a:t>V(k2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1CBB33E-74E7-CE43-81E8-7DFFE3954070}"/>
                </a:ext>
              </a:extLst>
            </p:cNvPr>
            <p:cNvSpPr txBox="1"/>
            <p:nvPr/>
          </p:nvSpPr>
          <p:spPr>
            <a:xfrm>
              <a:off x="2055466" y="1845194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9B3A3A"/>
                  </a:solidFill>
                </a:rPr>
                <a:t>V(k3)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6E70DDF-4C95-6540-BDE9-67F0E4898C5C}"/>
                </a:ext>
              </a:extLst>
            </p:cNvPr>
            <p:cNvSpPr txBox="1"/>
            <p:nvPr/>
          </p:nvSpPr>
          <p:spPr>
            <a:xfrm>
              <a:off x="2037440" y="2549722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00080"/>
                  </a:solidFill>
                </a:rPr>
                <a:t>V(k4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EE80E0-7BB0-C449-9D63-7703C8D99DC6}"/>
                </a:ext>
              </a:extLst>
            </p:cNvPr>
            <p:cNvSpPr txBox="1"/>
            <p:nvPr/>
          </p:nvSpPr>
          <p:spPr>
            <a:xfrm>
              <a:off x="2056352" y="3460998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AF8000"/>
                  </a:solidFill>
                </a:rPr>
                <a:t>V(k5)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EB2013D-EF1E-734D-9A74-AC13471147C7}"/>
                </a:ext>
              </a:extLst>
            </p:cNvPr>
            <p:cNvSpPr txBox="1"/>
            <p:nvPr/>
          </p:nvSpPr>
          <p:spPr>
            <a:xfrm>
              <a:off x="2074201" y="4319125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8000"/>
                  </a:solidFill>
                </a:rPr>
                <a:t>V(k6)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73D4A43-1E0C-A642-BBAE-70B3338337CC}"/>
                </a:ext>
              </a:extLst>
            </p:cNvPr>
            <p:cNvSpPr txBox="1"/>
            <p:nvPr/>
          </p:nvSpPr>
          <p:spPr>
            <a:xfrm>
              <a:off x="2059098" y="5012492"/>
              <a:ext cx="504045" cy="2720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9F9F9F"/>
                  </a:solidFill>
                </a:rPr>
                <a:t>V(k7)</a:t>
              </a:r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AF72EF7E-92F1-4841-8EF3-DEC60A1F22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B3867CBA-5DBD-4B04-8EF5-15111EE711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709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62B2ECC9-8E7A-4E04-9B10-2AAFABE2C1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4709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>
              <a:extLst>
                <a:ext uri="{FF2B5EF4-FFF2-40B4-BE49-F238E27FC236}">
                  <a16:creationId xmlns:a16="http://schemas.microsoft.com/office/drawing/2014/main" id="{65CEFDC8-2372-4D0B-80B4-0BEF92FDD4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6189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83F8997A-A51E-43EB-8672-3E7FDB333B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6189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3">
              <a:extLst>
                <a:ext uri="{FF2B5EF4-FFF2-40B4-BE49-F238E27FC236}">
                  <a16:creationId xmlns:a16="http://schemas.microsoft.com/office/drawing/2014/main" id="{3AE68C3B-3658-43CF-9ECA-54A25C047B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8316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5">
              <a:extLst>
                <a:ext uri="{FF2B5EF4-FFF2-40B4-BE49-F238E27FC236}">
                  <a16:creationId xmlns:a16="http://schemas.microsoft.com/office/drawing/2014/main" id="{FBF4FA74-D956-4180-B5CF-37460CF6B0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78316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6">
              <a:extLst>
                <a:ext uri="{FF2B5EF4-FFF2-40B4-BE49-F238E27FC236}">
                  <a16:creationId xmlns:a16="http://schemas.microsoft.com/office/drawing/2014/main" id="{558F589D-E406-48B4-8102-A46D8E34A6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62001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A0D2F05A-9522-4BB8-BC41-DF6B0376EC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62001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C84CA824-DEF4-4C12-9E85-95C53D05F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3480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4BA23F70-293B-4692-8117-44B461929F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53480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2">
              <a:extLst>
                <a:ext uri="{FF2B5EF4-FFF2-40B4-BE49-F238E27FC236}">
                  <a16:creationId xmlns:a16="http://schemas.microsoft.com/office/drawing/2014/main" id="{82487CE8-A463-4EF5-90E0-223D2E550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5607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15D2B4A6-D495-4206-AD79-3452FD3AB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5607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E39D07C2-579C-4572-8719-2D3AB4A134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9293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897C6957-04C3-432D-9B78-7012ECA9EF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9293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71289F4F-1B39-44CD-8DF9-528334DA9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02977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B9B10BD4-8452-41FE-BE3C-21E26119C4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02977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B7F4686C-417B-4DAA-BDD9-CD70F8F28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92899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0F890B0B-449D-4D4D-9909-DB3044B294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92899" y="721394"/>
              <a:ext cx="0" cy="5778958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3897923A-D31F-488E-A21E-0AA30072DC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176584" y="6500350"/>
              <a:ext cx="0" cy="57681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76057874-C21E-4A08-9940-EA4452124B56}"/>
                </a:ext>
              </a:extLst>
            </p:cNvPr>
            <p:cNvGrpSpPr/>
            <p:nvPr/>
          </p:nvGrpSpPr>
          <p:grpSpPr>
            <a:xfrm>
              <a:off x="1126158" y="6558031"/>
              <a:ext cx="10233372" cy="181343"/>
              <a:chOff x="1073151" y="6726238"/>
              <a:chExt cx="10420911" cy="184666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BFC1FBCB-90C8-4E29-B0DA-637675B81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3151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0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4B616DE3-ACD2-4B36-B2F7-58396FA03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4863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1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11">
                <a:extLst>
                  <a:ext uri="{FF2B5EF4-FFF2-40B4-BE49-F238E27FC236}">
                    <a16:creationId xmlns:a16="http://schemas.microsoft.com/office/drawing/2014/main" id="{6FB12AE1-937B-4019-BAC7-8ACE147FA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2926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2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3" name="Rectangle 14">
                <a:extLst>
                  <a:ext uri="{FF2B5EF4-FFF2-40B4-BE49-F238E27FC236}">
                    <a16:creationId xmlns:a16="http://schemas.microsoft.com/office/drawing/2014/main" id="{E73741AB-B24F-4848-9ABB-D801019A39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638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3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Rectangle 17">
                <a:extLst>
                  <a:ext uri="{FF2B5EF4-FFF2-40B4-BE49-F238E27FC236}">
                    <a16:creationId xmlns:a16="http://schemas.microsoft.com/office/drawing/2014/main" id="{0DC23CA0-F495-41A3-BBB5-E01857EB1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6351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4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Rectangle 20">
                <a:extLst>
                  <a:ext uri="{FF2B5EF4-FFF2-40B4-BE49-F238E27FC236}">
                    <a16:creationId xmlns:a16="http://schemas.microsoft.com/office/drawing/2014/main" id="{557541E6-D87F-42E7-AA21-C887B7F75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4413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5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Rectangle 23">
                <a:extLst>
                  <a:ext uri="{FF2B5EF4-FFF2-40B4-BE49-F238E27FC236}">
                    <a16:creationId xmlns:a16="http://schemas.microsoft.com/office/drawing/2014/main" id="{2B38F794-4A45-4D17-9161-72136B94FA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96126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6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5" name="Rectangle 26">
                <a:extLst>
                  <a:ext uri="{FF2B5EF4-FFF2-40B4-BE49-F238E27FC236}">
                    <a16:creationId xmlns:a16="http://schemas.microsoft.com/office/drawing/2014/main" id="{ECFB51D9-AC39-4F29-80EA-3EA45364F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7838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7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29">
                <a:extLst>
                  <a:ext uri="{FF2B5EF4-FFF2-40B4-BE49-F238E27FC236}">
                    <a16:creationId xmlns:a16="http://schemas.microsoft.com/office/drawing/2014/main" id="{B54BF5E5-47E1-4F02-BABD-AC325B1D8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97963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8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32">
                <a:extLst>
                  <a:ext uri="{FF2B5EF4-FFF2-40B4-BE49-F238E27FC236}">
                    <a16:creationId xmlns:a16="http://schemas.microsoft.com/office/drawing/2014/main" id="{EBFA4AC5-D8B7-4E3E-B434-2C7C4EB73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07613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9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35">
                <a:extLst>
                  <a:ext uri="{FF2B5EF4-FFF2-40B4-BE49-F238E27FC236}">
                    <a16:creationId xmlns:a16="http://schemas.microsoft.com/office/drawing/2014/main" id="{42446380-D775-4A02-BF23-9A9A23E52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07738" y="6726238"/>
                <a:ext cx="38632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.0µs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1497D853-95B7-4D53-971D-E4FE92D590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6500350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94904F56-950A-4A8E-9049-8FD14BC485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5971873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541B08BA-1595-4A13-A825-2D177DC8F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5971873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F539F8DD-B4BF-4293-849B-9C48FFD76C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5452749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CB56AA9D-D76C-473B-9681-56EA9E541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5452749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F0F57EA2-EE0B-419D-8EA2-A76EDD1159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4925830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D35868E3-D867-480F-A43D-19B7EEA44F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4925830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A65BFD83-AA65-4229-B75A-0A1B7FE27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4397353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279AFF25-DA4B-45B5-ACAC-FBD1C434F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4397353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83D2035F-DB58-4F57-AAE2-892627D8BE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3870434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36F5893D-C2E7-45BA-BCED-17AB499BF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3870434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54">
              <a:extLst>
                <a:ext uri="{FF2B5EF4-FFF2-40B4-BE49-F238E27FC236}">
                  <a16:creationId xmlns:a16="http://schemas.microsoft.com/office/drawing/2014/main" id="{B689F665-642E-478F-B21D-CB739A2AE3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3351310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55">
              <a:extLst>
                <a:ext uri="{FF2B5EF4-FFF2-40B4-BE49-F238E27FC236}">
                  <a16:creationId xmlns:a16="http://schemas.microsoft.com/office/drawing/2014/main" id="{FA800B13-B651-4B77-AB05-25AE5687B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3351310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57">
              <a:extLst>
                <a:ext uri="{FF2B5EF4-FFF2-40B4-BE49-F238E27FC236}">
                  <a16:creationId xmlns:a16="http://schemas.microsoft.com/office/drawing/2014/main" id="{33BC842B-269C-496F-939A-079717AE30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2824391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8">
              <a:extLst>
                <a:ext uri="{FF2B5EF4-FFF2-40B4-BE49-F238E27FC236}">
                  <a16:creationId xmlns:a16="http://schemas.microsoft.com/office/drawing/2014/main" id="{001F98CA-61E7-4A72-A1D1-5CDDDC4E8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2824391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0">
              <a:extLst>
                <a:ext uri="{FF2B5EF4-FFF2-40B4-BE49-F238E27FC236}">
                  <a16:creationId xmlns:a16="http://schemas.microsoft.com/office/drawing/2014/main" id="{7E043CA4-F254-4E76-B4FB-F39C117C05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2295914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1">
              <a:extLst>
                <a:ext uri="{FF2B5EF4-FFF2-40B4-BE49-F238E27FC236}">
                  <a16:creationId xmlns:a16="http://schemas.microsoft.com/office/drawing/2014/main" id="{306734FE-6F74-4EC8-AC2F-F9A551823A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2295914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3">
              <a:extLst>
                <a:ext uri="{FF2B5EF4-FFF2-40B4-BE49-F238E27FC236}">
                  <a16:creationId xmlns:a16="http://schemas.microsoft.com/office/drawing/2014/main" id="{42D08287-92F9-4AF3-87FD-73C000974D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1768995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64">
              <a:extLst>
                <a:ext uri="{FF2B5EF4-FFF2-40B4-BE49-F238E27FC236}">
                  <a16:creationId xmlns:a16="http://schemas.microsoft.com/office/drawing/2014/main" id="{888679A5-3E1B-411D-B388-4CF3CE94CB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1768995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6">
              <a:extLst>
                <a:ext uri="{FF2B5EF4-FFF2-40B4-BE49-F238E27FC236}">
                  <a16:creationId xmlns:a16="http://schemas.microsoft.com/office/drawing/2014/main" id="{3CB29B0D-0168-4737-87BB-335683FE1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1249871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7">
              <a:extLst>
                <a:ext uri="{FF2B5EF4-FFF2-40B4-BE49-F238E27FC236}">
                  <a16:creationId xmlns:a16="http://schemas.microsoft.com/office/drawing/2014/main" id="{F84AF773-A970-4AF3-B996-FA0BBCCAD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2583" y="1249871"/>
              <a:ext cx="9854002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704E8DD8-96B1-4646-A6B4-B26673F18348}"/>
                </a:ext>
              </a:extLst>
            </p:cNvPr>
            <p:cNvGrpSpPr/>
            <p:nvPr/>
          </p:nvGrpSpPr>
          <p:grpSpPr>
            <a:xfrm>
              <a:off x="751494" y="631502"/>
              <a:ext cx="510026" cy="5960300"/>
              <a:chOff x="815976" y="723900"/>
              <a:chExt cx="519373" cy="6069529"/>
            </a:xfrm>
          </p:grpSpPr>
          <p:sp>
            <p:nvSpPr>
              <p:cNvPr id="45" name="Rectangle 36">
                <a:extLst>
                  <a:ext uri="{FF2B5EF4-FFF2-40B4-BE49-F238E27FC236}">
                    <a16:creationId xmlns:a16="http://schemas.microsoft.com/office/drawing/2014/main" id="{3652136C-5999-43A2-BE50-65EFBF9E3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6608763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30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38">
                <a:extLst>
                  <a:ext uri="{FF2B5EF4-FFF2-40B4-BE49-F238E27FC236}">
                    <a16:creationId xmlns:a16="http://schemas.microsoft.com/office/drawing/2014/main" id="{7106E4ED-A8CB-44EB-A68B-D6570605E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6070600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7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41">
                <a:extLst>
                  <a:ext uri="{FF2B5EF4-FFF2-40B4-BE49-F238E27FC236}">
                    <a16:creationId xmlns:a16="http://schemas.microsoft.com/office/drawing/2014/main" id="{F4654E29-2C3D-40AE-A625-819AB1B17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5541963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4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44">
                <a:extLst>
                  <a:ext uri="{FF2B5EF4-FFF2-40B4-BE49-F238E27FC236}">
                    <a16:creationId xmlns:a16="http://schemas.microsoft.com/office/drawing/2014/main" id="{44186EA7-DE82-44C4-A364-C0EBD14FF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5005388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21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47">
                <a:extLst>
                  <a:ext uri="{FF2B5EF4-FFF2-40B4-BE49-F238E27FC236}">
                    <a16:creationId xmlns:a16="http://schemas.microsoft.com/office/drawing/2014/main" id="{174719F9-CA5C-4F99-A2F3-3650213C0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4467225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80KV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50">
                <a:extLst>
                  <a:ext uri="{FF2B5EF4-FFF2-40B4-BE49-F238E27FC236}">
                    <a16:creationId xmlns:a16="http://schemas.microsoft.com/office/drawing/2014/main" id="{AC9B935B-7493-470A-BDAE-A6A14A261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3930650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5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53">
                <a:extLst>
                  <a:ext uri="{FF2B5EF4-FFF2-40B4-BE49-F238E27FC236}">
                    <a16:creationId xmlns:a16="http://schemas.microsoft.com/office/drawing/2014/main" id="{3F0C945D-DB05-4483-94CC-38024BEE2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976" y="3402013"/>
                <a:ext cx="51937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12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56">
                <a:extLst>
                  <a:ext uri="{FF2B5EF4-FFF2-40B4-BE49-F238E27FC236}">
                    <a16:creationId xmlns:a16="http://schemas.microsoft.com/office/drawing/2014/main" id="{8A2C26C6-8169-4222-A5E3-8508CD429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776" y="2863850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9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" name="Rectangle 59">
                <a:extLst>
                  <a:ext uri="{FF2B5EF4-FFF2-40B4-BE49-F238E27FC236}">
                    <a16:creationId xmlns:a16="http://schemas.microsoft.com/office/drawing/2014/main" id="{FA4CBC98-AEF3-4E94-A809-98D036502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776" y="2327275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6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1" name="Rectangle 62">
                <a:extLst>
                  <a:ext uri="{FF2B5EF4-FFF2-40B4-BE49-F238E27FC236}">
                    <a16:creationId xmlns:a16="http://schemas.microsoft.com/office/drawing/2014/main" id="{6DF3141F-3405-4581-9232-9630C9E24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6776" y="1790700"/>
                <a:ext cx="43441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3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4" name="Rectangle 65">
                <a:extLst>
                  <a:ext uri="{FF2B5EF4-FFF2-40B4-BE49-F238E27FC236}">
                    <a16:creationId xmlns:a16="http://schemas.microsoft.com/office/drawing/2014/main" id="{BFB2CF36-5C98-4CA9-AAD1-AF87EADDB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2026" y="1262063"/>
                <a:ext cx="298159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7" name="Rectangle 68">
                <a:extLst>
                  <a:ext uri="{FF2B5EF4-FFF2-40B4-BE49-F238E27FC236}">
                    <a16:creationId xmlns:a16="http://schemas.microsoft.com/office/drawing/2014/main" id="{B3246120-CAB7-4EC6-8157-018413CD5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288" y="723900"/>
                <a:ext cx="383118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KV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8" name="Line 69">
              <a:extLst>
                <a:ext uri="{FF2B5EF4-FFF2-40B4-BE49-F238E27FC236}">
                  <a16:creationId xmlns:a16="http://schemas.microsoft.com/office/drawing/2014/main" id="{8AA41048-A5B3-415D-91EF-C1868EE344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3344" y="721394"/>
              <a:ext cx="59239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0">
              <a:extLst>
                <a:ext uri="{FF2B5EF4-FFF2-40B4-BE49-F238E27FC236}">
                  <a16:creationId xmlns:a16="http://schemas.microsoft.com/office/drawing/2014/main" id="{9C9BB08A-AF1D-4B83-82FA-40DD3AB65C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2583" y="721394"/>
              <a:ext cx="9854002" cy="5778958"/>
            </a:xfrm>
            <a:prstGeom prst="rect">
              <a:avLst/>
            </a:prstGeom>
            <a:noFill/>
            <a:ln w="7938">
              <a:solidFill>
                <a:srgbClr val="AFAFA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72">
              <a:extLst>
                <a:ext uri="{FF2B5EF4-FFF2-40B4-BE49-F238E27FC236}">
                  <a16:creationId xmlns:a16="http://schemas.microsoft.com/office/drawing/2014/main" id="{F0F5962C-D7A9-46FC-8FB3-B5E9BD4E20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3" y="1263902"/>
              <a:ext cx="9854002" cy="5228654"/>
            </a:xfrm>
            <a:custGeom>
              <a:avLst/>
              <a:gdLst>
                <a:gd name="T0" fmla="*/ 54 w 1363"/>
                <a:gd name="T1" fmla="*/ 724 h 724"/>
                <a:gd name="T2" fmla="*/ 70 w 1363"/>
                <a:gd name="T3" fmla="*/ 724 h 724"/>
                <a:gd name="T4" fmla="*/ 79 w 1363"/>
                <a:gd name="T5" fmla="*/ 709 h 724"/>
                <a:gd name="T6" fmla="*/ 81 w 1363"/>
                <a:gd name="T7" fmla="*/ 686 h 724"/>
                <a:gd name="T8" fmla="*/ 83 w 1363"/>
                <a:gd name="T9" fmla="*/ 649 h 724"/>
                <a:gd name="T10" fmla="*/ 85 w 1363"/>
                <a:gd name="T11" fmla="*/ 599 h 724"/>
                <a:gd name="T12" fmla="*/ 86 w 1363"/>
                <a:gd name="T13" fmla="*/ 531 h 724"/>
                <a:gd name="T14" fmla="*/ 87 w 1363"/>
                <a:gd name="T15" fmla="*/ 483 h 724"/>
                <a:gd name="T16" fmla="*/ 89 w 1363"/>
                <a:gd name="T17" fmla="*/ 378 h 724"/>
                <a:gd name="T18" fmla="*/ 91 w 1363"/>
                <a:gd name="T19" fmla="*/ 267 h 724"/>
                <a:gd name="T20" fmla="*/ 91 w 1363"/>
                <a:gd name="T21" fmla="*/ 230 h 724"/>
                <a:gd name="T22" fmla="*/ 92 w 1363"/>
                <a:gd name="T23" fmla="*/ 192 h 724"/>
                <a:gd name="T24" fmla="*/ 93 w 1363"/>
                <a:gd name="T25" fmla="*/ 157 h 724"/>
                <a:gd name="T26" fmla="*/ 94 w 1363"/>
                <a:gd name="T27" fmla="*/ 117 h 724"/>
                <a:gd name="T28" fmla="*/ 94 w 1363"/>
                <a:gd name="T29" fmla="*/ 84 h 724"/>
                <a:gd name="T30" fmla="*/ 96 w 1363"/>
                <a:gd name="T31" fmla="*/ 45 h 724"/>
                <a:gd name="T32" fmla="*/ 98 w 1363"/>
                <a:gd name="T33" fmla="*/ 14 h 724"/>
                <a:gd name="T34" fmla="*/ 104 w 1363"/>
                <a:gd name="T35" fmla="*/ 1 h 724"/>
                <a:gd name="T36" fmla="*/ 118 w 1363"/>
                <a:gd name="T37" fmla="*/ 0 h 724"/>
                <a:gd name="T38" fmla="*/ 132 w 1363"/>
                <a:gd name="T39" fmla="*/ 0 h 724"/>
                <a:gd name="T40" fmla="*/ 146 w 1363"/>
                <a:gd name="T41" fmla="*/ 0 h 724"/>
                <a:gd name="T42" fmla="*/ 160 w 1363"/>
                <a:gd name="T43" fmla="*/ 0 h 724"/>
                <a:gd name="T44" fmla="*/ 174 w 1363"/>
                <a:gd name="T45" fmla="*/ 0 h 724"/>
                <a:gd name="T46" fmla="*/ 188 w 1363"/>
                <a:gd name="T47" fmla="*/ 0 h 724"/>
                <a:gd name="T48" fmla="*/ 205 w 1363"/>
                <a:gd name="T49" fmla="*/ 0 h 724"/>
                <a:gd name="T50" fmla="*/ 222 w 1363"/>
                <a:gd name="T51" fmla="*/ 0 h 724"/>
                <a:gd name="T52" fmla="*/ 239 w 1363"/>
                <a:gd name="T53" fmla="*/ 0 h 724"/>
                <a:gd name="T54" fmla="*/ 255 w 1363"/>
                <a:gd name="T55" fmla="*/ 0 h 724"/>
                <a:gd name="T56" fmla="*/ 273 w 1363"/>
                <a:gd name="T57" fmla="*/ 0 h 724"/>
                <a:gd name="T58" fmla="*/ 288 w 1363"/>
                <a:gd name="T59" fmla="*/ 0 h 724"/>
                <a:gd name="T60" fmla="*/ 302 w 1363"/>
                <a:gd name="T61" fmla="*/ 0 h 724"/>
                <a:gd name="T62" fmla="*/ 316 w 1363"/>
                <a:gd name="T63" fmla="*/ 0 h 724"/>
                <a:gd name="T64" fmla="*/ 331 w 1363"/>
                <a:gd name="T65" fmla="*/ 0 h 724"/>
                <a:gd name="T66" fmla="*/ 347 w 1363"/>
                <a:gd name="T67" fmla="*/ 0 h 724"/>
                <a:gd name="T68" fmla="*/ 381 w 1363"/>
                <a:gd name="T69" fmla="*/ 0 h 724"/>
                <a:gd name="T70" fmla="*/ 403 w 1363"/>
                <a:gd name="T71" fmla="*/ 0 h 724"/>
                <a:gd name="T72" fmla="*/ 426 w 1363"/>
                <a:gd name="T73" fmla="*/ 0 h 724"/>
                <a:gd name="T74" fmla="*/ 445 w 1363"/>
                <a:gd name="T75" fmla="*/ 0 h 724"/>
                <a:gd name="T76" fmla="*/ 464 w 1363"/>
                <a:gd name="T77" fmla="*/ 0 h 724"/>
                <a:gd name="T78" fmla="*/ 484 w 1363"/>
                <a:gd name="T79" fmla="*/ 0 h 724"/>
                <a:gd name="T80" fmla="*/ 503 w 1363"/>
                <a:gd name="T81" fmla="*/ 0 h 724"/>
                <a:gd name="T82" fmla="*/ 521 w 1363"/>
                <a:gd name="T83" fmla="*/ 1 h 724"/>
                <a:gd name="T84" fmla="*/ 535 w 1363"/>
                <a:gd name="T85" fmla="*/ 1 h 724"/>
                <a:gd name="T86" fmla="*/ 552 w 1363"/>
                <a:gd name="T87" fmla="*/ 1 h 724"/>
                <a:gd name="T88" fmla="*/ 568 w 1363"/>
                <a:gd name="T89" fmla="*/ 1 h 724"/>
                <a:gd name="T90" fmla="*/ 582 w 1363"/>
                <a:gd name="T91" fmla="*/ 1 h 724"/>
                <a:gd name="T92" fmla="*/ 598 w 1363"/>
                <a:gd name="T93" fmla="*/ 1 h 724"/>
                <a:gd name="T94" fmla="*/ 612 w 1363"/>
                <a:gd name="T95" fmla="*/ 1 h 724"/>
                <a:gd name="T96" fmla="*/ 627 w 1363"/>
                <a:gd name="T97" fmla="*/ 1 h 724"/>
                <a:gd name="T98" fmla="*/ 655 w 1363"/>
                <a:gd name="T99" fmla="*/ 1 h 724"/>
                <a:gd name="T100" fmla="*/ 702 w 1363"/>
                <a:gd name="T101" fmla="*/ 1 h 724"/>
                <a:gd name="T102" fmla="*/ 749 w 1363"/>
                <a:gd name="T103" fmla="*/ 1 h 724"/>
                <a:gd name="T104" fmla="*/ 810 w 1363"/>
                <a:gd name="T105" fmla="*/ 1 h 724"/>
                <a:gd name="T106" fmla="*/ 881 w 1363"/>
                <a:gd name="T107" fmla="*/ 1 h 724"/>
                <a:gd name="T108" fmla="*/ 952 w 1363"/>
                <a:gd name="T109" fmla="*/ 1 h 724"/>
                <a:gd name="T110" fmla="*/ 1034 w 1363"/>
                <a:gd name="T111" fmla="*/ 1 h 724"/>
                <a:gd name="T112" fmla="*/ 1120 w 1363"/>
                <a:gd name="T113" fmla="*/ 1 h 724"/>
                <a:gd name="T114" fmla="*/ 1206 w 1363"/>
                <a:gd name="T115" fmla="*/ 1 h 724"/>
                <a:gd name="T116" fmla="*/ 1317 w 1363"/>
                <a:gd name="T117" fmla="*/ 1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3" h="724">
                  <a:moveTo>
                    <a:pt x="0" y="724"/>
                  </a:moveTo>
                  <a:lnTo>
                    <a:pt x="37" y="724"/>
                  </a:lnTo>
                  <a:lnTo>
                    <a:pt x="39" y="724"/>
                  </a:lnTo>
                  <a:lnTo>
                    <a:pt x="48" y="724"/>
                  </a:lnTo>
                  <a:lnTo>
                    <a:pt x="50" y="724"/>
                  </a:lnTo>
                  <a:lnTo>
                    <a:pt x="52" y="724"/>
                  </a:lnTo>
                  <a:lnTo>
                    <a:pt x="54" y="724"/>
                  </a:lnTo>
                  <a:lnTo>
                    <a:pt x="56" y="724"/>
                  </a:lnTo>
                  <a:lnTo>
                    <a:pt x="58" y="724"/>
                  </a:lnTo>
                  <a:lnTo>
                    <a:pt x="60" y="724"/>
                  </a:lnTo>
                  <a:lnTo>
                    <a:pt x="63" y="724"/>
                  </a:lnTo>
                  <a:lnTo>
                    <a:pt x="65" y="724"/>
                  </a:lnTo>
                  <a:lnTo>
                    <a:pt x="67" y="724"/>
                  </a:lnTo>
                  <a:lnTo>
                    <a:pt x="70" y="724"/>
                  </a:lnTo>
                  <a:lnTo>
                    <a:pt x="72" y="723"/>
                  </a:lnTo>
                  <a:lnTo>
                    <a:pt x="74" y="722"/>
                  </a:lnTo>
                  <a:lnTo>
                    <a:pt x="75" y="720"/>
                  </a:lnTo>
                  <a:lnTo>
                    <a:pt x="77" y="717"/>
                  </a:lnTo>
                  <a:lnTo>
                    <a:pt x="78" y="714"/>
                  </a:lnTo>
                  <a:lnTo>
                    <a:pt x="78" y="712"/>
                  </a:lnTo>
                  <a:lnTo>
                    <a:pt x="79" y="709"/>
                  </a:lnTo>
                  <a:lnTo>
                    <a:pt x="79" y="706"/>
                  </a:lnTo>
                  <a:lnTo>
                    <a:pt x="80" y="702"/>
                  </a:lnTo>
                  <a:lnTo>
                    <a:pt x="80" y="699"/>
                  </a:lnTo>
                  <a:lnTo>
                    <a:pt x="80" y="696"/>
                  </a:lnTo>
                  <a:lnTo>
                    <a:pt x="81" y="690"/>
                  </a:lnTo>
                  <a:lnTo>
                    <a:pt x="81" y="688"/>
                  </a:lnTo>
                  <a:lnTo>
                    <a:pt x="81" y="686"/>
                  </a:lnTo>
                  <a:lnTo>
                    <a:pt x="82" y="682"/>
                  </a:lnTo>
                  <a:lnTo>
                    <a:pt x="82" y="675"/>
                  </a:lnTo>
                  <a:lnTo>
                    <a:pt x="82" y="672"/>
                  </a:lnTo>
                  <a:lnTo>
                    <a:pt x="82" y="669"/>
                  </a:lnTo>
                  <a:lnTo>
                    <a:pt x="83" y="665"/>
                  </a:lnTo>
                  <a:lnTo>
                    <a:pt x="83" y="657"/>
                  </a:lnTo>
                  <a:lnTo>
                    <a:pt x="83" y="649"/>
                  </a:lnTo>
                  <a:lnTo>
                    <a:pt x="83" y="647"/>
                  </a:lnTo>
                  <a:lnTo>
                    <a:pt x="84" y="642"/>
                  </a:lnTo>
                  <a:lnTo>
                    <a:pt x="84" y="633"/>
                  </a:lnTo>
                  <a:lnTo>
                    <a:pt x="85" y="616"/>
                  </a:lnTo>
                  <a:lnTo>
                    <a:pt x="85" y="614"/>
                  </a:lnTo>
                  <a:lnTo>
                    <a:pt x="85" y="609"/>
                  </a:lnTo>
                  <a:lnTo>
                    <a:pt x="85" y="599"/>
                  </a:lnTo>
                  <a:lnTo>
                    <a:pt x="85" y="579"/>
                  </a:lnTo>
                  <a:lnTo>
                    <a:pt x="86" y="570"/>
                  </a:lnTo>
                  <a:lnTo>
                    <a:pt x="86" y="566"/>
                  </a:lnTo>
                  <a:lnTo>
                    <a:pt x="86" y="560"/>
                  </a:lnTo>
                  <a:lnTo>
                    <a:pt x="86" y="536"/>
                  </a:lnTo>
                  <a:lnTo>
                    <a:pt x="86" y="534"/>
                  </a:lnTo>
                  <a:lnTo>
                    <a:pt x="86" y="531"/>
                  </a:lnTo>
                  <a:lnTo>
                    <a:pt x="87" y="527"/>
                  </a:lnTo>
                  <a:lnTo>
                    <a:pt x="87" y="524"/>
                  </a:lnTo>
                  <a:lnTo>
                    <a:pt x="87" y="519"/>
                  </a:lnTo>
                  <a:lnTo>
                    <a:pt x="87" y="517"/>
                  </a:lnTo>
                  <a:lnTo>
                    <a:pt x="87" y="510"/>
                  </a:lnTo>
                  <a:lnTo>
                    <a:pt x="87" y="508"/>
                  </a:lnTo>
                  <a:lnTo>
                    <a:pt x="87" y="483"/>
                  </a:lnTo>
                  <a:lnTo>
                    <a:pt x="87" y="481"/>
                  </a:lnTo>
                  <a:lnTo>
                    <a:pt x="88" y="466"/>
                  </a:lnTo>
                  <a:lnTo>
                    <a:pt x="88" y="439"/>
                  </a:lnTo>
                  <a:lnTo>
                    <a:pt x="88" y="416"/>
                  </a:lnTo>
                  <a:lnTo>
                    <a:pt x="89" y="392"/>
                  </a:lnTo>
                  <a:lnTo>
                    <a:pt x="89" y="380"/>
                  </a:lnTo>
                  <a:lnTo>
                    <a:pt x="89" y="378"/>
                  </a:lnTo>
                  <a:lnTo>
                    <a:pt x="90" y="338"/>
                  </a:lnTo>
                  <a:lnTo>
                    <a:pt x="90" y="299"/>
                  </a:lnTo>
                  <a:lnTo>
                    <a:pt x="90" y="290"/>
                  </a:lnTo>
                  <a:lnTo>
                    <a:pt x="90" y="288"/>
                  </a:lnTo>
                  <a:lnTo>
                    <a:pt x="91" y="280"/>
                  </a:lnTo>
                  <a:lnTo>
                    <a:pt x="91" y="270"/>
                  </a:lnTo>
                  <a:lnTo>
                    <a:pt x="91" y="267"/>
                  </a:lnTo>
                  <a:lnTo>
                    <a:pt x="91" y="253"/>
                  </a:lnTo>
                  <a:lnTo>
                    <a:pt x="91" y="251"/>
                  </a:lnTo>
                  <a:lnTo>
                    <a:pt x="91" y="245"/>
                  </a:lnTo>
                  <a:lnTo>
                    <a:pt x="91" y="242"/>
                  </a:lnTo>
                  <a:lnTo>
                    <a:pt x="91" y="239"/>
                  </a:lnTo>
                  <a:lnTo>
                    <a:pt x="91" y="232"/>
                  </a:lnTo>
                  <a:lnTo>
                    <a:pt x="91" y="230"/>
                  </a:lnTo>
                  <a:lnTo>
                    <a:pt x="92" y="222"/>
                  </a:lnTo>
                  <a:lnTo>
                    <a:pt x="92" y="213"/>
                  </a:lnTo>
                  <a:lnTo>
                    <a:pt x="92" y="210"/>
                  </a:lnTo>
                  <a:lnTo>
                    <a:pt x="92" y="203"/>
                  </a:lnTo>
                  <a:lnTo>
                    <a:pt x="92" y="201"/>
                  </a:lnTo>
                  <a:lnTo>
                    <a:pt x="92" y="194"/>
                  </a:lnTo>
                  <a:lnTo>
                    <a:pt x="92" y="192"/>
                  </a:lnTo>
                  <a:lnTo>
                    <a:pt x="92" y="184"/>
                  </a:lnTo>
                  <a:lnTo>
                    <a:pt x="92" y="181"/>
                  </a:lnTo>
                  <a:lnTo>
                    <a:pt x="92" y="176"/>
                  </a:lnTo>
                  <a:lnTo>
                    <a:pt x="92" y="174"/>
                  </a:lnTo>
                  <a:lnTo>
                    <a:pt x="93" y="167"/>
                  </a:lnTo>
                  <a:lnTo>
                    <a:pt x="93" y="159"/>
                  </a:lnTo>
                  <a:lnTo>
                    <a:pt x="93" y="157"/>
                  </a:lnTo>
                  <a:lnTo>
                    <a:pt x="93" y="151"/>
                  </a:lnTo>
                  <a:lnTo>
                    <a:pt x="93" y="149"/>
                  </a:lnTo>
                  <a:lnTo>
                    <a:pt x="93" y="143"/>
                  </a:lnTo>
                  <a:lnTo>
                    <a:pt x="93" y="136"/>
                  </a:lnTo>
                  <a:lnTo>
                    <a:pt x="93" y="133"/>
                  </a:lnTo>
                  <a:lnTo>
                    <a:pt x="93" y="126"/>
                  </a:lnTo>
                  <a:lnTo>
                    <a:pt x="94" y="117"/>
                  </a:lnTo>
                  <a:lnTo>
                    <a:pt x="94" y="115"/>
                  </a:lnTo>
                  <a:lnTo>
                    <a:pt x="94" y="107"/>
                  </a:lnTo>
                  <a:lnTo>
                    <a:pt x="94" y="105"/>
                  </a:lnTo>
                  <a:lnTo>
                    <a:pt x="94" y="97"/>
                  </a:lnTo>
                  <a:lnTo>
                    <a:pt x="94" y="94"/>
                  </a:lnTo>
                  <a:lnTo>
                    <a:pt x="94" y="86"/>
                  </a:lnTo>
                  <a:lnTo>
                    <a:pt x="94" y="84"/>
                  </a:lnTo>
                  <a:lnTo>
                    <a:pt x="95" y="76"/>
                  </a:lnTo>
                  <a:lnTo>
                    <a:pt x="95" y="69"/>
                  </a:lnTo>
                  <a:lnTo>
                    <a:pt x="95" y="62"/>
                  </a:lnTo>
                  <a:lnTo>
                    <a:pt x="95" y="60"/>
                  </a:lnTo>
                  <a:lnTo>
                    <a:pt x="95" y="56"/>
                  </a:lnTo>
                  <a:lnTo>
                    <a:pt x="95" y="51"/>
                  </a:lnTo>
                  <a:lnTo>
                    <a:pt x="96" y="45"/>
                  </a:lnTo>
                  <a:lnTo>
                    <a:pt x="96" y="40"/>
                  </a:lnTo>
                  <a:lnTo>
                    <a:pt x="96" y="35"/>
                  </a:lnTo>
                  <a:lnTo>
                    <a:pt x="96" y="29"/>
                  </a:lnTo>
                  <a:lnTo>
                    <a:pt x="97" y="25"/>
                  </a:lnTo>
                  <a:lnTo>
                    <a:pt x="97" y="20"/>
                  </a:lnTo>
                  <a:lnTo>
                    <a:pt x="97" y="17"/>
                  </a:lnTo>
                  <a:lnTo>
                    <a:pt x="98" y="14"/>
                  </a:lnTo>
                  <a:lnTo>
                    <a:pt x="98" y="12"/>
                  </a:lnTo>
                  <a:lnTo>
                    <a:pt x="98" y="9"/>
                  </a:lnTo>
                  <a:lnTo>
                    <a:pt x="99" y="7"/>
                  </a:lnTo>
                  <a:lnTo>
                    <a:pt x="99" y="5"/>
                  </a:lnTo>
                  <a:lnTo>
                    <a:pt x="100" y="3"/>
                  </a:lnTo>
                  <a:lnTo>
                    <a:pt x="102" y="2"/>
                  </a:lnTo>
                  <a:lnTo>
                    <a:pt x="104" y="1"/>
                  </a:lnTo>
                  <a:lnTo>
                    <a:pt x="106" y="1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7" y="0"/>
                  </a:lnTo>
                  <a:lnTo>
                    <a:pt x="199" y="0"/>
                  </a:lnTo>
                  <a:lnTo>
                    <a:pt x="202" y="0"/>
                  </a:lnTo>
                  <a:lnTo>
                    <a:pt x="205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2" y="0"/>
                  </a:lnTo>
                  <a:lnTo>
                    <a:pt x="215" y="0"/>
                  </a:lnTo>
                  <a:lnTo>
                    <a:pt x="217" y="0"/>
                  </a:lnTo>
                  <a:lnTo>
                    <a:pt x="220" y="0"/>
                  </a:lnTo>
                  <a:lnTo>
                    <a:pt x="222" y="0"/>
                  </a:lnTo>
                  <a:lnTo>
                    <a:pt x="224" y="0"/>
                  </a:lnTo>
                  <a:lnTo>
                    <a:pt x="226" y="0"/>
                  </a:lnTo>
                  <a:lnTo>
                    <a:pt x="228" y="0"/>
                  </a:lnTo>
                  <a:lnTo>
                    <a:pt x="230" y="0"/>
                  </a:lnTo>
                  <a:lnTo>
                    <a:pt x="232" y="0"/>
                  </a:lnTo>
                  <a:lnTo>
                    <a:pt x="235" y="0"/>
                  </a:lnTo>
                  <a:lnTo>
                    <a:pt x="239" y="0"/>
                  </a:lnTo>
                  <a:lnTo>
                    <a:pt x="242" y="0"/>
                  </a:lnTo>
                  <a:lnTo>
                    <a:pt x="245" y="0"/>
                  </a:lnTo>
                  <a:lnTo>
                    <a:pt x="247" y="0"/>
                  </a:lnTo>
                  <a:lnTo>
                    <a:pt x="249" y="0"/>
                  </a:lnTo>
                  <a:lnTo>
                    <a:pt x="251" y="0"/>
                  </a:lnTo>
                  <a:lnTo>
                    <a:pt x="253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0" y="0"/>
                  </a:lnTo>
                  <a:lnTo>
                    <a:pt x="262" y="0"/>
                  </a:lnTo>
                  <a:lnTo>
                    <a:pt x="265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5" y="0"/>
                  </a:lnTo>
                  <a:lnTo>
                    <a:pt x="277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4" y="0"/>
                  </a:lnTo>
                  <a:lnTo>
                    <a:pt x="286" y="0"/>
                  </a:lnTo>
                  <a:lnTo>
                    <a:pt x="288" y="0"/>
                  </a:lnTo>
                  <a:lnTo>
                    <a:pt x="290" y="0"/>
                  </a:lnTo>
                  <a:lnTo>
                    <a:pt x="292" y="0"/>
                  </a:lnTo>
                  <a:lnTo>
                    <a:pt x="294" y="0"/>
                  </a:lnTo>
                  <a:lnTo>
                    <a:pt x="296" y="0"/>
                  </a:lnTo>
                  <a:lnTo>
                    <a:pt x="298" y="0"/>
                  </a:lnTo>
                  <a:lnTo>
                    <a:pt x="300" y="0"/>
                  </a:lnTo>
                  <a:lnTo>
                    <a:pt x="302" y="0"/>
                  </a:lnTo>
                  <a:lnTo>
                    <a:pt x="304" y="0"/>
                  </a:lnTo>
                  <a:lnTo>
                    <a:pt x="306" y="0"/>
                  </a:lnTo>
                  <a:lnTo>
                    <a:pt x="308" y="0"/>
                  </a:lnTo>
                  <a:lnTo>
                    <a:pt x="310" y="0"/>
                  </a:lnTo>
                  <a:lnTo>
                    <a:pt x="312" y="0"/>
                  </a:lnTo>
                  <a:lnTo>
                    <a:pt x="314" y="0"/>
                  </a:lnTo>
                  <a:lnTo>
                    <a:pt x="316" y="0"/>
                  </a:lnTo>
                  <a:lnTo>
                    <a:pt x="318" y="0"/>
                  </a:lnTo>
                  <a:lnTo>
                    <a:pt x="320" y="0"/>
                  </a:lnTo>
                  <a:lnTo>
                    <a:pt x="322" y="0"/>
                  </a:lnTo>
                  <a:lnTo>
                    <a:pt x="324" y="0"/>
                  </a:lnTo>
                  <a:lnTo>
                    <a:pt x="326" y="0"/>
                  </a:lnTo>
                  <a:lnTo>
                    <a:pt x="328" y="0"/>
                  </a:lnTo>
                  <a:lnTo>
                    <a:pt x="331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8" y="0"/>
                  </a:lnTo>
                  <a:lnTo>
                    <a:pt x="340" y="0"/>
                  </a:lnTo>
                  <a:lnTo>
                    <a:pt x="343" y="0"/>
                  </a:lnTo>
                  <a:lnTo>
                    <a:pt x="345" y="0"/>
                  </a:lnTo>
                  <a:lnTo>
                    <a:pt x="347" y="0"/>
                  </a:lnTo>
                  <a:lnTo>
                    <a:pt x="349" y="0"/>
                  </a:lnTo>
                  <a:lnTo>
                    <a:pt x="365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1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1" y="0"/>
                  </a:lnTo>
                  <a:lnTo>
                    <a:pt x="394" y="0"/>
                  </a:lnTo>
                  <a:lnTo>
                    <a:pt x="397" y="0"/>
                  </a:lnTo>
                  <a:lnTo>
                    <a:pt x="400" y="0"/>
                  </a:lnTo>
                  <a:lnTo>
                    <a:pt x="403" y="0"/>
                  </a:lnTo>
                  <a:lnTo>
                    <a:pt x="407" y="0"/>
                  </a:lnTo>
                  <a:lnTo>
                    <a:pt x="410" y="0"/>
                  </a:lnTo>
                  <a:lnTo>
                    <a:pt x="413" y="0"/>
                  </a:lnTo>
                  <a:lnTo>
                    <a:pt x="416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429" y="0"/>
                  </a:lnTo>
                  <a:lnTo>
                    <a:pt x="431" y="0"/>
                  </a:lnTo>
                  <a:lnTo>
                    <a:pt x="434" y="0"/>
                  </a:lnTo>
                  <a:lnTo>
                    <a:pt x="436" y="0"/>
                  </a:lnTo>
                  <a:lnTo>
                    <a:pt x="439" y="0"/>
                  </a:lnTo>
                  <a:lnTo>
                    <a:pt x="442" y="0"/>
                  </a:lnTo>
                  <a:lnTo>
                    <a:pt x="445" y="0"/>
                  </a:lnTo>
                  <a:lnTo>
                    <a:pt x="448" y="0"/>
                  </a:lnTo>
                  <a:lnTo>
                    <a:pt x="450" y="0"/>
                  </a:lnTo>
                  <a:lnTo>
                    <a:pt x="453" y="0"/>
                  </a:lnTo>
                  <a:lnTo>
                    <a:pt x="456" y="0"/>
                  </a:lnTo>
                  <a:lnTo>
                    <a:pt x="459" y="0"/>
                  </a:lnTo>
                  <a:lnTo>
                    <a:pt x="461" y="0"/>
                  </a:lnTo>
                  <a:lnTo>
                    <a:pt x="464" y="0"/>
                  </a:lnTo>
                  <a:lnTo>
                    <a:pt x="467" y="0"/>
                  </a:lnTo>
                  <a:lnTo>
                    <a:pt x="470" y="0"/>
                  </a:lnTo>
                  <a:lnTo>
                    <a:pt x="473" y="0"/>
                  </a:lnTo>
                  <a:lnTo>
                    <a:pt x="475" y="0"/>
                  </a:lnTo>
                  <a:lnTo>
                    <a:pt x="478" y="0"/>
                  </a:lnTo>
                  <a:lnTo>
                    <a:pt x="481" y="0"/>
                  </a:lnTo>
                  <a:lnTo>
                    <a:pt x="484" y="0"/>
                  </a:lnTo>
                  <a:lnTo>
                    <a:pt x="486" y="0"/>
                  </a:lnTo>
                  <a:lnTo>
                    <a:pt x="488" y="0"/>
                  </a:lnTo>
                  <a:lnTo>
                    <a:pt x="491" y="0"/>
                  </a:lnTo>
                  <a:lnTo>
                    <a:pt x="494" y="0"/>
                  </a:lnTo>
                  <a:lnTo>
                    <a:pt x="497" y="0"/>
                  </a:lnTo>
                  <a:lnTo>
                    <a:pt x="500" y="0"/>
                  </a:lnTo>
                  <a:lnTo>
                    <a:pt x="503" y="0"/>
                  </a:lnTo>
                  <a:lnTo>
                    <a:pt x="506" y="0"/>
                  </a:lnTo>
                  <a:lnTo>
                    <a:pt x="509" y="1"/>
                  </a:lnTo>
                  <a:lnTo>
                    <a:pt x="512" y="1"/>
                  </a:lnTo>
                  <a:lnTo>
                    <a:pt x="515" y="1"/>
                  </a:lnTo>
                  <a:lnTo>
                    <a:pt x="517" y="1"/>
                  </a:lnTo>
                  <a:lnTo>
                    <a:pt x="519" y="1"/>
                  </a:lnTo>
                  <a:lnTo>
                    <a:pt x="521" y="1"/>
                  </a:lnTo>
                  <a:lnTo>
                    <a:pt x="523" y="1"/>
                  </a:lnTo>
                  <a:lnTo>
                    <a:pt x="525" y="1"/>
                  </a:lnTo>
                  <a:lnTo>
                    <a:pt x="527" y="1"/>
                  </a:lnTo>
                  <a:lnTo>
                    <a:pt x="529" y="1"/>
                  </a:lnTo>
                  <a:lnTo>
                    <a:pt x="531" y="1"/>
                  </a:lnTo>
                  <a:lnTo>
                    <a:pt x="533" y="1"/>
                  </a:lnTo>
                  <a:lnTo>
                    <a:pt x="535" y="1"/>
                  </a:lnTo>
                  <a:lnTo>
                    <a:pt x="538" y="1"/>
                  </a:lnTo>
                  <a:lnTo>
                    <a:pt x="540" y="1"/>
                  </a:lnTo>
                  <a:lnTo>
                    <a:pt x="542" y="1"/>
                  </a:lnTo>
                  <a:lnTo>
                    <a:pt x="545" y="1"/>
                  </a:lnTo>
                  <a:lnTo>
                    <a:pt x="547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1"/>
                  </a:lnTo>
                  <a:lnTo>
                    <a:pt x="556" y="1"/>
                  </a:lnTo>
                  <a:lnTo>
                    <a:pt x="560" y="1"/>
                  </a:lnTo>
                  <a:lnTo>
                    <a:pt x="562" y="1"/>
                  </a:lnTo>
                  <a:lnTo>
                    <a:pt x="564" y="1"/>
                  </a:lnTo>
                  <a:lnTo>
                    <a:pt x="566" y="1"/>
                  </a:lnTo>
                  <a:lnTo>
                    <a:pt x="568" y="1"/>
                  </a:lnTo>
                  <a:lnTo>
                    <a:pt x="570" y="1"/>
                  </a:lnTo>
                  <a:lnTo>
                    <a:pt x="572" y="1"/>
                  </a:lnTo>
                  <a:lnTo>
                    <a:pt x="574" y="1"/>
                  </a:lnTo>
                  <a:lnTo>
                    <a:pt x="576" y="1"/>
                  </a:lnTo>
                  <a:lnTo>
                    <a:pt x="578" y="1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5" y="1"/>
                  </a:lnTo>
                  <a:lnTo>
                    <a:pt x="587" y="1"/>
                  </a:lnTo>
                  <a:lnTo>
                    <a:pt x="589" y="1"/>
                  </a:lnTo>
                  <a:lnTo>
                    <a:pt x="591" y="1"/>
                  </a:lnTo>
                  <a:lnTo>
                    <a:pt x="593" y="1"/>
                  </a:lnTo>
                  <a:lnTo>
                    <a:pt x="596" y="1"/>
                  </a:lnTo>
                  <a:lnTo>
                    <a:pt x="598" y="1"/>
                  </a:lnTo>
                  <a:lnTo>
                    <a:pt x="600" y="1"/>
                  </a:lnTo>
                  <a:lnTo>
                    <a:pt x="602" y="1"/>
                  </a:lnTo>
                  <a:lnTo>
                    <a:pt x="604" y="1"/>
                  </a:lnTo>
                  <a:lnTo>
                    <a:pt x="606" y="1"/>
                  </a:lnTo>
                  <a:lnTo>
                    <a:pt x="608" y="1"/>
                  </a:lnTo>
                  <a:lnTo>
                    <a:pt x="610" y="1"/>
                  </a:lnTo>
                  <a:lnTo>
                    <a:pt x="612" y="1"/>
                  </a:lnTo>
                  <a:lnTo>
                    <a:pt x="614" y="1"/>
                  </a:lnTo>
                  <a:lnTo>
                    <a:pt x="616" y="1"/>
                  </a:lnTo>
                  <a:lnTo>
                    <a:pt x="618" y="1"/>
                  </a:lnTo>
                  <a:lnTo>
                    <a:pt x="621" y="1"/>
                  </a:lnTo>
                  <a:lnTo>
                    <a:pt x="623" y="1"/>
                  </a:lnTo>
                  <a:lnTo>
                    <a:pt x="625" y="1"/>
                  </a:lnTo>
                  <a:lnTo>
                    <a:pt x="627" y="1"/>
                  </a:lnTo>
                  <a:lnTo>
                    <a:pt x="629" y="1"/>
                  </a:lnTo>
                  <a:lnTo>
                    <a:pt x="631" y="1"/>
                  </a:lnTo>
                  <a:lnTo>
                    <a:pt x="633" y="1"/>
                  </a:lnTo>
                  <a:lnTo>
                    <a:pt x="635" y="1"/>
                  </a:lnTo>
                  <a:lnTo>
                    <a:pt x="641" y="1"/>
                  </a:lnTo>
                  <a:lnTo>
                    <a:pt x="648" y="1"/>
                  </a:lnTo>
                  <a:lnTo>
                    <a:pt x="655" y="1"/>
                  </a:lnTo>
                  <a:lnTo>
                    <a:pt x="662" y="1"/>
                  </a:lnTo>
                  <a:lnTo>
                    <a:pt x="668" y="1"/>
                  </a:lnTo>
                  <a:lnTo>
                    <a:pt x="675" y="1"/>
                  </a:lnTo>
                  <a:lnTo>
                    <a:pt x="682" y="1"/>
                  </a:lnTo>
                  <a:lnTo>
                    <a:pt x="688" y="1"/>
                  </a:lnTo>
                  <a:lnTo>
                    <a:pt x="695" y="1"/>
                  </a:lnTo>
                  <a:lnTo>
                    <a:pt x="702" y="1"/>
                  </a:lnTo>
                  <a:lnTo>
                    <a:pt x="709" y="1"/>
                  </a:lnTo>
                  <a:lnTo>
                    <a:pt x="715" y="1"/>
                  </a:lnTo>
                  <a:lnTo>
                    <a:pt x="722" y="1"/>
                  </a:lnTo>
                  <a:lnTo>
                    <a:pt x="729" y="1"/>
                  </a:lnTo>
                  <a:lnTo>
                    <a:pt x="735" y="1"/>
                  </a:lnTo>
                  <a:lnTo>
                    <a:pt x="742" y="1"/>
                  </a:lnTo>
                  <a:lnTo>
                    <a:pt x="749" y="1"/>
                  </a:lnTo>
                  <a:lnTo>
                    <a:pt x="756" y="1"/>
                  </a:lnTo>
                  <a:lnTo>
                    <a:pt x="762" y="1"/>
                  </a:lnTo>
                  <a:lnTo>
                    <a:pt x="769" y="1"/>
                  </a:lnTo>
                  <a:lnTo>
                    <a:pt x="779" y="1"/>
                  </a:lnTo>
                  <a:lnTo>
                    <a:pt x="789" y="1"/>
                  </a:lnTo>
                  <a:lnTo>
                    <a:pt x="800" y="1"/>
                  </a:lnTo>
                  <a:lnTo>
                    <a:pt x="810" y="1"/>
                  </a:lnTo>
                  <a:lnTo>
                    <a:pt x="820" y="1"/>
                  </a:lnTo>
                  <a:lnTo>
                    <a:pt x="830" y="1"/>
                  </a:lnTo>
                  <a:lnTo>
                    <a:pt x="840" y="1"/>
                  </a:lnTo>
                  <a:lnTo>
                    <a:pt x="850" y="1"/>
                  </a:lnTo>
                  <a:lnTo>
                    <a:pt x="861" y="1"/>
                  </a:lnTo>
                  <a:lnTo>
                    <a:pt x="871" y="1"/>
                  </a:lnTo>
                  <a:lnTo>
                    <a:pt x="881" y="1"/>
                  </a:lnTo>
                  <a:lnTo>
                    <a:pt x="891" y="1"/>
                  </a:lnTo>
                  <a:lnTo>
                    <a:pt x="901" y="1"/>
                  </a:lnTo>
                  <a:lnTo>
                    <a:pt x="911" y="1"/>
                  </a:lnTo>
                  <a:lnTo>
                    <a:pt x="922" y="1"/>
                  </a:lnTo>
                  <a:lnTo>
                    <a:pt x="932" y="1"/>
                  </a:lnTo>
                  <a:lnTo>
                    <a:pt x="942" y="1"/>
                  </a:lnTo>
                  <a:lnTo>
                    <a:pt x="952" y="1"/>
                  </a:lnTo>
                  <a:lnTo>
                    <a:pt x="962" y="1"/>
                  </a:lnTo>
                  <a:lnTo>
                    <a:pt x="972" y="1"/>
                  </a:lnTo>
                  <a:lnTo>
                    <a:pt x="985" y="1"/>
                  </a:lnTo>
                  <a:lnTo>
                    <a:pt x="997" y="1"/>
                  </a:lnTo>
                  <a:lnTo>
                    <a:pt x="1009" y="1"/>
                  </a:lnTo>
                  <a:lnTo>
                    <a:pt x="1021" y="1"/>
                  </a:lnTo>
                  <a:lnTo>
                    <a:pt x="1034" y="1"/>
                  </a:lnTo>
                  <a:lnTo>
                    <a:pt x="1046" y="1"/>
                  </a:lnTo>
                  <a:lnTo>
                    <a:pt x="1058" y="1"/>
                  </a:lnTo>
                  <a:lnTo>
                    <a:pt x="1071" y="1"/>
                  </a:lnTo>
                  <a:lnTo>
                    <a:pt x="1083" y="1"/>
                  </a:lnTo>
                  <a:lnTo>
                    <a:pt x="1095" y="1"/>
                  </a:lnTo>
                  <a:lnTo>
                    <a:pt x="1108" y="1"/>
                  </a:lnTo>
                  <a:lnTo>
                    <a:pt x="1120" y="1"/>
                  </a:lnTo>
                  <a:lnTo>
                    <a:pt x="1132" y="1"/>
                  </a:lnTo>
                  <a:lnTo>
                    <a:pt x="1144" y="1"/>
                  </a:lnTo>
                  <a:lnTo>
                    <a:pt x="1157" y="1"/>
                  </a:lnTo>
                  <a:lnTo>
                    <a:pt x="1169" y="1"/>
                  </a:lnTo>
                  <a:lnTo>
                    <a:pt x="1181" y="1"/>
                  </a:lnTo>
                  <a:lnTo>
                    <a:pt x="1194" y="1"/>
                  </a:lnTo>
                  <a:lnTo>
                    <a:pt x="1206" y="1"/>
                  </a:lnTo>
                  <a:lnTo>
                    <a:pt x="1218" y="1"/>
                  </a:lnTo>
                  <a:lnTo>
                    <a:pt x="1235" y="1"/>
                  </a:lnTo>
                  <a:lnTo>
                    <a:pt x="1251" y="1"/>
                  </a:lnTo>
                  <a:lnTo>
                    <a:pt x="1268" y="1"/>
                  </a:lnTo>
                  <a:lnTo>
                    <a:pt x="1284" y="1"/>
                  </a:lnTo>
                  <a:lnTo>
                    <a:pt x="1301" y="1"/>
                  </a:lnTo>
                  <a:lnTo>
                    <a:pt x="1317" y="1"/>
                  </a:lnTo>
                  <a:lnTo>
                    <a:pt x="1334" y="1"/>
                  </a:lnTo>
                  <a:lnTo>
                    <a:pt x="1350" y="1"/>
                  </a:lnTo>
                  <a:lnTo>
                    <a:pt x="1363" y="1"/>
                  </a:lnTo>
                </a:path>
              </a:pathLst>
            </a:custGeom>
            <a:noFill/>
            <a:ln w="7938">
              <a:solidFill>
                <a:srgbClr val="0000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74">
              <a:extLst>
                <a:ext uri="{FF2B5EF4-FFF2-40B4-BE49-F238E27FC236}">
                  <a16:creationId xmlns:a16="http://schemas.microsoft.com/office/drawing/2014/main" id="{D411BCAE-017A-4369-A70D-59A41AAE2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3" y="1429148"/>
              <a:ext cx="9854002" cy="5063408"/>
            </a:xfrm>
            <a:custGeom>
              <a:avLst/>
              <a:gdLst>
                <a:gd name="T0" fmla="*/ 54 w 1363"/>
                <a:gd name="T1" fmla="*/ 701 h 701"/>
                <a:gd name="T2" fmla="*/ 70 w 1363"/>
                <a:gd name="T3" fmla="*/ 701 h 701"/>
                <a:gd name="T4" fmla="*/ 79 w 1363"/>
                <a:gd name="T5" fmla="*/ 686 h 701"/>
                <a:gd name="T6" fmla="*/ 81 w 1363"/>
                <a:gd name="T7" fmla="*/ 664 h 701"/>
                <a:gd name="T8" fmla="*/ 83 w 1363"/>
                <a:gd name="T9" fmla="*/ 628 h 701"/>
                <a:gd name="T10" fmla="*/ 85 w 1363"/>
                <a:gd name="T11" fmla="*/ 580 h 701"/>
                <a:gd name="T12" fmla="*/ 86 w 1363"/>
                <a:gd name="T13" fmla="*/ 513 h 701"/>
                <a:gd name="T14" fmla="*/ 87 w 1363"/>
                <a:gd name="T15" fmla="*/ 465 h 701"/>
                <a:gd name="T16" fmla="*/ 90 w 1363"/>
                <a:gd name="T17" fmla="*/ 327 h 701"/>
                <a:gd name="T18" fmla="*/ 91 w 1363"/>
                <a:gd name="T19" fmla="*/ 258 h 701"/>
                <a:gd name="T20" fmla="*/ 92 w 1363"/>
                <a:gd name="T21" fmla="*/ 215 h 701"/>
                <a:gd name="T22" fmla="*/ 92 w 1363"/>
                <a:gd name="T23" fmla="*/ 185 h 701"/>
                <a:gd name="T24" fmla="*/ 93 w 1363"/>
                <a:gd name="T25" fmla="*/ 151 h 701"/>
                <a:gd name="T26" fmla="*/ 93 w 1363"/>
                <a:gd name="T27" fmla="*/ 120 h 701"/>
                <a:gd name="T28" fmla="*/ 94 w 1363"/>
                <a:gd name="T29" fmla="*/ 83 h 701"/>
                <a:gd name="T30" fmla="*/ 95 w 1363"/>
                <a:gd name="T31" fmla="*/ 48 h 701"/>
                <a:gd name="T32" fmla="*/ 97 w 1363"/>
                <a:gd name="T33" fmla="*/ 15 h 701"/>
                <a:gd name="T34" fmla="*/ 102 w 1363"/>
                <a:gd name="T35" fmla="*/ 1 h 701"/>
                <a:gd name="T36" fmla="*/ 116 w 1363"/>
                <a:gd name="T37" fmla="*/ 0 h 701"/>
                <a:gd name="T38" fmla="*/ 130 w 1363"/>
                <a:gd name="T39" fmla="*/ 0 h 701"/>
                <a:gd name="T40" fmla="*/ 144 w 1363"/>
                <a:gd name="T41" fmla="*/ 0 h 701"/>
                <a:gd name="T42" fmla="*/ 158 w 1363"/>
                <a:gd name="T43" fmla="*/ 0 h 701"/>
                <a:gd name="T44" fmla="*/ 172 w 1363"/>
                <a:gd name="T45" fmla="*/ 0 h 701"/>
                <a:gd name="T46" fmla="*/ 186 w 1363"/>
                <a:gd name="T47" fmla="*/ 0 h 701"/>
                <a:gd name="T48" fmla="*/ 202 w 1363"/>
                <a:gd name="T49" fmla="*/ 0 h 701"/>
                <a:gd name="T50" fmla="*/ 220 w 1363"/>
                <a:gd name="T51" fmla="*/ 0 h 701"/>
                <a:gd name="T52" fmla="*/ 235 w 1363"/>
                <a:gd name="T53" fmla="*/ 0 h 701"/>
                <a:gd name="T54" fmla="*/ 253 w 1363"/>
                <a:gd name="T55" fmla="*/ 0 h 701"/>
                <a:gd name="T56" fmla="*/ 270 w 1363"/>
                <a:gd name="T57" fmla="*/ 0 h 701"/>
                <a:gd name="T58" fmla="*/ 286 w 1363"/>
                <a:gd name="T59" fmla="*/ 0 h 701"/>
                <a:gd name="T60" fmla="*/ 300 w 1363"/>
                <a:gd name="T61" fmla="*/ 0 h 701"/>
                <a:gd name="T62" fmla="*/ 314 w 1363"/>
                <a:gd name="T63" fmla="*/ 0 h 701"/>
                <a:gd name="T64" fmla="*/ 328 w 1363"/>
                <a:gd name="T65" fmla="*/ 0 h 701"/>
                <a:gd name="T66" fmla="*/ 345 w 1363"/>
                <a:gd name="T67" fmla="*/ 1 h 701"/>
                <a:gd name="T68" fmla="*/ 378 w 1363"/>
                <a:gd name="T69" fmla="*/ 1 h 701"/>
                <a:gd name="T70" fmla="*/ 400 w 1363"/>
                <a:gd name="T71" fmla="*/ 1 h 701"/>
                <a:gd name="T72" fmla="*/ 423 w 1363"/>
                <a:gd name="T73" fmla="*/ 1 h 701"/>
                <a:gd name="T74" fmla="*/ 442 w 1363"/>
                <a:gd name="T75" fmla="*/ 1 h 701"/>
                <a:gd name="T76" fmla="*/ 461 w 1363"/>
                <a:gd name="T77" fmla="*/ 1 h 701"/>
                <a:gd name="T78" fmla="*/ 481 w 1363"/>
                <a:gd name="T79" fmla="*/ 1 h 701"/>
                <a:gd name="T80" fmla="*/ 500 w 1363"/>
                <a:gd name="T81" fmla="*/ 1 h 701"/>
                <a:gd name="T82" fmla="*/ 519 w 1363"/>
                <a:gd name="T83" fmla="*/ 1 h 701"/>
                <a:gd name="T84" fmla="*/ 533 w 1363"/>
                <a:gd name="T85" fmla="*/ 1 h 701"/>
                <a:gd name="T86" fmla="*/ 550 w 1363"/>
                <a:gd name="T87" fmla="*/ 1 h 701"/>
                <a:gd name="T88" fmla="*/ 566 w 1363"/>
                <a:gd name="T89" fmla="*/ 1 h 701"/>
                <a:gd name="T90" fmla="*/ 580 w 1363"/>
                <a:gd name="T91" fmla="*/ 2 h 701"/>
                <a:gd name="T92" fmla="*/ 596 w 1363"/>
                <a:gd name="T93" fmla="*/ 2 h 701"/>
                <a:gd name="T94" fmla="*/ 610 w 1363"/>
                <a:gd name="T95" fmla="*/ 2 h 701"/>
                <a:gd name="T96" fmla="*/ 625 w 1363"/>
                <a:gd name="T97" fmla="*/ 2 h 701"/>
                <a:gd name="T98" fmla="*/ 648 w 1363"/>
                <a:gd name="T99" fmla="*/ 2 h 701"/>
                <a:gd name="T100" fmla="*/ 695 w 1363"/>
                <a:gd name="T101" fmla="*/ 2 h 701"/>
                <a:gd name="T102" fmla="*/ 742 w 1363"/>
                <a:gd name="T103" fmla="*/ 2 h 701"/>
                <a:gd name="T104" fmla="*/ 800 w 1363"/>
                <a:gd name="T105" fmla="*/ 3 h 701"/>
                <a:gd name="T106" fmla="*/ 871 w 1363"/>
                <a:gd name="T107" fmla="*/ 3 h 701"/>
                <a:gd name="T108" fmla="*/ 942 w 1363"/>
                <a:gd name="T109" fmla="*/ 3 h 701"/>
                <a:gd name="T110" fmla="*/ 1021 w 1363"/>
                <a:gd name="T111" fmla="*/ 3 h 701"/>
                <a:gd name="T112" fmla="*/ 1108 w 1363"/>
                <a:gd name="T113" fmla="*/ 4 h 701"/>
                <a:gd name="T114" fmla="*/ 1194 w 1363"/>
                <a:gd name="T115" fmla="*/ 4 h 701"/>
                <a:gd name="T116" fmla="*/ 1301 w 1363"/>
                <a:gd name="T117" fmla="*/ 5 h 7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3" h="701">
                  <a:moveTo>
                    <a:pt x="0" y="701"/>
                  </a:moveTo>
                  <a:lnTo>
                    <a:pt x="37" y="701"/>
                  </a:lnTo>
                  <a:lnTo>
                    <a:pt x="39" y="701"/>
                  </a:lnTo>
                  <a:lnTo>
                    <a:pt x="48" y="701"/>
                  </a:lnTo>
                  <a:lnTo>
                    <a:pt x="50" y="701"/>
                  </a:lnTo>
                  <a:lnTo>
                    <a:pt x="52" y="701"/>
                  </a:lnTo>
                  <a:lnTo>
                    <a:pt x="54" y="701"/>
                  </a:lnTo>
                  <a:lnTo>
                    <a:pt x="56" y="701"/>
                  </a:lnTo>
                  <a:lnTo>
                    <a:pt x="58" y="701"/>
                  </a:lnTo>
                  <a:lnTo>
                    <a:pt x="60" y="701"/>
                  </a:lnTo>
                  <a:lnTo>
                    <a:pt x="63" y="701"/>
                  </a:lnTo>
                  <a:lnTo>
                    <a:pt x="65" y="701"/>
                  </a:lnTo>
                  <a:lnTo>
                    <a:pt x="67" y="701"/>
                  </a:lnTo>
                  <a:lnTo>
                    <a:pt x="70" y="701"/>
                  </a:lnTo>
                  <a:lnTo>
                    <a:pt x="72" y="700"/>
                  </a:lnTo>
                  <a:lnTo>
                    <a:pt x="74" y="699"/>
                  </a:lnTo>
                  <a:lnTo>
                    <a:pt x="75" y="697"/>
                  </a:lnTo>
                  <a:lnTo>
                    <a:pt x="77" y="695"/>
                  </a:lnTo>
                  <a:lnTo>
                    <a:pt x="77" y="693"/>
                  </a:lnTo>
                  <a:lnTo>
                    <a:pt x="78" y="689"/>
                  </a:lnTo>
                  <a:lnTo>
                    <a:pt x="79" y="686"/>
                  </a:lnTo>
                  <a:lnTo>
                    <a:pt x="79" y="684"/>
                  </a:lnTo>
                  <a:lnTo>
                    <a:pt x="80" y="679"/>
                  </a:lnTo>
                  <a:lnTo>
                    <a:pt x="80" y="677"/>
                  </a:lnTo>
                  <a:lnTo>
                    <a:pt x="80" y="674"/>
                  </a:lnTo>
                  <a:lnTo>
                    <a:pt x="81" y="668"/>
                  </a:lnTo>
                  <a:lnTo>
                    <a:pt x="81" y="666"/>
                  </a:lnTo>
                  <a:lnTo>
                    <a:pt x="81" y="664"/>
                  </a:lnTo>
                  <a:lnTo>
                    <a:pt x="82" y="660"/>
                  </a:lnTo>
                  <a:lnTo>
                    <a:pt x="82" y="654"/>
                  </a:lnTo>
                  <a:lnTo>
                    <a:pt x="82" y="651"/>
                  </a:lnTo>
                  <a:lnTo>
                    <a:pt x="82" y="648"/>
                  </a:lnTo>
                  <a:lnTo>
                    <a:pt x="83" y="644"/>
                  </a:lnTo>
                  <a:lnTo>
                    <a:pt x="83" y="636"/>
                  </a:lnTo>
                  <a:lnTo>
                    <a:pt x="83" y="628"/>
                  </a:lnTo>
                  <a:lnTo>
                    <a:pt x="83" y="626"/>
                  </a:lnTo>
                  <a:lnTo>
                    <a:pt x="84" y="622"/>
                  </a:lnTo>
                  <a:lnTo>
                    <a:pt x="84" y="613"/>
                  </a:lnTo>
                  <a:lnTo>
                    <a:pt x="85" y="596"/>
                  </a:lnTo>
                  <a:lnTo>
                    <a:pt x="85" y="594"/>
                  </a:lnTo>
                  <a:lnTo>
                    <a:pt x="85" y="589"/>
                  </a:lnTo>
                  <a:lnTo>
                    <a:pt x="85" y="580"/>
                  </a:lnTo>
                  <a:lnTo>
                    <a:pt x="85" y="561"/>
                  </a:lnTo>
                  <a:lnTo>
                    <a:pt x="86" y="551"/>
                  </a:lnTo>
                  <a:lnTo>
                    <a:pt x="86" y="548"/>
                  </a:lnTo>
                  <a:lnTo>
                    <a:pt x="86" y="542"/>
                  </a:lnTo>
                  <a:lnTo>
                    <a:pt x="86" y="519"/>
                  </a:lnTo>
                  <a:lnTo>
                    <a:pt x="86" y="517"/>
                  </a:lnTo>
                  <a:lnTo>
                    <a:pt x="86" y="513"/>
                  </a:lnTo>
                  <a:lnTo>
                    <a:pt x="87" y="510"/>
                  </a:lnTo>
                  <a:lnTo>
                    <a:pt x="87" y="507"/>
                  </a:lnTo>
                  <a:lnTo>
                    <a:pt x="87" y="502"/>
                  </a:lnTo>
                  <a:lnTo>
                    <a:pt x="87" y="494"/>
                  </a:lnTo>
                  <a:lnTo>
                    <a:pt x="87" y="492"/>
                  </a:lnTo>
                  <a:lnTo>
                    <a:pt x="87" y="468"/>
                  </a:lnTo>
                  <a:lnTo>
                    <a:pt x="87" y="465"/>
                  </a:lnTo>
                  <a:lnTo>
                    <a:pt x="88" y="451"/>
                  </a:lnTo>
                  <a:lnTo>
                    <a:pt x="88" y="425"/>
                  </a:lnTo>
                  <a:lnTo>
                    <a:pt x="88" y="402"/>
                  </a:lnTo>
                  <a:lnTo>
                    <a:pt x="89" y="380"/>
                  </a:lnTo>
                  <a:lnTo>
                    <a:pt x="89" y="367"/>
                  </a:lnTo>
                  <a:lnTo>
                    <a:pt x="89" y="365"/>
                  </a:lnTo>
                  <a:lnTo>
                    <a:pt x="90" y="327"/>
                  </a:lnTo>
                  <a:lnTo>
                    <a:pt x="90" y="289"/>
                  </a:lnTo>
                  <a:lnTo>
                    <a:pt x="90" y="281"/>
                  </a:lnTo>
                  <a:lnTo>
                    <a:pt x="90" y="278"/>
                  </a:lnTo>
                  <a:lnTo>
                    <a:pt x="91" y="271"/>
                  </a:lnTo>
                  <a:lnTo>
                    <a:pt x="91" y="269"/>
                  </a:lnTo>
                  <a:lnTo>
                    <a:pt x="91" y="261"/>
                  </a:lnTo>
                  <a:lnTo>
                    <a:pt x="91" y="258"/>
                  </a:lnTo>
                  <a:lnTo>
                    <a:pt x="91" y="244"/>
                  </a:lnTo>
                  <a:lnTo>
                    <a:pt x="91" y="237"/>
                  </a:lnTo>
                  <a:lnTo>
                    <a:pt x="91" y="233"/>
                  </a:lnTo>
                  <a:lnTo>
                    <a:pt x="91" y="231"/>
                  </a:lnTo>
                  <a:lnTo>
                    <a:pt x="91" y="224"/>
                  </a:lnTo>
                  <a:lnTo>
                    <a:pt x="91" y="222"/>
                  </a:lnTo>
                  <a:lnTo>
                    <a:pt x="92" y="215"/>
                  </a:lnTo>
                  <a:lnTo>
                    <a:pt x="92" y="213"/>
                  </a:lnTo>
                  <a:lnTo>
                    <a:pt x="92" y="205"/>
                  </a:lnTo>
                  <a:lnTo>
                    <a:pt x="92" y="203"/>
                  </a:lnTo>
                  <a:lnTo>
                    <a:pt x="92" y="196"/>
                  </a:lnTo>
                  <a:lnTo>
                    <a:pt x="92" y="194"/>
                  </a:lnTo>
                  <a:lnTo>
                    <a:pt x="92" y="187"/>
                  </a:lnTo>
                  <a:lnTo>
                    <a:pt x="92" y="185"/>
                  </a:lnTo>
                  <a:lnTo>
                    <a:pt x="92" y="177"/>
                  </a:lnTo>
                  <a:lnTo>
                    <a:pt x="92" y="175"/>
                  </a:lnTo>
                  <a:lnTo>
                    <a:pt x="92" y="169"/>
                  </a:lnTo>
                  <a:lnTo>
                    <a:pt x="93" y="162"/>
                  </a:lnTo>
                  <a:lnTo>
                    <a:pt x="93" y="160"/>
                  </a:lnTo>
                  <a:lnTo>
                    <a:pt x="93" y="154"/>
                  </a:lnTo>
                  <a:lnTo>
                    <a:pt x="93" y="151"/>
                  </a:lnTo>
                  <a:lnTo>
                    <a:pt x="93" y="146"/>
                  </a:lnTo>
                  <a:lnTo>
                    <a:pt x="93" y="144"/>
                  </a:lnTo>
                  <a:lnTo>
                    <a:pt x="93" y="138"/>
                  </a:lnTo>
                  <a:lnTo>
                    <a:pt x="93" y="131"/>
                  </a:lnTo>
                  <a:lnTo>
                    <a:pt x="93" y="129"/>
                  </a:lnTo>
                  <a:lnTo>
                    <a:pt x="93" y="122"/>
                  </a:lnTo>
                  <a:lnTo>
                    <a:pt x="93" y="120"/>
                  </a:lnTo>
                  <a:lnTo>
                    <a:pt x="94" y="113"/>
                  </a:lnTo>
                  <a:lnTo>
                    <a:pt x="94" y="110"/>
                  </a:lnTo>
                  <a:lnTo>
                    <a:pt x="94" y="103"/>
                  </a:lnTo>
                  <a:lnTo>
                    <a:pt x="94" y="101"/>
                  </a:lnTo>
                  <a:lnTo>
                    <a:pt x="94" y="93"/>
                  </a:lnTo>
                  <a:lnTo>
                    <a:pt x="94" y="90"/>
                  </a:lnTo>
                  <a:lnTo>
                    <a:pt x="94" y="83"/>
                  </a:lnTo>
                  <a:lnTo>
                    <a:pt x="94" y="81"/>
                  </a:lnTo>
                  <a:lnTo>
                    <a:pt x="95" y="73"/>
                  </a:lnTo>
                  <a:lnTo>
                    <a:pt x="95" y="66"/>
                  </a:lnTo>
                  <a:lnTo>
                    <a:pt x="95" y="59"/>
                  </a:lnTo>
                  <a:lnTo>
                    <a:pt x="95" y="57"/>
                  </a:lnTo>
                  <a:lnTo>
                    <a:pt x="95" y="53"/>
                  </a:lnTo>
                  <a:lnTo>
                    <a:pt x="95" y="48"/>
                  </a:lnTo>
                  <a:lnTo>
                    <a:pt x="96" y="43"/>
                  </a:lnTo>
                  <a:lnTo>
                    <a:pt x="96" y="38"/>
                  </a:lnTo>
                  <a:lnTo>
                    <a:pt x="96" y="33"/>
                  </a:lnTo>
                  <a:lnTo>
                    <a:pt x="96" y="27"/>
                  </a:lnTo>
                  <a:lnTo>
                    <a:pt x="97" y="23"/>
                  </a:lnTo>
                  <a:lnTo>
                    <a:pt x="97" y="19"/>
                  </a:lnTo>
                  <a:lnTo>
                    <a:pt x="97" y="15"/>
                  </a:lnTo>
                  <a:lnTo>
                    <a:pt x="98" y="13"/>
                  </a:lnTo>
                  <a:lnTo>
                    <a:pt x="98" y="10"/>
                  </a:lnTo>
                  <a:lnTo>
                    <a:pt x="98" y="8"/>
                  </a:lnTo>
                  <a:lnTo>
                    <a:pt x="99" y="6"/>
                  </a:lnTo>
                  <a:lnTo>
                    <a:pt x="99" y="4"/>
                  </a:lnTo>
                  <a:lnTo>
                    <a:pt x="100" y="2"/>
                  </a:lnTo>
                  <a:lnTo>
                    <a:pt x="102" y="1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7" y="0"/>
                  </a:lnTo>
                  <a:lnTo>
                    <a:pt x="199" y="0"/>
                  </a:lnTo>
                  <a:lnTo>
                    <a:pt x="202" y="0"/>
                  </a:lnTo>
                  <a:lnTo>
                    <a:pt x="205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2" y="0"/>
                  </a:lnTo>
                  <a:lnTo>
                    <a:pt x="215" y="0"/>
                  </a:lnTo>
                  <a:lnTo>
                    <a:pt x="217" y="0"/>
                  </a:lnTo>
                  <a:lnTo>
                    <a:pt x="220" y="0"/>
                  </a:lnTo>
                  <a:lnTo>
                    <a:pt x="222" y="0"/>
                  </a:lnTo>
                  <a:lnTo>
                    <a:pt x="224" y="0"/>
                  </a:lnTo>
                  <a:lnTo>
                    <a:pt x="226" y="0"/>
                  </a:lnTo>
                  <a:lnTo>
                    <a:pt x="228" y="0"/>
                  </a:lnTo>
                  <a:lnTo>
                    <a:pt x="230" y="0"/>
                  </a:lnTo>
                  <a:lnTo>
                    <a:pt x="232" y="0"/>
                  </a:lnTo>
                  <a:lnTo>
                    <a:pt x="235" y="0"/>
                  </a:lnTo>
                  <a:lnTo>
                    <a:pt x="239" y="0"/>
                  </a:lnTo>
                  <a:lnTo>
                    <a:pt x="242" y="0"/>
                  </a:lnTo>
                  <a:lnTo>
                    <a:pt x="245" y="0"/>
                  </a:lnTo>
                  <a:lnTo>
                    <a:pt x="247" y="0"/>
                  </a:lnTo>
                  <a:lnTo>
                    <a:pt x="249" y="0"/>
                  </a:lnTo>
                  <a:lnTo>
                    <a:pt x="251" y="0"/>
                  </a:lnTo>
                  <a:lnTo>
                    <a:pt x="253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0" y="0"/>
                  </a:lnTo>
                  <a:lnTo>
                    <a:pt x="262" y="0"/>
                  </a:lnTo>
                  <a:lnTo>
                    <a:pt x="265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5" y="0"/>
                  </a:lnTo>
                  <a:lnTo>
                    <a:pt x="277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4" y="0"/>
                  </a:lnTo>
                  <a:lnTo>
                    <a:pt x="286" y="0"/>
                  </a:lnTo>
                  <a:lnTo>
                    <a:pt x="288" y="0"/>
                  </a:lnTo>
                  <a:lnTo>
                    <a:pt x="290" y="0"/>
                  </a:lnTo>
                  <a:lnTo>
                    <a:pt x="292" y="0"/>
                  </a:lnTo>
                  <a:lnTo>
                    <a:pt x="294" y="0"/>
                  </a:lnTo>
                  <a:lnTo>
                    <a:pt x="296" y="0"/>
                  </a:lnTo>
                  <a:lnTo>
                    <a:pt x="298" y="0"/>
                  </a:lnTo>
                  <a:lnTo>
                    <a:pt x="300" y="0"/>
                  </a:lnTo>
                  <a:lnTo>
                    <a:pt x="302" y="0"/>
                  </a:lnTo>
                  <a:lnTo>
                    <a:pt x="304" y="0"/>
                  </a:lnTo>
                  <a:lnTo>
                    <a:pt x="306" y="0"/>
                  </a:lnTo>
                  <a:lnTo>
                    <a:pt x="308" y="0"/>
                  </a:lnTo>
                  <a:lnTo>
                    <a:pt x="310" y="0"/>
                  </a:lnTo>
                  <a:lnTo>
                    <a:pt x="312" y="0"/>
                  </a:lnTo>
                  <a:lnTo>
                    <a:pt x="314" y="0"/>
                  </a:lnTo>
                  <a:lnTo>
                    <a:pt x="316" y="0"/>
                  </a:lnTo>
                  <a:lnTo>
                    <a:pt x="318" y="0"/>
                  </a:lnTo>
                  <a:lnTo>
                    <a:pt x="320" y="0"/>
                  </a:lnTo>
                  <a:lnTo>
                    <a:pt x="322" y="0"/>
                  </a:lnTo>
                  <a:lnTo>
                    <a:pt x="324" y="0"/>
                  </a:lnTo>
                  <a:lnTo>
                    <a:pt x="326" y="0"/>
                  </a:lnTo>
                  <a:lnTo>
                    <a:pt x="328" y="0"/>
                  </a:lnTo>
                  <a:lnTo>
                    <a:pt x="331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8" y="0"/>
                  </a:lnTo>
                  <a:lnTo>
                    <a:pt x="340" y="1"/>
                  </a:lnTo>
                  <a:lnTo>
                    <a:pt x="343" y="1"/>
                  </a:lnTo>
                  <a:lnTo>
                    <a:pt x="345" y="1"/>
                  </a:lnTo>
                  <a:lnTo>
                    <a:pt x="347" y="1"/>
                  </a:lnTo>
                  <a:lnTo>
                    <a:pt x="349" y="1"/>
                  </a:lnTo>
                  <a:lnTo>
                    <a:pt x="365" y="1"/>
                  </a:lnTo>
                  <a:lnTo>
                    <a:pt x="369" y="1"/>
                  </a:lnTo>
                  <a:lnTo>
                    <a:pt x="372" y="1"/>
                  </a:lnTo>
                  <a:lnTo>
                    <a:pt x="375" y="1"/>
                  </a:lnTo>
                  <a:lnTo>
                    <a:pt x="378" y="1"/>
                  </a:lnTo>
                  <a:lnTo>
                    <a:pt x="381" y="1"/>
                  </a:lnTo>
                  <a:lnTo>
                    <a:pt x="384" y="1"/>
                  </a:lnTo>
                  <a:lnTo>
                    <a:pt x="388" y="1"/>
                  </a:lnTo>
                  <a:lnTo>
                    <a:pt x="391" y="1"/>
                  </a:lnTo>
                  <a:lnTo>
                    <a:pt x="394" y="1"/>
                  </a:lnTo>
                  <a:lnTo>
                    <a:pt x="397" y="1"/>
                  </a:lnTo>
                  <a:lnTo>
                    <a:pt x="400" y="1"/>
                  </a:lnTo>
                  <a:lnTo>
                    <a:pt x="403" y="1"/>
                  </a:lnTo>
                  <a:lnTo>
                    <a:pt x="407" y="1"/>
                  </a:lnTo>
                  <a:lnTo>
                    <a:pt x="410" y="1"/>
                  </a:lnTo>
                  <a:lnTo>
                    <a:pt x="413" y="1"/>
                  </a:lnTo>
                  <a:lnTo>
                    <a:pt x="416" y="1"/>
                  </a:lnTo>
                  <a:lnTo>
                    <a:pt x="419" y="1"/>
                  </a:lnTo>
                  <a:lnTo>
                    <a:pt x="423" y="1"/>
                  </a:lnTo>
                  <a:lnTo>
                    <a:pt x="426" y="1"/>
                  </a:lnTo>
                  <a:lnTo>
                    <a:pt x="429" y="1"/>
                  </a:lnTo>
                  <a:lnTo>
                    <a:pt x="431" y="1"/>
                  </a:lnTo>
                  <a:lnTo>
                    <a:pt x="434" y="1"/>
                  </a:lnTo>
                  <a:lnTo>
                    <a:pt x="436" y="1"/>
                  </a:lnTo>
                  <a:lnTo>
                    <a:pt x="439" y="1"/>
                  </a:lnTo>
                  <a:lnTo>
                    <a:pt x="442" y="1"/>
                  </a:lnTo>
                  <a:lnTo>
                    <a:pt x="445" y="1"/>
                  </a:lnTo>
                  <a:lnTo>
                    <a:pt x="448" y="1"/>
                  </a:lnTo>
                  <a:lnTo>
                    <a:pt x="450" y="1"/>
                  </a:lnTo>
                  <a:lnTo>
                    <a:pt x="453" y="1"/>
                  </a:lnTo>
                  <a:lnTo>
                    <a:pt x="456" y="1"/>
                  </a:lnTo>
                  <a:lnTo>
                    <a:pt x="459" y="1"/>
                  </a:lnTo>
                  <a:lnTo>
                    <a:pt x="461" y="1"/>
                  </a:lnTo>
                  <a:lnTo>
                    <a:pt x="464" y="1"/>
                  </a:lnTo>
                  <a:lnTo>
                    <a:pt x="467" y="1"/>
                  </a:lnTo>
                  <a:lnTo>
                    <a:pt x="470" y="1"/>
                  </a:lnTo>
                  <a:lnTo>
                    <a:pt x="473" y="1"/>
                  </a:lnTo>
                  <a:lnTo>
                    <a:pt x="475" y="1"/>
                  </a:lnTo>
                  <a:lnTo>
                    <a:pt x="478" y="1"/>
                  </a:lnTo>
                  <a:lnTo>
                    <a:pt x="481" y="1"/>
                  </a:lnTo>
                  <a:lnTo>
                    <a:pt x="484" y="1"/>
                  </a:lnTo>
                  <a:lnTo>
                    <a:pt x="486" y="1"/>
                  </a:lnTo>
                  <a:lnTo>
                    <a:pt x="488" y="1"/>
                  </a:lnTo>
                  <a:lnTo>
                    <a:pt x="491" y="1"/>
                  </a:lnTo>
                  <a:lnTo>
                    <a:pt x="494" y="1"/>
                  </a:lnTo>
                  <a:lnTo>
                    <a:pt x="497" y="1"/>
                  </a:lnTo>
                  <a:lnTo>
                    <a:pt x="500" y="1"/>
                  </a:lnTo>
                  <a:lnTo>
                    <a:pt x="503" y="1"/>
                  </a:lnTo>
                  <a:lnTo>
                    <a:pt x="506" y="1"/>
                  </a:lnTo>
                  <a:lnTo>
                    <a:pt x="509" y="1"/>
                  </a:lnTo>
                  <a:lnTo>
                    <a:pt x="512" y="1"/>
                  </a:lnTo>
                  <a:lnTo>
                    <a:pt x="515" y="1"/>
                  </a:lnTo>
                  <a:lnTo>
                    <a:pt x="517" y="1"/>
                  </a:lnTo>
                  <a:lnTo>
                    <a:pt x="519" y="1"/>
                  </a:lnTo>
                  <a:lnTo>
                    <a:pt x="521" y="1"/>
                  </a:lnTo>
                  <a:lnTo>
                    <a:pt x="523" y="1"/>
                  </a:lnTo>
                  <a:lnTo>
                    <a:pt x="525" y="1"/>
                  </a:lnTo>
                  <a:lnTo>
                    <a:pt x="527" y="1"/>
                  </a:lnTo>
                  <a:lnTo>
                    <a:pt x="529" y="1"/>
                  </a:lnTo>
                  <a:lnTo>
                    <a:pt x="531" y="1"/>
                  </a:lnTo>
                  <a:lnTo>
                    <a:pt x="533" y="1"/>
                  </a:lnTo>
                  <a:lnTo>
                    <a:pt x="535" y="1"/>
                  </a:lnTo>
                  <a:lnTo>
                    <a:pt x="538" y="1"/>
                  </a:lnTo>
                  <a:lnTo>
                    <a:pt x="540" y="1"/>
                  </a:lnTo>
                  <a:lnTo>
                    <a:pt x="542" y="1"/>
                  </a:lnTo>
                  <a:lnTo>
                    <a:pt x="545" y="1"/>
                  </a:lnTo>
                  <a:lnTo>
                    <a:pt x="547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1"/>
                  </a:lnTo>
                  <a:lnTo>
                    <a:pt x="556" y="1"/>
                  </a:lnTo>
                  <a:lnTo>
                    <a:pt x="560" y="1"/>
                  </a:lnTo>
                  <a:lnTo>
                    <a:pt x="562" y="1"/>
                  </a:lnTo>
                  <a:lnTo>
                    <a:pt x="564" y="1"/>
                  </a:lnTo>
                  <a:lnTo>
                    <a:pt x="566" y="1"/>
                  </a:lnTo>
                  <a:lnTo>
                    <a:pt x="568" y="1"/>
                  </a:lnTo>
                  <a:lnTo>
                    <a:pt x="570" y="2"/>
                  </a:lnTo>
                  <a:lnTo>
                    <a:pt x="572" y="2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2"/>
                  </a:lnTo>
                  <a:lnTo>
                    <a:pt x="582" y="2"/>
                  </a:lnTo>
                  <a:lnTo>
                    <a:pt x="585" y="2"/>
                  </a:lnTo>
                  <a:lnTo>
                    <a:pt x="587" y="2"/>
                  </a:lnTo>
                  <a:lnTo>
                    <a:pt x="589" y="2"/>
                  </a:lnTo>
                  <a:lnTo>
                    <a:pt x="591" y="2"/>
                  </a:lnTo>
                  <a:lnTo>
                    <a:pt x="593" y="2"/>
                  </a:lnTo>
                  <a:lnTo>
                    <a:pt x="596" y="2"/>
                  </a:lnTo>
                  <a:lnTo>
                    <a:pt x="598" y="2"/>
                  </a:lnTo>
                  <a:lnTo>
                    <a:pt x="600" y="2"/>
                  </a:lnTo>
                  <a:lnTo>
                    <a:pt x="602" y="2"/>
                  </a:lnTo>
                  <a:lnTo>
                    <a:pt x="604" y="2"/>
                  </a:lnTo>
                  <a:lnTo>
                    <a:pt x="606" y="2"/>
                  </a:lnTo>
                  <a:lnTo>
                    <a:pt x="608" y="2"/>
                  </a:lnTo>
                  <a:lnTo>
                    <a:pt x="610" y="2"/>
                  </a:lnTo>
                  <a:lnTo>
                    <a:pt x="612" y="2"/>
                  </a:lnTo>
                  <a:lnTo>
                    <a:pt x="614" y="2"/>
                  </a:lnTo>
                  <a:lnTo>
                    <a:pt x="616" y="2"/>
                  </a:lnTo>
                  <a:lnTo>
                    <a:pt x="618" y="2"/>
                  </a:lnTo>
                  <a:lnTo>
                    <a:pt x="621" y="2"/>
                  </a:lnTo>
                  <a:lnTo>
                    <a:pt x="623" y="2"/>
                  </a:lnTo>
                  <a:lnTo>
                    <a:pt x="625" y="2"/>
                  </a:lnTo>
                  <a:lnTo>
                    <a:pt x="627" y="2"/>
                  </a:lnTo>
                  <a:lnTo>
                    <a:pt x="629" y="2"/>
                  </a:lnTo>
                  <a:lnTo>
                    <a:pt x="631" y="2"/>
                  </a:lnTo>
                  <a:lnTo>
                    <a:pt x="633" y="2"/>
                  </a:lnTo>
                  <a:lnTo>
                    <a:pt x="635" y="2"/>
                  </a:lnTo>
                  <a:lnTo>
                    <a:pt x="641" y="2"/>
                  </a:lnTo>
                  <a:lnTo>
                    <a:pt x="648" y="2"/>
                  </a:lnTo>
                  <a:lnTo>
                    <a:pt x="655" y="2"/>
                  </a:lnTo>
                  <a:lnTo>
                    <a:pt x="662" y="2"/>
                  </a:lnTo>
                  <a:lnTo>
                    <a:pt x="668" y="2"/>
                  </a:lnTo>
                  <a:lnTo>
                    <a:pt x="675" y="2"/>
                  </a:lnTo>
                  <a:lnTo>
                    <a:pt x="682" y="2"/>
                  </a:lnTo>
                  <a:lnTo>
                    <a:pt x="688" y="2"/>
                  </a:lnTo>
                  <a:lnTo>
                    <a:pt x="695" y="2"/>
                  </a:lnTo>
                  <a:lnTo>
                    <a:pt x="702" y="2"/>
                  </a:lnTo>
                  <a:lnTo>
                    <a:pt x="709" y="2"/>
                  </a:lnTo>
                  <a:lnTo>
                    <a:pt x="715" y="2"/>
                  </a:lnTo>
                  <a:lnTo>
                    <a:pt x="722" y="2"/>
                  </a:lnTo>
                  <a:lnTo>
                    <a:pt x="729" y="2"/>
                  </a:lnTo>
                  <a:lnTo>
                    <a:pt x="735" y="2"/>
                  </a:lnTo>
                  <a:lnTo>
                    <a:pt x="742" y="2"/>
                  </a:lnTo>
                  <a:lnTo>
                    <a:pt x="749" y="2"/>
                  </a:lnTo>
                  <a:lnTo>
                    <a:pt x="756" y="2"/>
                  </a:lnTo>
                  <a:lnTo>
                    <a:pt x="762" y="2"/>
                  </a:lnTo>
                  <a:lnTo>
                    <a:pt x="769" y="2"/>
                  </a:lnTo>
                  <a:lnTo>
                    <a:pt x="779" y="2"/>
                  </a:lnTo>
                  <a:lnTo>
                    <a:pt x="789" y="2"/>
                  </a:lnTo>
                  <a:lnTo>
                    <a:pt x="800" y="3"/>
                  </a:lnTo>
                  <a:lnTo>
                    <a:pt x="810" y="3"/>
                  </a:lnTo>
                  <a:lnTo>
                    <a:pt x="820" y="3"/>
                  </a:lnTo>
                  <a:lnTo>
                    <a:pt x="830" y="3"/>
                  </a:lnTo>
                  <a:lnTo>
                    <a:pt x="840" y="3"/>
                  </a:lnTo>
                  <a:lnTo>
                    <a:pt x="850" y="3"/>
                  </a:lnTo>
                  <a:lnTo>
                    <a:pt x="861" y="3"/>
                  </a:lnTo>
                  <a:lnTo>
                    <a:pt x="871" y="3"/>
                  </a:lnTo>
                  <a:lnTo>
                    <a:pt x="881" y="3"/>
                  </a:lnTo>
                  <a:lnTo>
                    <a:pt x="891" y="3"/>
                  </a:lnTo>
                  <a:lnTo>
                    <a:pt x="901" y="3"/>
                  </a:lnTo>
                  <a:lnTo>
                    <a:pt x="911" y="3"/>
                  </a:lnTo>
                  <a:lnTo>
                    <a:pt x="922" y="3"/>
                  </a:lnTo>
                  <a:lnTo>
                    <a:pt x="932" y="3"/>
                  </a:lnTo>
                  <a:lnTo>
                    <a:pt x="942" y="3"/>
                  </a:lnTo>
                  <a:lnTo>
                    <a:pt x="952" y="3"/>
                  </a:lnTo>
                  <a:lnTo>
                    <a:pt x="962" y="3"/>
                  </a:lnTo>
                  <a:lnTo>
                    <a:pt x="972" y="3"/>
                  </a:lnTo>
                  <a:lnTo>
                    <a:pt x="985" y="3"/>
                  </a:lnTo>
                  <a:lnTo>
                    <a:pt x="997" y="3"/>
                  </a:lnTo>
                  <a:lnTo>
                    <a:pt x="1009" y="3"/>
                  </a:lnTo>
                  <a:lnTo>
                    <a:pt x="1021" y="3"/>
                  </a:lnTo>
                  <a:lnTo>
                    <a:pt x="1034" y="4"/>
                  </a:lnTo>
                  <a:lnTo>
                    <a:pt x="1046" y="4"/>
                  </a:lnTo>
                  <a:lnTo>
                    <a:pt x="1058" y="4"/>
                  </a:lnTo>
                  <a:lnTo>
                    <a:pt x="1071" y="4"/>
                  </a:lnTo>
                  <a:lnTo>
                    <a:pt x="1083" y="4"/>
                  </a:lnTo>
                  <a:lnTo>
                    <a:pt x="1095" y="4"/>
                  </a:lnTo>
                  <a:lnTo>
                    <a:pt x="1108" y="4"/>
                  </a:lnTo>
                  <a:lnTo>
                    <a:pt x="1120" y="4"/>
                  </a:lnTo>
                  <a:lnTo>
                    <a:pt x="1132" y="4"/>
                  </a:lnTo>
                  <a:lnTo>
                    <a:pt x="1144" y="4"/>
                  </a:lnTo>
                  <a:lnTo>
                    <a:pt x="1157" y="4"/>
                  </a:lnTo>
                  <a:lnTo>
                    <a:pt x="1169" y="4"/>
                  </a:lnTo>
                  <a:lnTo>
                    <a:pt x="1181" y="4"/>
                  </a:lnTo>
                  <a:lnTo>
                    <a:pt x="1194" y="4"/>
                  </a:lnTo>
                  <a:lnTo>
                    <a:pt x="1206" y="4"/>
                  </a:lnTo>
                  <a:lnTo>
                    <a:pt x="1218" y="4"/>
                  </a:lnTo>
                  <a:lnTo>
                    <a:pt x="1235" y="4"/>
                  </a:lnTo>
                  <a:lnTo>
                    <a:pt x="1251" y="5"/>
                  </a:lnTo>
                  <a:lnTo>
                    <a:pt x="1268" y="5"/>
                  </a:lnTo>
                  <a:lnTo>
                    <a:pt x="1284" y="5"/>
                  </a:lnTo>
                  <a:lnTo>
                    <a:pt x="1301" y="5"/>
                  </a:lnTo>
                  <a:lnTo>
                    <a:pt x="1317" y="5"/>
                  </a:lnTo>
                  <a:lnTo>
                    <a:pt x="1334" y="5"/>
                  </a:lnTo>
                  <a:lnTo>
                    <a:pt x="1350" y="5"/>
                  </a:lnTo>
                  <a:lnTo>
                    <a:pt x="1363" y="5"/>
                  </a:lnTo>
                </a:path>
              </a:pathLst>
            </a:custGeom>
            <a:noFill/>
            <a:ln w="7938">
              <a:solidFill>
                <a:srgbClr val="FF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6">
              <a:extLst>
                <a:ext uri="{FF2B5EF4-FFF2-40B4-BE49-F238E27FC236}">
                  <a16:creationId xmlns:a16="http://schemas.microsoft.com/office/drawing/2014/main" id="{4A1F123C-92C2-4D3E-AC7F-362A7D194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3" y="1840706"/>
              <a:ext cx="9854002" cy="4651850"/>
            </a:xfrm>
            <a:custGeom>
              <a:avLst/>
              <a:gdLst>
                <a:gd name="T0" fmla="*/ 54 w 1363"/>
                <a:gd name="T1" fmla="*/ 644 h 644"/>
                <a:gd name="T2" fmla="*/ 70 w 1363"/>
                <a:gd name="T3" fmla="*/ 644 h 644"/>
                <a:gd name="T4" fmla="*/ 79 w 1363"/>
                <a:gd name="T5" fmla="*/ 630 h 644"/>
                <a:gd name="T6" fmla="*/ 81 w 1363"/>
                <a:gd name="T7" fmla="*/ 610 h 644"/>
                <a:gd name="T8" fmla="*/ 83 w 1363"/>
                <a:gd name="T9" fmla="*/ 577 h 644"/>
                <a:gd name="T10" fmla="*/ 85 w 1363"/>
                <a:gd name="T11" fmla="*/ 533 h 644"/>
                <a:gd name="T12" fmla="*/ 86 w 1363"/>
                <a:gd name="T13" fmla="*/ 472 h 644"/>
                <a:gd name="T14" fmla="*/ 87 w 1363"/>
                <a:gd name="T15" fmla="*/ 427 h 644"/>
                <a:gd name="T16" fmla="*/ 89 w 1363"/>
                <a:gd name="T17" fmla="*/ 335 h 644"/>
                <a:gd name="T18" fmla="*/ 91 w 1363"/>
                <a:gd name="T19" fmla="*/ 239 h 644"/>
                <a:gd name="T20" fmla="*/ 91 w 1363"/>
                <a:gd name="T21" fmla="*/ 204 h 644"/>
                <a:gd name="T22" fmla="*/ 92 w 1363"/>
                <a:gd name="T23" fmla="*/ 170 h 644"/>
                <a:gd name="T24" fmla="*/ 93 w 1363"/>
                <a:gd name="T25" fmla="*/ 139 h 644"/>
                <a:gd name="T26" fmla="*/ 93 w 1363"/>
                <a:gd name="T27" fmla="*/ 110 h 644"/>
                <a:gd name="T28" fmla="*/ 94 w 1363"/>
                <a:gd name="T29" fmla="*/ 76 h 644"/>
                <a:gd name="T30" fmla="*/ 96 w 1363"/>
                <a:gd name="T31" fmla="*/ 39 h 644"/>
                <a:gd name="T32" fmla="*/ 98 w 1363"/>
                <a:gd name="T33" fmla="*/ 12 h 644"/>
                <a:gd name="T34" fmla="*/ 104 w 1363"/>
                <a:gd name="T35" fmla="*/ 0 h 644"/>
                <a:gd name="T36" fmla="*/ 118 w 1363"/>
                <a:gd name="T37" fmla="*/ 0 h 644"/>
                <a:gd name="T38" fmla="*/ 132 w 1363"/>
                <a:gd name="T39" fmla="*/ 0 h 644"/>
                <a:gd name="T40" fmla="*/ 146 w 1363"/>
                <a:gd name="T41" fmla="*/ 0 h 644"/>
                <a:gd name="T42" fmla="*/ 160 w 1363"/>
                <a:gd name="T43" fmla="*/ 0 h 644"/>
                <a:gd name="T44" fmla="*/ 174 w 1363"/>
                <a:gd name="T45" fmla="*/ 0 h 644"/>
                <a:gd name="T46" fmla="*/ 188 w 1363"/>
                <a:gd name="T47" fmla="*/ 0 h 644"/>
                <a:gd name="T48" fmla="*/ 205 w 1363"/>
                <a:gd name="T49" fmla="*/ 1 h 644"/>
                <a:gd name="T50" fmla="*/ 222 w 1363"/>
                <a:gd name="T51" fmla="*/ 1 h 644"/>
                <a:gd name="T52" fmla="*/ 239 w 1363"/>
                <a:gd name="T53" fmla="*/ 1 h 644"/>
                <a:gd name="T54" fmla="*/ 255 w 1363"/>
                <a:gd name="T55" fmla="*/ 1 h 644"/>
                <a:gd name="T56" fmla="*/ 273 w 1363"/>
                <a:gd name="T57" fmla="*/ 1 h 644"/>
                <a:gd name="T58" fmla="*/ 288 w 1363"/>
                <a:gd name="T59" fmla="*/ 1 h 644"/>
                <a:gd name="T60" fmla="*/ 302 w 1363"/>
                <a:gd name="T61" fmla="*/ 2 h 644"/>
                <a:gd name="T62" fmla="*/ 316 w 1363"/>
                <a:gd name="T63" fmla="*/ 2 h 644"/>
                <a:gd name="T64" fmla="*/ 331 w 1363"/>
                <a:gd name="T65" fmla="*/ 2 h 644"/>
                <a:gd name="T66" fmla="*/ 347 w 1363"/>
                <a:gd name="T67" fmla="*/ 2 h 644"/>
                <a:gd name="T68" fmla="*/ 381 w 1363"/>
                <a:gd name="T69" fmla="*/ 2 h 644"/>
                <a:gd name="T70" fmla="*/ 403 w 1363"/>
                <a:gd name="T71" fmla="*/ 3 h 644"/>
                <a:gd name="T72" fmla="*/ 426 w 1363"/>
                <a:gd name="T73" fmla="*/ 3 h 644"/>
                <a:gd name="T74" fmla="*/ 445 w 1363"/>
                <a:gd name="T75" fmla="*/ 3 h 644"/>
                <a:gd name="T76" fmla="*/ 464 w 1363"/>
                <a:gd name="T77" fmla="*/ 3 h 644"/>
                <a:gd name="T78" fmla="*/ 484 w 1363"/>
                <a:gd name="T79" fmla="*/ 4 h 644"/>
                <a:gd name="T80" fmla="*/ 503 w 1363"/>
                <a:gd name="T81" fmla="*/ 4 h 644"/>
                <a:gd name="T82" fmla="*/ 521 w 1363"/>
                <a:gd name="T83" fmla="*/ 4 h 644"/>
                <a:gd name="T84" fmla="*/ 535 w 1363"/>
                <a:gd name="T85" fmla="*/ 4 h 644"/>
                <a:gd name="T86" fmla="*/ 552 w 1363"/>
                <a:gd name="T87" fmla="*/ 4 h 644"/>
                <a:gd name="T88" fmla="*/ 568 w 1363"/>
                <a:gd name="T89" fmla="*/ 4 h 644"/>
                <a:gd name="T90" fmla="*/ 582 w 1363"/>
                <a:gd name="T91" fmla="*/ 5 h 644"/>
                <a:gd name="T92" fmla="*/ 598 w 1363"/>
                <a:gd name="T93" fmla="*/ 5 h 644"/>
                <a:gd name="T94" fmla="*/ 612 w 1363"/>
                <a:gd name="T95" fmla="*/ 5 h 644"/>
                <a:gd name="T96" fmla="*/ 627 w 1363"/>
                <a:gd name="T97" fmla="*/ 5 h 644"/>
                <a:gd name="T98" fmla="*/ 655 w 1363"/>
                <a:gd name="T99" fmla="*/ 5 h 644"/>
                <a:gd name="T100" fmla="*/ 702 w 1363"/>
                <a:gd name="T101" fmla="*/ 6 h 644"/>
                <a:gd name="T102" fmla="*/ 749 w 1363"/>
                <a:gd name="T103" fmla="*/ 6 h 644"/>
                <a:gd name="T104" fmla="*/ 810 w 1363"/>
                <a:gd name="T105" fmla="*/ 7 h 644"/>
                <a:gd name="T106" fmla="*/ 881 w 1363"/>
                <a:gd name="T107" fmla="*/ 7 h 644"/>
                <a:gd name="T108" fmla="*/ 952 w 1363"/>
                <a:gd name="T109" fmla="*/ 8 h 644"/>
                <a:gd name="T110" fmla="*/ 1034 w 1363"/>
                <a:gd name="T111" fmla="*/ 9 h 644"/>
                <a:gd name="T112" fmla="*/ 1120 w 1363"/>
                <a:gd name="T113" fmla="*/ 10 h 644"/>
                <a:gd name="T114" fmla="*/ 1206 w 1363"/>
                <a:gd name="T115" fmla="*/ 10 h 644"/>
                <a:gd name="T116" fmla="*/ 1317 w 1363"/>
                <a:gd name="T117" fmla="*/ 11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63" h="644">
                  <a:moveTo>
                    <a:pt x="0" y="644"/>
                  </a:moveTo>
                  <a:lnTo>
                    <a:pt x="37" y="644"/>
                  </a:lnTo>
                  <a:lnTo>
                    <a:pt x="39" y="644"/>
                  </a:lnTo>
                  <a:lnTo>
                    <a:pt x="48" y="644"/>
                  </a:lnTo>
                  <a:lnTo>
                    <a:pt x="50" y="644"/>
                  </a:lnTo>
                  <a:lnTo>
                    <a:pt x="52" y="644"/>
                  </a:lnTo>
                  <a:lnTo>
                    <a:pt x="54" y="644"/>
                  </a:lnTo>
                  <a:lnTo>
                    <a:pt x="56" y="644"/>
                  </a:lnTo>
                  <a:lnTo>
                    <a:pt x="58" y="644"/>
                  </a:lnTo>
                  <a:lnTo>
                    <a:pt x="60" y="644"/>
                  </a:lnTo>
                  <a:lnTo>
                    <a:pt x="63" y="644"/>
                  </a:lnTo>
                  <a:lnTo>
                    <a:pt x="65" y="644"/>
                  </a:lnTo>
                  <a:lnTo>
                    <a:pt x="67" y="644"/>
                  </a:lnTo>
                  <a:lnTo>
                    <a:pt x="70" y="644"/>
                  </a:lnTo>
                  <a:lnTo>
                    <a:pt x="72" y="643"/>
                  </a:lnTo>
                  <a:lnTo>
                    <a:pt x="74" y="642"/>
                  </a:lnTo>
                  <a:lnTo>
                    <a:pt x="75" y="640"/>
                  </a:lnTo>
                  <a:lnTo>
                    <a:pt x="77" y="638"/>
                  </a:lnTo>
                  <a:lnTo>
                    <a:pt x="78" y="635"/>
                  </a:lnTo>
                  <a:lnTo>
                    <a:pt x="78" y="633"/>
                  </a:lnTo>
                  <a:lnTo>
                    <a:pt x="79" y="630"/>
                  </a:lnTo>
                  <a:lnTo>
                    <a:pt x="79" y="628"/>
                  </a:lnTo>
                  <a:lnTo>
                    <a:pt x="80" y="624"/>
                  </a:lnTo>
                  <a:lnTo>
                    <a:pt x="80" y="622"/>
                  </a:lnTo>
                  <a:lnTo>
                    <a:pt x="80" y="619"/>
                  </a:lnTo>
                  <a:lnTo>
                    <a:pt x="81" y="614"/>
                  </a:lnTo>
                  <a:lnTo>
                    <a:pt x="81" y="612"/>
                  </a:lnTo>
                  <a:lnTo>
                    <a:pt x="81" y="610"/>
                  </a:lnTo>
                  <a:lnTo>
                    <a:pt x="82" y="607"/>
                  </a:lnTo>
                  <a:lnTo>
                    <a:pt x="82" y="600"/>
                  </a:lnTo>
                  <a:lnTo>
                    <a:pt x="82" y="598"/>
                  </a:lnTo>
                  <a:lnTo>
                    <a:pt x="82" y="595"/>
                  </a:lnTo>
                  <a:lnTo>
                    <a:pt x="83" y="592"/>
                  </a:lnTo>
                  <a:lnTo>
                    <a:pt x="83" y="584"/>
                  </a:lnTo>
                  <a:lnTo>
                    <a:pt x="83" y="577"/>
                  </a:lnTo>
                  <a:lnTo>
                    <a:pt x="83" y="575"/>
                  </a:lnTo>
                  <a:lnTo>
                    <a:pt x="84" y="571"/>
                  </a:lnTo>
                  <a:lnTo>
                    <a:pt x="84" y="563"/>
                  </a:lnTo>
                  <a:lnTo>
                    <a:pt x="85" y="548"/>
                  </a:lnTo>
                  <a:lnTo>
                    <a:pt x="85" y="546"/>
                  </a:lnTo>
                  <a:lnTo>
                    <a:pt x="85" y="541"/>
                  </a:lnTo>
                  <a:lnTo>
                    <a:pt x="85" y="533"/>
                  </a:lnTo>
                  <a:lnTo>
                    <a:pt x="85" y="515"/>
                  </a:lnTo>
                  <a:lnTo>
                    <a:pt x="86" y="506"/>
                  </a:lnTo>
                  <a:lnTo>
                    <a:pt x="86" y="503"/>
                  </a:lnTo>
                  <a:lnTo>
                    <a:pt x="86" y="498"/>
                  </a:lnTo>
                  <a:lnTo>
                    <a:pt x="86" y="477"/>
                  </a:lnTo>
                  <a:lnTo>
                    <a:pt x="86" y="475"/>
                  </a:lnTo>
                  <a:lnTo>
                    <a:pt x="86" y="472"/>
                  </a:lnTo>
                  <a:lnTo>
                    <a:pt x="87" y="469"/>
                  </a:lnTo>
                  <a:lnTo>
                    <a:pt x="87" y="465"/>
                  </a:lnTo>
                  <a:lnTo>
                    <a:pt x="87" y="461"/>
                  </a:lnTo>
                  <a:lnTo>
                    <a:pt x="87" y="454"/>
                  </a:lnTo>
                  <a:lnTo>
                    <a:pt x="87" y="452"/>
                  </a:lnTo>
                  <a:lnTo>
                    <a:pt x="87" y="429"/>
                  </a:lnTo>
                  <a:lnTo>
                    <a:pt x="87" y="427"/>
                  </a:lnTo>
                  <a:lnTo>
                    <a:pt x="88" y="415"/>
                  </a:lnTo>
                  <a:lnTo>
                    <a:pt x="88" y="413"/>
                  </a:lnTo>
                  <a:lnTo>
                    <a:pt x="88" y="391"/>
                  </a:lnTo>
                  <a:lnTo>
                    <a:pt x="88" y="370"/>
                  </a:lnTo>
                  <a:lnTo>
                    <a:pt x="89" y="349"/>
                  </a:lnTo>
                  <a:lnTo>
                    <a:pt x="89" y="337"/>
                  </a:lnTo>
                  <a:lnTo>
                    <a:pt x="89" y="335"/>
                  </a:lnTo>
                  <a:lnTo>
                    <a:pt x="90" y="301"/>
                  </a:lnTo>
                  <a:lnTo>
                    <a:pt x="90" y="266"/>
                  </a:lnTo>
                  <a:lnTo>
                    <a:pt x="90" y="258"/>
                  </a:lnTo>
                  <a:lnTo>
                    <a:pt x="90" y="256"/>
                  </a:lnTo>
                  <a:lnTo>
                    <a:pt x="91" y="249"/>
                  </a:lnTo>
                  <a:lnTo>
                    <a:pt x="91" y="247"/>
                  </a:lnTo>
                  <a:lnTo>
                    <a:pt x="91" y="239"/>
                  </a:lnTo>
                  <a:lnTo>
                    <a:pt x="91" y="237"/>
                  </a:lnTo>
                  <a:lnTo>
                    <a:pt x="91" y="224"/>
                  </a:lnTo>
                  <a:lnTo>
                    <a:pt x="91" y="217"/>
                  </a:lnTo>
                  <a:lnTo>
                    <a:pt x="91" y="214"/>
                  </a:lnTo>
                  <a:lnTo>
                    <a:pt x="91" y="212"/>
                  </a:lnTo>
                  <a:lnTo>
                    <a:pt x="91" y="206"/>
                  </a:lnTo>
                  <a:lnTo>
                    <a:pt x="91" y="204"/>
                  </a:lnTo>
                  <a:lnTo>
                    <a:pt x="92" y="197"/>
                  </a:lnTo>
                  <a:lnTo>
                    <a:pt x="92" y="189"/>
                  </a:lnTo>
                  <a:lnTo>
                    <a:pt x="92" y="186"/>
                  </a:lnTo>
                  <a:lnTo>
                    <a:pt x="92" y="180"/>
                  </a:lnTo>
                  <a:lnTo>
                    <a:pt x="92" y="178"/>
                  </a:lnTo>
                  <a:lnTo>
                    <a:pt x="92" y="172"/>
                  </a:lnTo>
                  <a:lnTo>
                    <a:pt x="92" y="170"/>
                  </a:lnTo>
                  <a:lnTo>
                    <a:pt x="92" y="163"/>
                  </a:lnTo>
                  <a:lnTo>
                    <a:pt x="92" y="161"/>
                  </a:lnTo>
                  <a:lnTo>
                    <a:pt x="92" y="156"/>
                  </a:lnTo>
                  <a:lnTo>
                    <a:pt x="92" y="154"/>
                  </a:lnTo>
                  <a:lnTo>
                    <a:pt x="93" y="148"/>
                  </a:lnTo>
                  <a:lnTo>
                    <a:pt x="93" y="141"/>
                  </a:lnTo>
                  <a:lnTo>
                    <a:pt x="93" y="139"/>
                  </a:lnTo>
                  <a:lnTo>
                    <a:pt x="93" y="134"/>
                  </a:lnTo>
                  <a:lnTo>
                    <a:pt x="93" y="132"/>
                  </a:lnTo>
                  <a:lnTo>
                    <a:pt x="93" y="127"/>
                  </a:lnTo>
                  <a:lnTo>
                    <a:pt x="93" y="120"/>
                  </a:lnTo>
                  <a:lnTo>
                    <a:pt x="93" y="118"/>
                  </a:lnTo>
                  <a:lnTo>
                    <a:pt x="93" y="112"/>
                  </a:lnTo>
                  <a:lnTo>
                    <a:pt x="93" y="110"/>
                  </a:lnTo>
                  <a:lnTo>
                    <a:pt x="94" y="103"/>
                  </a:lnTo>
                  <a:lnTo>
                    <a:pt x="94" y="101"/>
                  </a:lnTo>
                  <a:lnTo>
                    <a:pt x="94" y="95"/>
                  </a:lnTo>
                  <a:lnTo>
                    <a:pt x="94" y="93"/>
                  </a:lnTo>
                  <a:lnTo>
                    <a:pt x="94" y="85"/>
                  </a:lnTo>
                  <a:lnTo>
                    <a:pt x="94" y="83"/>
                  </a:lnTo>
                  <a:lnTo>
                    <a:pt x="94" y="76"/>
                  </a:lnTo>
                  <a:lnTo>
                    <a:pt x="94" y="74"/>
                  </a:lnTo>
                  <a:lnTo>
                    <a:pt x="95" y="67"/>
                  </a:lnTo>
                  <a:lnTo>
                    <a:pt x="95" y="60"/>
                  </a:lnTo>
                  <a:lnTo>
                    <a:pt x="95" y="54"/>
                  </a:lnTo>
                  <a:lnTo>
                    <a:pt x="95" y="49"/>
                  </a:lnTo>
                  <a:lnTo>
                    <a:pt x="95" y="44"/>
                  </a:lnTo>
                  <a:lnTo>
                    <a:pt x="96" y="39"/>
                  </a:lnTo>
                  <a:lnTo>
                    <a:pt x="96" y="35"/>
                  </a:lnTo>
                  <a:lnTo>
                    <a:pt x="96" y="30"/>
                  </a:lnTo>
                  <a:lnTo>
                    <a:pt x="96" y="25"/>
                  </a:lnTo>
                  <a:lnTo>
                    <a:pt x="97" y="21"/>
                  </a:lnTo>
                  <a:lnTo>
                    <a:pt x="97" y="17"/>
                  </a:lnTo>
                  <a:lnTo>
                    <a:pt x="97" y="14"/>
                  </a:lnTo>
                  <a:lnTo>
                    <a:pt x="98" y="12"/>
                  </a:lnTo>
                  <a:lnTo>
                    <a:pt x="98" y="10"/>
                  </a:lnTo>
                  <a:lnTo>
                    <a:pt x="98" y="7"/>
                  </a:lnTo>
                  <a:lnTo>
                    <a:pt x="99" y="5"/>
                  </a:lnTo>
                  <a:lnTo>
                    <a:pt x="99" y="3"/>
                  </a:lnTo>
                  <a:lnTo>
                    <a:pt x="101" y="2"/>
                  </a:lnTo>
                  <a:lnTo>
                    <a:pt x="102" y="0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7" y="1"/>
                  </a:lnTo>
                  <a:lnTo>
                    <a:pt x="199" y="1"/>
                  </a:lnTo>
                  <a:lnTo>
                    <a:pt x="202" y="1"/>
                  </a:lnTo>
                  <a:lnTo>
                    <a:pt x="205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1"/>
                  </a:lnTo>
                  <a:lnTo>
                    <a:pt x="217" y="1"/>
                  </a:lnTo>
                  <a:lnTo>
                    <a:pt x="220" y="1"/>
                  </a:lnTo>
                  <a:lnTo>
                    <a:pt x="222" y="1"/>
                  </a:lnTo>
                  <a:lnTo>
                    <a:pt x="224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5" y="1"/>
                  </a:lnTo>
                  <a:lnTo>
                    <a:pt x="239" y="1"/>
                  </a:lnTo>
                  <a:lnTo>
                    <a:pt x="242" y="1"/>
                  </a:lnTo>
                  <a:lnTo>
                    <a:pt x="245" y="1"/>
                  </a:lnTo>
                  <a:lnTo>
                    <a:pt x="247" y="1"/>
                  </a:lnTo>
                  <a:lnTo>
                    <a:pt x="249" y="1"/>
                  </a:lnTo>
                  <a:lnTo>
                    <a:pt x="251" y="1"/>
                  </a:lnTo>
                  <a:lnTo>
                    <a:pt x="253" y="1"/>
                  </a:lnTo>
                  <a:lnTo>
                    <a:pt x="255" y="1"/>
                  </a:lnTo>
                  <a:lnTo>
                    <a:pt x="258" y="1"/>
                  </a:lnTo>
                  <a:lnTo>
                    <a:pt x="260" y="1"/>
                  </a:lnTo>
                  <a:lnTo>
                    <a:pt x="262" y="1"/>
                  </a:lnTo>
                  <a:lnTo>
                    <a:pt x="265" y="1"/>
                  </a:lnTo>
                  <a:lnTo>
                    <a:pt x="267" y="1"/>
                  </a:lnTo>
                  <a:lnTo>
                    <a:pt x="270" y="1"/>
                  </a:lnTo>
                  <a:lnTo>
                    <a:pt x="273" y="1"/>
                  </a:lnTo>
                  <a:lnTo>
                    <a:pt x="275" y="1"/>
                  </a:lnTo>
                  <a:lnTo>
                    <a:pt x="277" y="1"/>
                  </a:lnTo>
                  <a:lnTo>
                    <a:pt x="279" y="1"/>
                  </a:lnTo>
                  <a:lnTo>
                    <a:pt x="282" y="1"/>
                  </a:lnTo>
                  <a:lnTo>
                    <a:pt x="284" y="1"/>
                  </a:lnTo>
                  <a:lnTo>
                    <a:pt x="286" y="1"/>
                  </a:lnTo>
                  <a:lnTo>
                    <a:pt x="288" y="1"/>
                  </a:lnTo>
                  <a:lnTo>
                    <a:pt x="290" y="1"/>
                  </a:lnTo>
                  <a:lnTo>
                    <a:pt x="292" y="2"/>
                  </a:lnTo>
                  <a:lnTo>
                    <a:pt x="294" y="2"/>
                  </a:lnTo>
                  <a:lnTo>
                    <a:pt x="296" y="2"/>
                  </a:lnTo>
                  <a:lnTo>
                    <a:pt x="298" y="2"/>
                  </a:lnTo>
                  <a:lnTo>
                    <a:pt x="300" y="2"/>
                  </a:lnTo>
                  <a:lnTo>
                    <a:pt x="302" y="2"/>
                  </a:lnTo>
                  <a:lnTo>
                    <a:pt x="304" y="2"/>
                  </a:lnTo>
                  <a:lnTo>
                    <a:pt x="306" y="2"/>
                  </a:lnTo>
                  <a:lnTo>
                    <a:pt x="308" y="2"/>
                  </a:lnTo>
                  <a:lnTo>
                    <a:pt x="310" y="2"/>
                  </a:lnTo>
                  <a:lnTo>
                    <a:pt x="312" y="2"/>
                  </a:lnTo>
                  <a:lnTo>
                    <a:pt x="314" y="2"/>
                  </a:lnTo>
                  <a:lnTo>
                    <a:pt x="316" y="2"/>
                  </a:lnTo>
                  <a:lnTo>
                    <a:pt x="318" y="2"/>
                  </a:lnTo>
                  <a:lnTo>
                    <a:pt x="320" y="2"/>
                  </a:lnTo>
                  <a:lnTo>
                    <a:pt x="322" y="2"/>
                  </a:lnTo>
                  <a:lnTo>
                    <a:pt x="324" y="2"/>
                  </a:lnTo>
                  <a:lnTo>
                    <a:pt x="326" y="2"/>
                  </a:lnTo>
                  <a:lnTo>
                    <a:pt x="328" y="2"/>
                  </a:lnTo>
                  <a:lnTo>
                    <a:pt x="331" y="2"/>
                  </a:lnTo>
                  <a:lnTo>
                    <a:pt x="333" y="2"/>
                  </a:lnTo>
                  <a:lnTo>
                    <a:pt x="336" y="2"/>
                  </a:lnTo>
                  <a:lnTo>
                    <a:pt x="338" y="2"/>
                  </a:lnTo>
                  <a:lnTo>
                    <a:pt x="340" y="2"/>
                  </a:lnTo>
                  <a:lnTo>
                    <a:pt x="343" y="2"/>
                  </a:lnTo>
                  <a:lnTo>
                    <a:pt x="345" y="2"/>
                  </a:lnTo>
                  <a:lnTo>
                    <a:pt x="347" y="2"/>
                  </a:lnTo>
                  <a:lnTo>
                    <a:pt x="349" y="2"/>
                  </a:lnTo>
                  <a:lnTo>
                    <a:pt x="365" y="2"/>
                  </a:lnTo>
                  <a:lnTo>
                    <a:pt x="369" y="2"/>
                  </a:lnTo>
                  <a:lnTo>
                    <a:pt x="372" y="2"/>
                  </a:lnTo>
                  <a:lnTo>
                    <a:pt x="375" y="2"/>
                  </a:lnTo>
                  <a:lnTo>
                    <a:pt x="378" y="2"/>
                  </a:lnTo>
                  <a:lnTo>
                    <a:pt x="381" y="2"/>
                  </a:lnTo>
                  <a:lnTo>
                    <a:pt x="384" y="2"/>
                  </a:lnTo>
                  <a:lnTo>
                    <a:pt x="388" y="3"/>
                  </a:lnTo>
                  <a:lnTo>
                    <a:pt x="391" y="3"/>
                  </a:lnTo>
                  <a:lnTo>
                    <a:pt x="394" y="3"/>
                  </a:lnTo>
                  <a:lnTo>
                    <a:pt x="397" y="3"/>
                  </a:lnTo>
                  <a:lnTo>
                    <a:pt x="400" y="3"/>
                  </a:lnTo>
                  <a:lnTo>
                    <a:pt x="403" y="3"/>
                  </a:lnTo>
                  <a:lnTo>
                    <a:pt x="407" y="3"/>
                  </a:lnTo>
                  <a:lnTo>
                    <a:pt x="410" y="3"/>
                  </a:lnTo>
                  <a:lnTo>
                    <a:pt x="413" y="3"/>
                  </a:lnTo>
                  <a:lnTo>
                    <a:pt x="416" y="3"/>
                  </a:lnTo>
                  <a:lnTo>
                    <a:pt x="419" y="3"/>
                  </a:lnTo>
                  <a:lnTo>
                    <a:pt x="423" y="3"/>
                  </a:lnTo>
                  <a:lnTo>
                    <a:pt x="426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9" y="3"/>
                  </a:lnTo>
                  <a:lnTo>
                    <a:pt x="442" y="3"/>
                  </a:lnTo>
                  <a:lnTo>
                    <a:pt x="445" y="3"/>
                  </a:lnTo>
                  <a:lnTo>
                    <a:pt x="448" y="3"/>
                  </a:lnTo>
                  <a:lnTo>
                    <a:pt x="450" y="3"/>
                  </a:lnTo>
                  <a:lnTo>
                    <a:pt x="453" y="3"/>
                  </a:lnTo>
                  <a:lnTo>
                    <a:pt x="456" y="3"/>
                  </a:lnTo>
                  <a:lnTo>
                    <a:pt x="459" y="3"/>
                  </a:lnTo>
                  <a:lnTo>
                    <a:pt x="461" y="3"/>
                  </a:lnTo>
                  <a:lnTo>
                    <a:pt x="464" y="3"/>
                  </a:lnTo>
                  <a:lnTo>
                    <a:pt x="467" y="3"/>
                  </a:lnTo>
                  <a:lnTo>
                    <a:pt x="470" y="3"/>
                  </a:lnTo>
                  <a:lnTo>
                    <a:pt x="473" y="3"/>
                  </a:lnTo>
                  <a:lnTo>
                    <a:pt x="475" y="3"/>
                  </a:lnTo>
                  <a:lnTo>
                    <a:pt x="478" y="3"/>
                  </a:lnTo>
                  <a:lnTo>
                    <a:pt x="481" y="3"/>
                  </a:lnTo>
                  <a:lnTo>
                    <a:pt x="484" y="4"/>
                  </a:lnTo>
                  <a:lnTo>
                    <a:pt x="486" y="4"/>
                  </a:lnTo>
                  <a:lnTo>
                    <a:pt x="488" y="4"/>
                  </a:lnTo>
                  <a:lnTo>
                    <a:pt x="491" y="4"/>
                  </a:lnTo>
                  <a:lnTo>
                    <a:pt x="494" y="4"/>
                  </a:lnTo>
                  <a:lnTo>
                    <a:pt x="497" y="4"/>
                  </a:lnTo>
                  <a:lnTo>
                    <a:pt x="500" y="4"/>
                  </a:lnTo>
                  <a:lnTo>
                    <a:pt x="503" y="4"/>
                  </a:lnTo>
                  <a:lnTo>
                    <a:pt x="506" y="4"/>
                  </a:lnTo>
                  <a:lnTo>
                    <a:pt x="509" y="4"/>
                  </a:lnTo>
                  <a:lnTo>
                    <a:pt x="512" y="4"/>
                  </a:lnTo>
                  <a:lnTo>
                    <a:pt x="515" y="4"/>
                  </a:lnTo>
                  <a:lnTo>
                    <a:pt x="517" y="4"/>
                  </a:lnTo>
                  <a:lnTo>
                    <a:pt x="519" y="4"/>
                  </a:lnTo>
                  <a:lnTo>
                    <a:pt x="521" y="4"/>
                  </a:lnTo>
                  <a:lnTo>
                    <a:pt x="523" y="4"/>
                  </a:lnTo>
                  <a:lnTo>
                    <a:pt x="525" y="4"/>
                  </a:lnTo>
                  <a:lnTo>
                    <a:pt x="527" y="4"/>
                  </a:lnTo>
                  <a:lnTo>
                    <a:pt x="529" y="4"/>
                  </a:lnTo>
                  <a:lnTo>
                    <a:pt x="531" y="4"/>
                  </a:lnTo>
                  <a:lnTo>
                    <a:pt x="533" y="4"/>
                  </a:lnTo>
                  <a:lnTo>
                    <a:pt x="535" y="4"/>
                  </a:lnTo>
                  <a:lnTo>
                    <a:pt x="538" y="4"/>
                  </a:lnTo>
                  <a:lnTo>
                    <a:pt x="540" y="4"/>
                  </a:lnTo>
                  <a:lnTo>
                    <a:pt x="542" y="4"/>
                  </a:lnTo>
                  <a:lnTo>
                    <a:pt x="545" y="4"/>
                  </a:lnTo>
                  <a:lnTo>
                    <a:pt x="547" y="4"/>
                  </a:lnTo>
                  <a:lnTo>
                    <a:pt x="550" y="4"/>
                  </a:lnTo>
                  <a:lnTo>
                    <a:pt x="552" y="4"/>
                  </a:lnTo>
                  <a:lnTo>
                    <a:pt x="554" y="4"/>
                  </a:lnTo>
                  <a:lnTo>
                    <a:pt x="556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4"/>
                  </a:lnTo>
                  <a:lnTo>
                    <a:pt x="568" y="4"/>
                  </a:lnTo>
                  <a:lnTo>
                    <a:pt x="570" y="4"/>
                  </a:lnTo>
                  <a:lnTo>
                    <a:pt x="572" y="4"/>
                  </a:lnTo>
                  <a:lnTo>
                    <a:pt x="574" y="4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4"/>
                  </a:lnTo>
                  <a:lnTo>
                    <a:pt x="582" y="5"/>
                  </a:lnTo>
                  <a:lnTo>
                    <a:pt x="585" y="5"/>
                  </a:lnTo>
                  <a:lnTo>
                    <a:pt x="587" y="5"/>
                  </a:lnTo>
                  <a:lnTo>
                    <a:pt x="589" y="5"/>
                  </a:lnTo>
                  <a:lnTo>
                    <a:pt x="591" y="5"/>
                  </a:lnTo>
                  <a:lnTo>
                    <a:pt x="593" y="5"/>
                  </a:lnTo>
                  <a:lnTo>
                    <a:pt x="596" y="5"/>
                  </a:lnTo>
                  <a:lnTo>
                    <a:pt x="598" y="5"/>
                  </a:lnTo>
                  <a:lnTo>
                    <a:pt x="600" y="5"/>
                  </a:lnTo>
                  <a:lnTo>
                    <a:pt x="602" y="5"/>
                  </a:lnTo>
                  <a:lnTo>
                    <a:pt x="604" y="5"/>
                  </a:lnTo>
                  <a:lnTo>
                    <a:pt x="606" y="5"/>
                  </a:lnTo>
                  <a:lnTo>
                    <a:pt x="608" y="5"/>
                  </a:lnTo>
                  <a:lnTo>
                    <a:pt x="610" y="5"/>
                  </a:lnTo>
                  <a:lnTo>
                    <a:pt x="612" y="5"/>
                  </a:lnTo>
                  <a:lnTo>
                    <a:pt x="614" y="5"/>
                  </a:lnTo>
                  <a:lnTo>
                    <a:pt x="616" y="5"/>
                  </a:lnTo>
                  <a:lnTo>
                    <a:pt x="618" y="5"/>
                  </a:lnTo>
                  <a:lnTo>
                    <a:pt x="621" y="5"/>
                  </a:lnTo>
                  <a:lnTo>
                    <a:pt x="623" y="5"/>
                  </a:lnTo>
                  <a:lnTo>
                    <a:pt x="625" y="5"/>
                  </a:lnTo>
                  <a:lnTo>
                    <a:pt x="627" y="5"/>
                  </a:lnTo>
                  <a:lnTo>
                    <a:pt x="629" y="5"/>
                  </a:lnTo>
                  <a:lnTo>
                    <a:pt x="631" y="5"/>
                  </a:lnTo>
                  <a:lnTo>
                    <a:pt x="633" y="5"/>
                  </a:lnTo>
                  <a:lnTo>
                    <a:pt x="635" y="5"/>
                  </a:lnTo>
                  <a:lnTo>
                    <a:pt x="641" y="5"/>
                  </a:lnTo>
                  <a:lnTo>
                    <a:pt x="648" y="5"/>
                  </a:lnTo>
                  <a:lnTo>
                    <a:pt x="655" y="5"/>
                  </a:lnTo>
                  <a:lnTo>
                    <a:pt x="662" y="5"/>
                  </a:lnTo>
                  <a:lnTo>
                    <a:pt x="668" y="5"/>
                  </a:lnTo>
                  <a:lnTo>
                    <a:pt x="675" y="5"/>
                  </a:lnTo>
                  <a:lnTo>
                    <a:pt x="682" y="5"/>
                  </a:lnTo>
                  <a:lnTo>
                    <a:pt x="688" y="6"/>
                  </a:lnTo>
                  <a:lnTo>
                    <a:pt x="695" y="6"/>
                  </a:lnTo>
                  <a:lnTo>
                    <a:pt x="702" y="6"/>
                  </a:lnTo>
                  <a:lnTo>
                    <a:pt x="709" y="6"/>
                  </a:lnTo>
                  <a:lnTo>
                    <a:pt x="715" y="6"/>
                  </a:lnTo>
                  <a:lnTo>
                    <a:pt x="722" y="6"/>
                  </a:lnTo>
                  <a:lnTo>
                    <a:pt x="729" y="6"/>
                  </a:lnTo>
                  <a:lnTo>
                    <a:pt x="735" y="6"/>
                  </a:lnTo>
                  <a:lnTo>
                    <a:pt x="742" y="6"/>
                  </a:lnTo>
                  <a:lnTo>
                    <a:pt x="749" y="6"/>
                  </a:lnTo>
                  <a:lnTo>
                    <a:pt x="756" y="6"/>
                  </a:lnTo>
                  <a:lnTo>
                    <a:pt x="762" y="6"/>
                  </a:lnTo>
                  <a:lnTo>
                    <a:pt x="769" y="6"/>
                  </a:lnTo>
                  <a:lnTo>
                    <a:pt x="779" y="6"/>
                  </a:lnTo>
                  <a:lnTo>
                    <a:pt x="789" y="7"/>
                  </a:lnTo>
                  <a:lnTo>
                    <a:pt x="800" y="7"/>
                  </a:lnTo>
                  <a:lnTo>
                    <a:pt x="810" y="7"/>
                  </a:lnTo>
                  <a:lnTo>
                    <a:pt x="820" y="7"/>
                  </a:lnTo>
                  <a:lnTo>
                    <a:pt x="830" y="7"/>
                  </a:lnTo>
                  <a:lnTo>
                    <a:pt x="840" y="7"/>
                  </a:lnTo>
                  <a:lnTo>
                    <a:pt x="850" y="7"/>
                  </a:lnTo>
                  <a:lnTo>
                    <a:pt x="861" y="7"/>
                  </a:lnTo>
                  <a:lnTo>
                    <a:pt x="871" y="7"/>
                  </a:lnTo>
                  <a:lnTo>
                    <a:pt x="881" y="7"/>
                  </a:lnTo>
                  <a:lnTo>
                    <a:pt x="891" y="8"/>
                  </a:lnTo>
                  <a:lnTo>
                    <a:pt x="901" y="8"/>
                  </a:lnTo>
                  <a:lnTo>
                    <a:pt x="911" y="8"/>
                  </a:lnTo>
                  <a:lnTo>
                    <a:pt x="922" y="8"/>
                  </a:lnTo>
                  <a:lnTo>
                    <a:pt x="932" y="8"/>
                  </a:lnTo>
                  <a:lnTo>
                    <a:pt x="942" y="8"/>
                  </a:lnTo>
                  <a:lnTo>
                    <a:pt x="952" y="8"/>
                  </a:lnTo>
                  <a:lnTo>
                    <a:pt x="962" y="8"/>
                  </a:lnTo>
                  <a:lnTo>
                    <a:pt x="972" y="8"/>
                  </a:lnTo>
                  <a:lnTo>
                    <a:pt x="985" y="8"/>
                  </a:lnTo>
                  <a:lnTo>
                    <a:pt x="997" y="8"/>
                  </a:lnTo>
                  <a:lnTo>
                    <a:pt x="1009" y="9"/>
                  </a:lnTo>
                  <a:lnTo>
                    <a:pt x="1021" y="9"/>
                  </a:lnTo>
                  <a:lnTo>
                    <a:pt x="1034" y="9"/>
                  </a:lnTo>
                  <a:lnTo>
                    <a:pt x="1046" y="9"/>
                  </a:lnTo>
                  <a:lnTo>
                    <a:pt x="1058" y="9"/>
                  </a:lnTo>
                  <a:lnTo>
                    <a:pt x="1071" y="9"/>
                  </a:lnTo>
                  <a:lnTo>
                    <a:pt x="1083" y="9"/>
                  </a:lnTo>
                  <a:lnTo>
                    <a:pt x="1095" y="9"/>
                  </a:lnTo>
                  <a:lnTo>
                    <a:pt x="1108" y="9"/>
                  </a:lnTo>
                  <a:lnTo>
                    <a:pt x="1120" y="10"/>
                  </a:lnTo>
                  <a:lnTo>
                    <a:pt x="1132" y="10"/>
                  </a:lnTo>
                  <a:lnTo>
                    <a:pt x="1144" y="10"/>
                  </a:lnTo>
                  <a:lnTo>
                    <a:pt x="1157" y="10"/>
                  </a:lnTo>
                  <a:lnTo>
                    <a:pt x="1169" y="10"/>
                  </a:lnTo>
                  <a:lnTo>
                    <a:pt x="1181" y="10"/>
                  </a:lnTo>
                  <a:lnTo>
                    <a:pt x="1194" y="10"/>
                  </a:lnTo>
                  <a:lnTo>
                    <a:pt x="1206" y="10"/>
                  </a:lnTo>
                  <a:lnTo>
                    <a:pt x="1218" y="10"/>
                  </a:lnTo>
                  <a:lnTo>
                    <a:pt x="1235" y="11"/>
                  </a:lnTo>
                  <a:lnTo>
                    <a:pt x="1251" y="11"/>
                  </a:lnTo>
                  <a:lnTo>
                    <a:pt x="1268" y="11"/>
                  </a:lnTo>
                  <a:lnTo>
                    <a:pt x="1284" y="11"/>
                  </a:lnTo>
                  <a:lnTo>
                    <a:pt x="1301" y="11"/>
                  </a:lnTo>
                  <a:lnTo>
                    <a:pt x="1317" y="11"/>
                  </a:lnTo>
                  <a:lnTo>
                    <a:pt x="1334" y="11"/>
                  </a:lnTo>
                  <a:lnTo>
                    <a:pt x="1350" y="12"/>
                  </a:lnTo>
                  <a:lnTo>
                    <a:pt x="1363" y="12"/>
                  </a:lnTo>
                </a:path>
              </a:pathLst>
            </a:custGeom>
            <a:noFill/>
            <a:ln w="7938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8">
              <a:extLst>
                <a:ext uri="{FF2B5EF4-FFF2-40B4-BE49-F238E27FC236}">
                  <a16:creationId xmlns:a16="http://schemas.microsoft.com/office/drawing/2014/main" id="{CE2986D1-0FF2-4352-B27B-058C11A9A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3" y="2564050"/>
              <a:ext cx="9854002" cy="3928506"/>
            </a:xfrm>
            <a:custGeom>
              <a:avLst/>
              <a:gdLst>
                <a:gd name="T0" fmla="*/ 54 w 1363"/>
                <a:gd name="T1" fmla="*/ 544 h 544"/>
                <a:gd name="T2" fmla="*/ 70 w 1363"/>
                <a:gd name="T3" fmla="*/ 544 h 544"/>
                <a:gd name="T4" fmla="*/ 79 w 1363"/>
                <a:gd name="T5" fmla="*/ 533 h 544"/>
                <a:gd name="T6" fmla="*/ 82 w 1363"/>
                <a:gd name="T7" fmla="*/ 513 h 544"/>
                <a:gd name="T8" fmla="*/ 83 w 1363"/>
                <a:gd name="T9" fmla="*/ 486 h 544"/>
                <a:gd name="T10" fmla="*/ 85 w 1363"/>
                <a:gd name="T11" fmla="*/ 435 h 544"/>
                <a:gd name="T12" fmla="*/ 87 w 1363"/>
                <a:gd name="T13" fmla="*/ 396 h 544"/>
                <a:gd name="T14" fmla="*/ 88 w 1363"/>
                <a:gd name="T15" fmla="*/ 350 h 544"/>
                <a:gd name="T16" fmla="*/ 90 w 1363"/>
                <a:gd name="T17" fmla="*/ 225 h 544"/>
                <a:gd name="T18" fmla="*/ 91 w 1363"/>
                <a:gd name="T19" fmla="*/ 184 h 544"/>
                <a:gd name="T20" fmla="*/ 92 w 1363"/>
                <a:gd name="T21" fmla="*/ 157 h 544"/>
                <a:gd name="T22" fmla="*/ 92 w 1363"/>
                <a:gd name="T23" fmla="*/ 130 h 544"/>
                <a:gd name="T24" fmla="*/ 93 w 1363"/>
                <a:gd name="T25" fmla="*/ 93 h 544"/>
                <a:gd name="T26" fmla="*/ 95 w 1363"/>
                <a:gd name="T27" fmla="*/ 57 h 544"/>
                <a:gd name="T28" fmla="*/ 96 w 1363"/>
                <a:gd name="T29" fmla="*/ 26 h 544"/>
                <a:gd name="T30" fmla="*/ 98 w 1363"/>
                <a:gd name="T31" fmla="*/ 6 h 544"/>
                <a:gd name="T32" fmla="*/ 110 w 1363"/>
                <a:gd name="T33" fmla="*/ 0 h 544"/>
                <a:gd name="T34" fmla="*/ 124 w 1363"/>
                <a:gd name="T35" fmla="*/ 0 h 544"/>
                <a:gd name="T36" fmla="*/ 138 w 1363"/>
                <a:gd name="T37" fmla="*/ 0 h 544"/>
                <a:gd name="T38" fmla="*/ 152 w 1363"/>
                <a:gd name="T39" fmla="*/ 0 h 544"/>
                <a:gd name="T40" fmla="*/ 166 w 1363"/>
                <a:gd name="T41" fmla="*/ 0 h 544"/>
                <a:gd name="T42" fmla="*/ 180 w 1363"/>
                <a:gd name="T43" fmla="*/ 1 h 544"/>
                <a:gd name="T44" fmla="*/ 194 w 1363"/>
                <a:gd name="T45" fmla="*/ 1 h 544"/>
                <a:gd name="T46" fmla="*/ 212 w 1363"/>
                <a:gd name="T47" fmla="*/ 1 h 544"/>
                <a:gd name="T48" fmla="*/ 228 w 1363"/>
                <a:gd name="T49" fmla="*/ 1 h 544"/>
                <a:gd name="T50" fmla="*/ 247 w 1363"/>
                <a:gd name="T51" fmla="*/ 1 h 544"/>
                <a:gd name="T52" fmla="*/ 262 w 1363"/>
                <a:gd name="T53" fmla="*/ 1 h 544"/>
                <a:gd name="T54" fmla="*/ 279 w 1363"/>
                <a:gd name="T55" fmla="*/ 1 h 544"/>
                <a:gd name="T56" fmla="*/ 294 w 1363"/>
                <a:gd name="T57" fmla="*/ 2 h 544"/>
                <a:gd name="T58" fmla="*/ 308 w 1363"/>
                <a:gd name="T59" fmla="*/ 2 h 544"/>
                <a:gd name="T60" fmla="*/ 322 w 1363"/>
                <a:gd name="T61" fmla="*/ 2 h 544"/>
                <a:gd name="T62" fmla="*/ 338 w 1363"/>
                <a:gd name="T63" fmla="*/ 2 h 544"/>
                <a:gd name="T64" fmla="*/ 369 w 1363"/>
                <a:gd name="T65" fmla="*/ 2 h 544"/>
                <a:gd name="T66" fmla="*/ 391 w 1363"/>
                <a:gd name="T67" fmla="*/ 2 h 544"/>
                <a:gd name="T68" fmla="*/ 413 w 1363"/>
                <a:gd name="T69" fmla="*/ 3 h 544"/>
                <a:gd name="T70" fmla="*/ 434 w 1363"/>
                <a:gd name="T71" fmla="*/ 3 h 544"/>
                <a:gd name="T72" fmla="*/ 453 w 1363"/>
                <a:gd name="T73" fmla="*/ 3 h 544"/>
                <a:gd name="T74" fmla="*/ 473 w 1363"/>
                <a:gd name="T75" fmla="*/ 3 h 544"/>
                <a:gd name="T76" fmla="*/ 491 w 1363"/>
                <a:gd name="T77" fmla="*/ 3 h 544"/>
                <a:gd name="T78" fmla="*/ 512 w 1363"/>
                <a:gd name="T79" fmla="*/ 4 h 544"/>
                <a:gd name="T80" fmla="*/ 527 w 1363"/>
                <a:gd name="T81" fmla="*/ 4 h 544"/>
                <a:gd name="T82" fmla="*/ 542 w 1363"/>
                <a:gd name="T83" fmla="*/ 4 h 544"/>
                <a:gd name="T84" fmla="*/ 560 w 1363"/>
                <a:gd name="T85" fmla="*/ 4 h 544"/>
                <a:gd name="T86" fmla="*/ 574 w 1363"/>
                <a:gd name="T87" fmla="*/ 4 h 544"/>
                <a:gd name="T88" fmla="*/ 589 w 1363"/>
                <a:gd name="T89" fmla="*/ 4 h 544"/>
                <a:gd name="T90" fmla="*/ 604 w 1363"/>
                <a:gd name="T91" fmla="*/ 4 h 544"/>
                <a:gd name="T92" fmla="*/ 618 w 1363"/>
                <a:gd name="T93" fmla="*/ 4 h 544"/>
                <a:gd name="T94" fmla="*/ 633 w 1363"/>
                <a:gd name="T95" fmla="*/ 5 h 544"/>
                <a:gd name="T96" fmla="*/ 675 w 1363"/>
                <a:gd name="T97" fmla="*/ 5 h 544"/>
                <a:gd name="T98" fmla="*/ 722 w 1363"/>
                <a:gd name="T99" fmla="*/ 5 h 544"/>
                <a:gd name="T100" fmla="*/ 769 w 1363"/>
                <a:gd name="T101" fmla="*/ 6 h 544"/>
                <a:gd name="T102" fmla="*/ 840 w 1363"/>
                <a:gd name="T103" fmla="*/ 6 h 544"/>
                <a:gd name="T104" fmla="*/ 911 w 1363"/>
                <a:gd name="T105" fmla="*/ 7 h 544"/>
                <a:gd name="T106" fmla="*/ 985 w 1363"/>
                <a:gd name="T107" fmla="*/ 7 h 544"/>
                <a:gd name="T108" fmla="*/ 1071 w 1363"/>
                <a:gd name="T109" fmla="*/ 8 h 544"/>
                <a:gd name="T110" fmla="*/ 1157 w 1363"/>
                <a:gd name="T111" fmla="*/ 8 h 544"/>
                <a:gd name="T112" fmla="*/ 1251 w 1363"/>
                <a:gd name="T113" fmla="*/ 9 h 544"/>
                <a:gd name="T114" fmla="*/ 1363 w 1363"/>
                <a:gd name="T115" fmla="*/ 9 h 5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63" h="544">
                  <a:moveTo>
                    <a:pt x="0" y="544"/>
                  </a:moveTo>
                  <a:lnTo>
                    <a:pt x="37" y="544"/>
                  </a:lnTo>
                  <a:lnTo>
                    <a:pt x="39" y="544"/>
                  </a:lnTo>
                  <a:lnTo>
                    <a:pt x="48" y="544"/>
                  </a:lnTo>
                  <a:lnTo>
                    <a:pt x="50" y="544"/>
                  </a:lnTo>
                  <a:lnTo>
                    <a:pt x="52" y="544"/>
                  </a:lnTo>
                  <a:lnTo>
                    <a:pt x="54" y="544"/>
                  </a:lnTo>
                  <a:lnTo>
                    <a:pt x="56" y="544"/>
                  </a:lnTo>
                  <a:lnTo>
                    <a:pt x="58" y="544"/>
                  </a:lnTo>
                  <a:lnTo>
                    <a:pt x="60" y="544"/>
                  </a:lnTo>
                  <a:lnTo>
                    <a:pt x="63" y="544"/>
                  </a:lnTo>
                  <a:lnTo>
                    <a:pt x="65" y="544"/>
                  </a:lnTo>
                  <a:lnTo>
                    <a:pt x="67" y="544"/>
                  </a:lnTo>
                  <a:lnTo>
                    <a:pt x="70" y="544"/>
                  </a:lnTo>
                  <a:lnTo>
                    <a:pt x="72" y="543"/>
                  </a:lnTo>
                  <a:lnTo>
                    <a:pt x="74" y="542"/>
                  </a:lnTo>
                  <a:lnTo>
                    <a:pt x="76" y="541"/>
                  </a:lnTo>
                  <a:lnTo>
                    <a:pt x="77" y="539"/>
                  </a:lnTo>
                  <a:lnTo>
                    <a:pt x="78" y="537"/>
                  </a:lnTo>
                  <a:lnTo>
                    <a:pt x="78" y="535"/>
                  </a:lnTo>
                  <a:lnTo>
                    <a:pt x="79" y="533"/>
                  </a:lnTo>
                  <a:lnTo>
                    <a:pt x="79" y="531"/>
                  </a:lnTo>
                  <a:lnTo>
                    <a:pt x="80" y="527"/>
                  </a:lnTo>
                  <a:lnTo>
                    <a:pt x="80" y="525"/>
                  </a:lnTo>
                  <a:lnTo>
                    <a:pt x="80" y="523"/>
                  </a:lnTo>
                  <a:lnTo>
                    <a:pt x="81" y="518"/>
                  </a:lnTo>
                  <a:lnTo>
                    <a:pt x="81" y="515"/>
                  </a:lnTo>
                  <a:lnTo>
                    <a:pt x="82" y="513"/>
                  </a:lnTo>
                  <a:lnTo>
                    <a:pt x="82" y="507"/>
                  </a:lnTo>
                  <a:lnTo>
                    <a:pt x="82" y="505"/>
                  </a:lnTo>
                  <a:lnTo>
                    <a:pt x="82" y="503"/>
                  </a:lnTo>
                  <a:lnTo>
                    <a:pt x="83" y="500"/>
                  </a:lnTo>
                  <a:lnTo>
                    <a:pt x="83" y="494"/>
                  </a:lnTo>
                  <a:lnTo>
                    <a:pt x="83" y="488"/>
                  </a:lnTo>
                  <a:lnTo>
                    <a:pt x="83" y="486"/>
                  </a:lnTo>
                  <a:lnTo>
                    <a:pt x="84" y="482"/>
                  </a:lnTo>
                  <a:lnTo>
                    <a:pt x="84" y="475"/>
                  </a:lnTo>
                  <a:lnTo>
                    <a:pt x="85" y="463"/>
                  </a:lnTo>
                  <a:lnTo>
                    <a:pt x="85" y="461"/>
                  </a:lnTo>
                  <a:lnTo>
                    <a:pt x="85" y="457"/>
                  </a:lnTo>
                  <a:lnTo>
                    <a:pt x="85" y="450"/>
                  </a:lnTo>
                  <a:lnTo>
                    <a:pt x="85" y="435"/>
                  </a:lnTo>
                  <a:lnTo>
                    <a:pt x="86" y="428"/>
                  </a:lnTo>
                  <a:lnTo>
                    <a:pt x="86" y="425"/>
                  </a:lnTo>
                  <a:lnTo>
                    <a:pt x="86" y="420"/>
                  </a:lnTo>
                  <a:lnTo>
                    <a:pt x="86" y="403"/>
                  </a:lnTo>
                  <a:lnTo>
                    <a:pt x="86" y="401"/>
                  </a:lnTo>
                  <a:lnTo>
                    <a:pt x="86" y="399"/>
                  </a:lnTo>
                  <a:lnTo>
                    <a:pt x="87" y="396"/>
                  </a:lnTo>
                  <a:lnTo>
                    <a:pt x="87" y="393"/>
                  </a:lnTo>
                  <a:lnTo>
                    <a:pt x="87" y="390"/>
                  </a:lnTo>
                  <a:lnTo>
                    <a:pt x="87" y="383"/>
                  </a:lnTo>
                  <a:lnTo>
                    <a:pt x="87" y="381"/>
                  </a:lnTo>
                  <a:lnTo>
                    <a:pt x="87" y="363"/>
                  </a:lnTo>
                  <a:lnTo>
                    <a:pt x="87" y="361"/>
                  </a:lnTo>
                  <a:lnTo>
                    <a:pt x="88" y="350"/>
                  </a:lnTo>
                  <a:lnTo>
                    <a:pt x="88" y="330"/>
                  </a:lnTo>
                  <a:lnTo>
                    <a:pt x="88" y="312"/>
                  </a:lnTo>
                  <a:lnTo>
                    <a:pt x="89" y="295"/>
                  </a:lnTo>
                  <a:lnTo>
                    <a:pt x="89" y="285"/>
                  </a:lnTo>
                  <a:lnTo>
                    <a:pt x="89" y="283"/>
                  </a:lnTo>
                  <a:lnTo>
                    <a:pt x="90" y="254"/>
                  </a:lnTo>
                  <a:lnTo>
                    <a:pt x="90" y="225"/>
                  </a:lnTo>
                  <a:lnTo>
                    <a:pt x="90" y="218"/>
                  </a:lnTo>
                  <a:lnTo>
                    <a:pt x="90" y="216"/>
                  </a:lnTo>
                  <a:lnTo>
                    <a:pt x="91" y="210"/>
                  </a:lnTo>
                  <a:lnTo>
                    <a:pt x="91" y="202"/>
                  </a:lnTo>
                  <a:lnTo>
                    <a:pt x="91" y="200"/>
                  </a:lnTo>
                  <a:lnTo>
                    <a:pt x="91" y="189"/>
                  </a:lnTo>
                  <a:lnTo>
                    <a:pt x="91" y="184"/>
                  </a:lnTo>
                  <a:lnTo>
                    <a:pt x="91" y="181"/>
                  </a:lnTo>
                  <a:lnTo>
                    <a:pt x="91" y="179"/>
                  </a:lnTo>
                  <a:lnTo>
                    <a:pt x="91" y="174"/>
                  </a:lnTo>
                  <a:lnTo>
                    <a:pt x="92" y="167"/>
                  </a:lnTo>
                  <a:lnTo>
                    <a:pt x="92" y="165"/>
                  </a:lnTo>
                  <a:lnTo>
                    <a:pt x="92" y="159"/>
                  </a:lnTo>
                  <a:lnTo>
                    <a:pt x="92" y="157"/>
                  </a:lnTo>
                  <a:lnTo>
                    <a:pt x="92" y="152"/>
                  </a:lnTo>
                  <a:lnTo>
                    <a:pt x="92" y="150"/>
                  </a:lnTo>
                  <a:lnTo>
                    <a:pt x="92" y="145"/>
                  </a:lnTo>
                  <a:lnTo>
                    <a:pt x="92" y="138"/>
                  </a:lnTo>
                  <a:lnTo>
                    <a:pt x="92" y="136"/>
                  </a:lnTo>
                  <a:lnTo>
                    <a:pt x="92" y="132"/>
                  </a:lnTo>
                  <a:lnTo>
                    <a:pt x="92" y="130"/>
                  </a:lnTo>
                  <a:lnTo>
                    <a:pt x="93" y="125"/>
                  </a:lnTo>
                  <a:lnTo>
                    <a:pt x="93" y="119"/>
                  </a:lnTo>
                  <a:lnTo>
                    <a:pt x="93" y="113"/>
                  </a:lnTo>
                  <a:lnTo>
                    <a:pt x="93" y="107"/>
                  </a:lnTo>
                  <a:lnTo>
                    <a:pt x="93" y="101"/>
                  </a:lnTo>
                  <a:lnTo>
                    <a:pt x="93" y="95"/>
                  </a:lnTo>
                  <a:lnTo>
                    <a:pt x="93" y="93"/>
                  </a:lnTo>
                  <a:lnTo>
                    <a:pt x="94" y="88"/>
                  </a:lnTo>
                  <a:lnTo>
                    <a:pt x="94" y="86"/>
                  </a:lnTo>
                  <a:lnTo>
                    <a:pt x="94" y="80"/>
                  </a:lnTo>
                  <a:lnTo>
                    <a:pt x="94" y="72"/>
                  </a:lnTo>
                  <a:lnTo>
                    <a:pt x="94" y="70"/>
                  </a:lnTo>
                  <a:lnTo>
                    <a:pt x="94" y="64"/>
                  </a:lnTo>
                  <a:lnTo>
                    <a:pt x="95" y="57"/>
                  </a:lnTo>
                  <a:lnTo>
                    <a:pt x="95" y="51"/>
                  </a:lnTo>
                  <a:lnTo>
                    <a:pt x="95" y="46"/>
                  </a:lnTo>
                  <a:lnTo>
                    <a:pt x="95" y="42"/>
                  </a:lnTo>
                  <a:lnTo>
                    <a:pt x="95" y="37"/>
                  </a:lnTo>
                  <a:lnTo>
                    <a:pt x="96" y="33"/>
                  </a:lnTo>
                  <a:lnTo>
                    <a:pt x="96" y="30"/>
                  </a:lnTo>
                  <a:lnTo>
                    <a:pt x="96" y="26"/>
                  </a:lnTo>
                  <a:lnTo>
                    <a:pt x="96" y="21"/>
                  </a:lnTo>
                  <a:lnTo>
                    <a:pt x="97" y="18"/>
                  </a:lnTo>
                  <a:lnTo>
                    <a:pt x="97" y="15"/>
                  </a:lnTo>
                  <a:lnTo>
                    <a:pt x="97" y="12"/>
                  </a:lnTo>
                  <a:lnTo>
                    <a:pt x="98" y="10"/>
                  </a:lnTo>
                  <a:lnTo>
                    <a:pt x="98" y="8"/>
                  </a:lnTo>
                  <a:lnTo>
                    <a:pt x="98" y="6"/>
                  </a:lnTo>
                  <a:lnTo>
                    <a:pt x="99" y="4"/>
                  </a:lnTo>
                  <a:lnTo>
                    <a:pt x="100" y="2"/>
                  </a:lnTo>
                  <a:lnTo>
                    <a:pt x="102" y="1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0"/>
                  </a:lnTo>
                  <a:lnTo>
                    <a:pt x="178" y="0"/>
                  </a:lnTo>
                  <a:lnTo>
                    <a:pt x="180" y="1"/>
                  </a:lnTo>
                  <a:lnTo>
                    <a:pt x="182" y="1"/>
                  </a:lnTo>
                  <a:lnTo>
                    <a:pt x="184" y="1"/>
                  </a:lnTo>
                  <a:lnTo>
                    <a:pt x="186" y="1"/>
                  </a:lnTo>
                  <a:lnTo>
                    <a:pt x="188" y="1"/>
                  </a:lnTo>
                  <a:lnTo>
                    <a:pt x="190" y="1"/>
                  </a:lnTo>
                  <a:lnTo>
                    <a:pt x="192" y="1"/>
                  </a:lnTo>
                  <a:lnTo>
                    <a:pt x="194" y="1"/>
                  </a:lnTo>
                  <a:lnTo>
                    <a:pt x="197" y="1"/>
                  </a:lnTo>
                  <a:lnTo>
                    <a:pt x="199" y="1"/>
                  </a:lnTo>
                  <a:lnTo>
                    <a:pt x="202" y="1"/>
                  </a:lnTo>
                  <a:lnTo>
                    <a:pt x="205" y="1"/>
                  </a:lnTo>
                  <a:lnTo>
                    <a:pt x="207" y="1"/>
                  </a:lnTo>
                  <a:lnTo>
                    <a:pt x="210" y="1"/>
                  </a:lnTo>
                  <a:lnTo>
                    <a:pt x="212" y="1"/>
                  </a:lnTo>
                  <a:lnTo>
                    <a:pt x="215" y="1"/>
                  </a:lnTo>
                  <a:lnTo>
                    <a:pt x="217" y="1"/>
                  </a:lnTo>
                  <a:lnTo>
                    <a:pt x="220" y="1"/>
                  </a:lnTo>
                  <a:lnTo>
                    <a:pt x="222" y="1"/>
                  </a:lnTo>
                  <a:lnTo>
                    <a:pt x="224" y="1"/>
                  </a:lnTo>
                  <a:lnTo>
                    <a:pt x="226" y="1"/>
                  </a:lnTo>
                  <a:lnTo>
                    <a:pt x="228" y="1"/>
                  </a:lnTo>
                  <a:lnTo>
                    <a:pt x="230" y="1"/>
                  </a:lnTo>
                  <a:lnTo>
                    <a:pt x="232" y="1"/>
                  </a:lnTo>
                  <a:lnTo>
                    <a:pt x="235" y="1"/>
                  </a:lnTo>
                  <a:lnTo>
                    <a:pt x="239" y="1"/>
                  </a:lnTo>
                  <a:lnTo>
                    <a:pt x="242" y="1"/>
                  </a:lnTo>
                  <a:lnTo>
                    <a:pt x="245" y="1"/>
                  </a:lnTo>
                  <a:lnTo>
                    <a:pt x="247" y="1"/>
                  </a:lnTo>
                  <a:lnTo>
                    <a:pt x="249" y="1"/>
                  </a:lnTo>
                  <a:lnTo>
                    <a:pt x="251" y="1"/>
                  </a:lnTo>
                  <a:lnTo>
                    <a:pt x="253" y="1"/>
                  </a:lnTo>
                  <a:lnTo>
                    <a:pt x="255" y="1"/>
                  </a:lnTo>
                  <a:lnTo>
                    <a:pt x="258" y="1"/>
                  </a:lnTo>
                  <a:lnTo>
                    <a:pt x="260" y="1"/>
                  </a:lnTo>
                  <a:lnTo>
                    <a:pt x="262" y="1"/>
                  </a:lnTo>
                  <a:lnTo>
                    <a:pt x="265" y="1"/>
                  </a:lnTo>
                  <a:lnTo>
                    <a:pt x="267" y="1"/>
                  </a:lnTo>
                  <a:lnTo>
                    <a:pt x="270" y="1"/>
                  </a:lnTo>
                  <a:lnTo>
                    <a:pt x="273" y="1"/>
                  </a:lnTo>
                  <a:lnTo>
                    <a:pt x="275" y="1"/>
                  </a:lnTo>
                  <a:lnTo>
                    <a:pt x="277" y="1"/>
                  </a:lnTo>
                  <a:lnTo>
                    <a:pt x="279" y="1"/>
                  </a:lnTo>
                  <a:lnTo>
                    <a:pt x="282" y="1"/>
                  </a:lnTo>
                  <a:lnTo>
                    <a:pt x="284" y="2"/>
                  </a:lnTo>
                  <a:lnTo>
                    <a:pt x="286" y="2"/>
                  </a:lnTo>
                  <a:lnTo>
                    <a:pt x="288" y="2"/>
                  </a:lnTo>
                  <a:lnTo>
                    <a:pt x="290" y="2"/>
                  </a:lnTo>
                  <a:lnTo>
                    <a:pt x="292" y="2"/>
                  </a:lnTo>
                  <a:lnTo>
                    <a:pt x="294" y="2"/>
                  </a:lnTo>
                  <a:lnTo>
                    <a:pt x="296" y="2"/>
                  </a:lnTo>
                  <a:lnTo>
                    <a:pt x="298" y="2"/>
                  </a:lnTo>
                  <a:lnTo>
                    <a:pt x="300" y="2"/>
                  </a:lnTo>
                  <a:lnTo>
                    <a:pt x="302" y="2"/>
                  </a:lnTo>
                  <a:lnTo>
                    <a:pt x="304" y="2"/>
                  </a:lnTo>
                  <a:lnTo>
                    <a:pt x="306" y="2"/>
                  </a:lnTo>
                  <a:lnTo>
                    <a:pt x="308" y="2"/>
                  </a:lnTo>
                  <a:lnTo>
                    <a:pt x="310" y="2"/>
                  </a:lnTo>
                  <a:lnTo>
                    <a:pt x="312" y="2"/>
                  </a:lnTo>
                  <a:lnTo>
                    <a:pt x="314" y="2"/>
                  </a:lnTo>
                  <a:lnTo>
                    <a:pt x="316" y="2"/>
                  </a:lnTo>
                  <a:lnTo>
                    <a:pt x="318" y="2"/>
                  </a:lnTo>
                  <a:lnTo>
                    <a:pt x="320" y="2"/>
                  </a:lnTo>
                  <a:lnTo>
                    <a:pt x="322" y="2"/>
                  </a:lnTo>
                  <a:lnTo>
                    <a:pt x="324" y="2"/>
                  </a:lnTo>
                  <a:lnTo>
                    <a:pt x="326" y="2"/>
                  </a:lnTo>
                  <a:lnTo>
                    <a:pt x="328" y="2"/>
                  </a:lnTo>
                  <a:lnTo>
                    <a:pt x="331" y="2"/>
                  </a:lnTo>
                  <a:lnTo>
                    <a:pt x="333" y="2"/>
                  </a:lnTo>
                  <a:lnTo>
                    <a:pt x="336" y="2"/>
                  </a:lnTo>
                  <a:lnTo>
                    <a:pt x="338" y="2"/>
                  </a:lnTo>
                  <a:lnTo>
                    <a:pt x="340" y="2"/>
                  </a:lnTo>
                  <a:lnTo>
                    <a:pt x="343" y="2"/>
                  </a:lnTo>
                  <a:lnTo>
                    <a:pt x="345" y="2"/>
                  </a:lnTo>
                  <a:lnTo>
                    <a:pt x="347" y="2"/>
                  </a:lnTo>
                  <a:lnTo>
                    <a:pt x="349" y="2"/>
                  </a:lnTo>
                  <a:lnTo>
                    <a:pt x="365" y="2"/>
                  </a:lnTo>
                  <a:lnTo>
                    <a:pt x="369" y="2"/>
                  </a:lnTo>
                  <a:lnTo>
                    <a:pt x="372" y="2"/>
                  </a:lnTo>
                  <a:lnTo>
                    <a:pt x="375" y="2"/>
                  </a:lnTo>
                  <a:lnTo>
                    <a:pt x="378" y="2"/>
                  </a:lnTo>
                  <a:lnTo>
                    <a:pt x="381" y="2"/>
                  </a:lnTo>
                  <a:lnTo>
                    <a:pt x="384" y="2"/>
                  </a:lnTo>
                  <a:lnTo>
                    <a:pt x="388" y="2"/>
                  </a:lnTo>
                  <a:lnTo>
                    <a:pt x="391" y="2"/>
                  </a:lnTo>
                  <a:lnTo>
                    <a:pt x="394" y="3"/>
                  </a:lnTo>
                  <a:lnTo>
                    <a:pt x="397" y="3"/>
                  </a:lnTo>
                  <a:lnTo>
                    <a:pt x="400" y="3"/>
                  </a:lnTo>
                  <a:lnTo>
                    <a:pt x="403" y="3"/>
                  </a:lnTo>
                  <a:lnTo>
                    <a:pt x="407" y="3"/>
                  </a:lnTo>
                  <a:lnTo>
                    <a:pt x="410" y="3"/>
                  </a:lnTo>
                  <a:lnTo>
                    <a:pt x="413" y="3"/>
                  </a:lnTo>
                  <a:lnTo>
                    <a:pt x="416" y="3"/>
                  </a:lnTo>
                  <a:lnTo>
                    <a:pt x="419" y="3"/>
                  </a:lnTo>
                  <a:lnTo>
                    <a:pt x="423" y="3"/>
                  </a:lnTo>
                  <a:lnTo>
                    <a:pt x="426" y="3"/>
                  </a:lnTo>
                  <a:lnTo>
                    <a:pt x="429" y="3"/>
                  </a:lnTo>
                  <a:lnTo>
                    <a:pt x="431" y="3"/>
                  </a:lnTo>
                  <a:lnTo>
                    <a:pt x="434" y="3"/>
                  </a:lnTo>
                  <a:lnTo>
                    <a:pt x="436" y="3"/>
                  </a:lnTo>
                  <a:lnTo>
                    <a:pt x="439" y="3"/>
                  </a:lnTo>
                  <a:lnTo>
                    <a:pt x="442" y="3"/>
                  </a:lnTo>
                  <a:lnTo>
                    <a:pt x="445" y="3"/>
                  </a:lnTo>
                  <a:lnTo>
                    <a:pt x="448" y="3"/>
                  </a:lnTo>
                  <a:lnTo>
                    <a:pt x="450" y="3"/>
                  </a:lnTo>
                  <a:lnTo>
                    <a:pt x="453" y="3"/>
                  </a:lnTo>
                  <a:lnTo>
                    <a:pt x="456" y="3"/>
                  </a:lnTo>
                  <a:lnTo>
                    <a:pt x="459" y="3"/>
                  </a:lnTo>
                  <a:lnTo>
                    <a:pt x="461" y="3"/>
                  </a:lnTo>
                  <a:lnTo>
                    <a:pt x="464" y="3"/>
                  </a:lnTo>
                  <a:lnTo>
                    <a:pt x="467" y="3"/>
                  </a:lnTo>
                  <a:lnTo>
                    <a:pt x="470" y="3"/>
                  </a:lnTo>
                  <a:lnTo>
                    <a:pt x="473" y="3"/>
                  </a:lnTo>
                  <a:lnTo>
                    <a:pt x="475" y="3"/>
                  </a:lnTo>
                  <a:lnTo>
                    <a:pt x="478" y="3"/>
                  </a:lnTo>
                  <a:lnTo>
                    <a:pt x="481" y="3"/>
                  </a:lnTo>
                  <a:lnTo>
                    <a:pt x="484" y="3"/>
                  </a:lnTo>
                  <a:lnTo>
                    <a:pt x="486" y="3"/>
                  </a:lnTo>
                  <a:lnTo>
                    <a:pt x="488" y="3"/>
                  </a:lnTo>
                  <a:lnTo>
                    <a:pt x="491" y="3"/>
                  </a:lnTo>
                  <a:lnTo>
                    <a:pt x="494" y="3"/>
                  </a:lnTo>
                  <a:lnTo>
                    <a:pt x="497" y="3"/>
                  </a:lnTo>
                  <a:lnTo>
                    <a:pt x="500" y="3"/>
                  </a:lnTo>
                  <a:lnTo>
                    <a:pt x="503" y="3"/>
                  </a:lnTo>
                  <a:lnTo>
                    <a:pt x="506" y="3"/>
                  </a:lnTo>
                  <a:lnTo>
                    <a:pt x="509" y="4"/>
                  </a:lnTo>
                  <a:lnTo>
                    <a:pt x="512" y="4"/>
                  </a:lnTo>
                  <a:lnTo>
                    <a:pt x="515" y="4"/>
                  </a:lnTo>
                  <a:lnTo>
                    <a:pt x="517" y="4"/>
                  </a:lnTo>
                  <a:lnTo>
                    <a:pt x="519" y="4"/>
                  </a:lnTo>
                  <a:lnTo>
                    <a:pt x="521" y="4"/>
                  </a:lnTo>
                  <a:lnTo>
                    <a:pt x="523" y="4"/>
                  </a:lnTo>
                  <a:lnTo>
                    <a:pt x="525" y="4"/>
                  </a:lnTo>
                  <a:lnTo>
                    <a:pt x="527" y="4"/>
                  </a:lnTo>
                  <a:lnTo>
                    <a:pt x="529" y="4"/>
                  </a:lnTo>
                  <a:lnTo>
                    <a:pt x="531" y="4"/>
                  </a:lnTo>
                  <a:lnTo>
                    <a:pt x="533" y="4"/>
                  </a:lnTo>
                  <a:lnTo>
                    <a:pt x="535" y="4"/>
                  </a:lnTo>
                  <a:lnTo>
                    <a:pt x="538" y="4"/>
                  </a:lnTo>
                  <a:lnTo>
                    <a:pt x="540" y="4"/>
                  </a:lnTo>
                  <a:lnTo>
                    <a:pt x="542" y="4"/>
                  </a:lnTo>
                  <a:lnTo>
                    <a:pt x="545" y="4"/>
                  </a:lnTo>
                  <a:lnTo>
                    <a:pt x="547" y="4"/>
                  </a:lnTo>
                  <a:lnTo>
                    <a:pt x="550" y="4"/>
                  </a:lnTo>
                  <a:lnTo>
                    <a:pt x="552" y="4"/>
                  </a:lnTo>
                  <a:lnTo>
                    <a:pt x="554" y="4"/>
                  </a:lnTo>
                  <a:lnTo>
                    <a:pt x="556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4"/>
                  </a:lnTo>
                  <a:lnTo>
                    <a:pt x="568" y="4"/>
                  </a:lnTo>
                  <a:lnTo>
                    <a:pt x="570" y="4"/>
                  </a:lnTo>
                  <a:lnTo>
                    <a:pt x="572" y="4"/>
                  </a:lnTo>
                  <a:lnTo>
                    <a:pt x="574" y="4"/>
                  </a:lnTo>
                  <a:lnTo>
                    <a:pt x="576" y="4"/>
                  </a:lnTo>
                  <a:lnTo>
                    <a:pt x="578" y="4"/>
                  </a:lnTo>
                  <a:lnTo>
                    <a:pt x="580" y="4"/>
                  </a:lnTo>
                  <a:lnTo>
                    <a:pt x="582" y="4"/>
                  </a:lnTo>
                  <a:lnTo>
                    <a:pt x="585" y="4"/>
                  </a:lnTo>
                  <a:lnTo>
                    <a:pt x="587" y="4"/>
                  </a:lnTo>
                  <a:lnTo>
                    <a:pt x="589" y="4"/>
                  </a:lnTo>
                  <a:lnTo>
                    <a:pt x="591" y="4"/>
                  </a:lnTo>
                  <a:lnTo>
                    <a:pt x="593" y="4"/>
                  </a:lnTo>
                  <a:lnTo>
                    <a:pt x="596" y="4"/>
                  </a:lnTo>
                  <a:lnTo>
                    <a:pt x="598" y="4"/>
                  </a:lnTo>
                  <a:lnTo>
                    <a:pt x="600" y="4"/>
                  </a:lnTo>
                  <a:lnTo>
                    <a:pt x="602" y="4"/>
                  </a:lnTo>
                  <a:lnTo>
                    <a:pt x="604" y="4"/>
                  </a:lnTo>
                  <a:lnTo>
                    <a:pt x="606" y="4"/>
                  </a:lnTo>
                  <a:lnTo>
                    <a:pt x="608" y="4"/>
                  </a:lnTo>
                  <a:lnTo>
                    <a:pt x="610" y="4"/>
                  </a:lnTo>
                  <a:lnTo>
                    <a:pt x="612" y="4"/>
                  </a:lnTo>
                  <a:lnTo>
                    <a:pt x="614" y="4"/>
                  </a:lnTo>
                  <a:lnTo>
                    <a:pt x="616" y="4"/>
                  </a:lnTo>
                  <a:lnTo>
                    <a:pt x="618" y="4"/>
                  </a:lnTo>
                  <a:lnTo>
                    <a:pt x="621" y="4"/>
                  </a:lnTo>
                  <a:lnTo>
                    <a:pt x="623" y="4"/>
                  </a:lnTo>
                  <a:lnTo>
                    <a:pt x="625" y="4"/>
                  </a:lnTo>
                  <a:lnTo>
                    <a:pt x="627" y="4"/>
                  </a:lnTo>
                  <a:lnTo>
                    <a:pt x="629" y="4"/>
                  </a:lnTo>
                  <a:lnTo>
                    <a:pt x="631" y="4"/>
                  </a:lnTo>
                  <a:lnTo>
                    <a:pt x="633" y="5"/>
                  </a:lnTo>
                  <a:lnTo>
                    <a:pt x="635" y="5"/>
                  </a:lnTo>
                  <a:lnTo>
                    <a:pt x="641" y="5"/>
                  </a:lnTo>
                  <a:lnTo>
                    <a:pt x="648" y="5"/>
                  </a:lnTo>
                  <a:lnTo>
                    <a:pt x="655" y="5"/>
                  </a:lnTo>
                  <a:lnTo>
                    <a:pt x="662" y="5"/>
                  </a:lnTo>
                  <a:lnTo>
                    <a:pt x="668" y="5"/>
                  </a:lnTo>
                  <a:lnTo>
                    <a:pt x="675" y="5"/>
                  </a:lnTo>
                  <a:lnTo>
                    <a:pt x="682" y="5"/>
                  </a:lnTo>
                  <a:lnTo>
                    <a:pt x="688" y="5"/>
                  </a:lnTo>
                  <a:lnTo>
                    <a:pt x="695" y="5"/>
                  </a:lnTo>
                  <a:lnTo>
                    <a:pt x="702" y="5"/>
                  </a:lnTo>
                  <a:lnTo>
                    <a:pt x="709" y="5"/>
                  </a:lnTo>
                  <a:lnTo>
                    <a:pt x="715" y="5"/>
                  </a:lnTo>
                  <a:lnTo>
                    <a:pt x="722" y="5"/>
                  </a:lnTo>
                  <a:lnTo>
                    <a:pt x="729" y="5"/>
                  </a:lnTo>
                  <a:lnTo>
                    <a:pt x="735" y="5"/>
                  </a:lnTo>
                  <a:lnTo>
                    <a:pt x="742" y="5"/>
                  </a:lnTo>
                  <a:lnTo>
                    <a:pt x="749" y="5"/>
                  </a:lnTo>
                  <a:lnTo>
                    <a:pt x="756" y="5"/>
                  </a:lnTo>
                  <a:lnTo>
                    <a:pt x="762" y="6"/>
                  </a:lnTo>
                  <a:lnTo>
                    <a:pt x="769" y="6"/>
                  </a:lnTo>
                  <a:lnTo>
                    <a:pt x="779" y="6"/>
                  </a:lnTo>
                  <a:lnTo>
                    <a:pt x="789" y="6"/>
                  </a:lnTo>
                  <a:lnTo>
                    <a:pt x="800" y="6"/>
                  </a:lnTo>
                  <a:lnTo>
                    <a:pt x="810" y="6"/>
                  </a:lnTo>
                  <a:lnTo>
                    <a:pt x="820" y="6"/>
                  </a:lnTo>
                  <a:lnTo>
                    <a:pt x="830" y="6"/>
                  </a:lnTo>
                  <a:lnTo>
                    <a:pt x="840" y="6"/>
                  </a:lnTo>
                  <a:lnTo>
                    <a:pt x="850" y="6"/>
                  </a:lnTo>
                  <a:lnTo>
                    <a:pt x="861" y="6"/>
                  </a:lnTo>
                  <a:lnTo>
                    <a:pt x="871" y="6"/>
                  </a:lnTo>
                  <a:lnTo>
                    <a:pt x="881" y="6"/>
                  </a:lnTo>
                  <a:lnTo>
                    <a:pt x="891" y="6"/>
                  </a:lnTo>
                  <a:lnTo>
                    <a:pt x="901" y="6"/>
                  </a:lnTo>
                  <a:lnTo>
                    <a:pt x="911" y="7"/>
                  </a:lnTo>
                  <a:lnTo>
                    <a:pt x="922" y="7"/>
                  </a:lnTo>
                  <a:lnTo>
                    <a:pt x="932" y="7"/>
                  </a:lnTo>
                  <a:lnTo>
                    <a:pt x="942" y="7"/>
                  </a:lnTo>
                  <a:lnTo>
                    <a:pt x="952" y="7"/>
                  </a:lnTo>
                  <a:lnTo>
                    <a:pt x="962" y="7"/>
                  </a:lnTo>
                  <a:lnTo>
                    <a:pt x="972" y="7"/>
                  </a:lnTo>
                  <a:lnTo>
                    <a:pt x="985" y="7"/>
                  </a:lnTo>
                  <a:lnTo>
                    <a:pt x="997" y="7"/>
                  </a:lnTo>
                  <a:lnTo>
                    <a:pt x="1009" y="7"/>
                  </a:lnTo>
                  <a:lnTo>
                    <a:pt x="1021" y="7"/>
                  </a:lnTo>
                  <a:lnTo>
                    <a:pt x="1034" y="7"/>
                  </a:lnTo>
                  <a:lnTo>
                    <a:pt x="1046" y="7"/>
                  </a:lnTo>
                  <a:lnTo>
                    <a:pt x="1058" y="8"/>
                  </a:lnTo>
                  <a:lnTo>
                    <a:pt x="1071" y="8"/>
                  </a:lnTo>
                  <a:lnTo>
                    <a:pt x="1083" y="8"/>
                  </a:lnTo>
                  <a:lnTo>
                    <a:pt x="1095" y="8"/>
                  </a:lnTo>
                  <a:lnTo>
                    <a:pt x="1108" y="8"/>
                  </a:lnTo>
                  <a:lnTo>
                    <a:pt x="1120" y="8"/>
                  </a:lnTo>
                  <a:lnTo>
                    <a:pt x="1132" y="8"/>
                  </a:lnTo>
                  <a:lnTo>
                    <a:pt x="1144" y="8"/>
                  </a:lnTo>
                  <a:lnTo>
                    <a:pt x="1157" y="8"/>
                  </a:lnTo>
                  <a:lnTo>
                    <a:pt x="1169" y="8"/>
                  </a:lnTo>
                  <a:lnTo>
                    <a:pt x="1181" y="8"/>
                  </a:lnTo>
                  <a:lnTo>
                    <a:pt x="1194" y="8"/>
                  </a:lnTo>
                  <a:lnTo>
                    <a:pt x="1206" y="8"/>
                  </a:lnTo>
                  <a:lnTo>
                    <a:pt x="1218" y="9"/>
                  </a:lnTo>
                  <a:lnTo>
                    <a:pt x="1235" y="9"/>
                  </a:lnTo>
                  <a:lnTo>
                    <a:pt x="1251" y="9"/>
                  </a:lnTo>
                  <a:lnTo>
                    <a:pt x="1268" y="9"/>
                  </a:lnTo>
                  <a:lnTo>
                    <a:pt x="1284" y="9"/>
                  </a:lnTo>
                  <a:lnTo>
                    <a:pt x="1301" y="9"/>
                  </a:lnTo>
                  <a:lnTo>
                    <a:pt x="1317" y="9"/>
                  </a:lnTo>
                  <a:lnTo>
                    <a:pt x="1334" y="9"/>
                  </a:lnTo>
                  <a:lnTo>
                    <a:pt x="1350" y="9"/>
                  </a:lnTo>
                  <a:lnTo>
                    <a:pt x="1363" y="9"/>
                  </a:lnTo>
                </a:path>
              </a:pathLst>
            </a:custGeom>
            <a:noFill/>
            <a:ln w="7938">
              <a:solidFill>
                <a:srgbClr val="8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0">
              <a:extLst>
                <a:ext uri="{FF2B5EF4-FFF2-40B4-BE49-F238E27FC236}">
                  <a16:creationId xmlns:a16="http://schemas.microsoft.com/office/drawing/2014/main" id="{8EDBAB8D-2669-4DF8-A0B8-25D1CF2F3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3" y="3430816"/>
              <a:ext cx="9854002" cy="3061740"/>
            </a:xfrm>
            <a:custGeom>
              <a:avLst/>
              <a:gdLst>
                <a:gd name="T0" fmla="*/ 54 w 1363"/>
                <a:gd name="T1" fmla="*/ 424 h 424"/>
                <a:gd name="T2" fmla="*/ 70 w 1363"/>
                <a:gd name="T3" fmla="*/ 424 h 424"/>
                <a:gd name="T4" fmla="*/ 79 w 1363"/>
                <a:gd name="T5" fmla="*/ 414 h 424"/>
                <a:gd name="T6" fmla="*/ 82 w 1363"/>
                <a:gd name="T7" fmla="*/ 394 h 424"/>
                <a:gd name="T8" fmla="*/ 84 w 1363"/>
                <a:gd name="T9" fmla="*/ 371 h 424"/>
                <a:gd name="T10" fmla="*/ 86 w 1363"/>
                <a:gd name="T11" fmla="*/ 333 h 424"/>
                <a:gd name="T12" fmla="*/ 87 w 1363"/>
                <a:gd name="T13" fmla="*/ 300 h 424"/>
                <a:gd name="T14" fmla="*/ 89 w 1363"/>
                <a:gd name="T15" fmla="*/ 225 h 424"/>
                <a:gd name="T16" fmla="*/ 91 w 1363"/>
                <a:gd name="T17" fmla="*/ 159 h 424"/>
                <a:gd name="T18" fmla="*/ 92 w 1363"/>
                <a:gd name="T19" fmla="*/ 128 h 424"/>
                <a:gd name="T20" fmla="*/ 93 w 1363"/>
                <a:gd name="T21" fmla="*/ 97 h 424"/>
                <a:gd name="T22" fmla="*/ 94 w 1363"/>
                <a:gd name="T23" fmla="*/ 67 h 424"/>
                <a:gd name="T24" fmla="*/ 95 w 1363"/>
                <a:gd name="T25" fmla="*/ 37 h 424"/>
                <a:gd name="T26" fmla="*/ 97 w 1363"/>
                <a:gd name="T27" fmla="*/ 16 h 424"/>
                <a:gd name="T28" fmla="*/ 106 w 1363"/>
                <a:gd name="T29" fmla="*/ 5 h 424"/>
                <a:gd name="T30" fmla="*/ 120 w 1363"/>
                <a:gd name="T31" fmla="*/ 5 h 424"/>
                <a:gd name="T32" fmla="*/ 134 w 1363"/>
                <a:gd name="T33" fmla="*/ 5 h 424"/>
                <a:gd name="T34" fmla="*/ 148 w 1363"/>
                <a:gd name="T35" fmla="*/ 5 h 424"/>
                <a:gd name="T36" fmla="*/ 162 w 1363"/>
                <a:gd name="T37" fmla="*/ 5 h 424"/>
                <a:gd name="T38" fmla="*/ 176 w 1363"/>
                <a:gd name="T39" fmla="*/ 5 h 424"/>
                <a:gd name="T40" fmla="*/ 190 w 1363"/>
                <a:gd name="T41" fmla="*/ 5 h 424"/>
                <a:gd name="T42" fmla="*/ 207 w 1363"/>
                <a:gd name="T43" fmla="*/ 4 h 424"/>
                <a:gd name="T44" fmla="*/ 224 w 1363"/>
                <a:gd name="T45" fmla="*/ 4 h 424"/>
                <a:gd name="T46" fmla="*/ 242 w 1363"/>
                <a:gd name="T47" fmla="*/ 4 h 424"/>
                <a:gd name="T48" fmla="*/ 258 w 1363"/>
                <a:gd name="T49" fmla="*/ 4 h 424"/>
                <a:gd name="T50" fmla="*/ 275 w 1363"/>
                <a:gd name="T51" fmla="*/ 4 h 424"/>
                <a:gd name="T52" fmla="*/ 290 w 1363"/>
                <a:gd name="T53" fmla="*/ 4 h 424"/>
                <a:gd name="T54" fmla="*/ 304 w 1363"/>
                <a:gd name="T55" fmla="*/ 4 h 424"/>
                <a:gd name="T56" fmla="*/ 318 w 1363"/>
                <a:gd name="T57" fmla="*/ 4 h 424"/>
                <a:gd name="T58" fmla="*/ 333 w 1363"/>
                <a:gd name="T59" fmla="*/ 4 h 424"/>
                <a:gd name="T60" fmla="*/ 349 w 1363"/>
                <a:gd name="T61" fmla="*/ 4 h 424"/>
                <a:gd name="T62" fmla="*/ 384 w 1363"/>
                <a:gd name="T63" fmla="*/ 4 h 424"/>
                <a:gd name="T64" fmla="*/ 407 w 1363"/>
                <a:gd name="T65" fmla="*/ 4 h 424"/>
                <a:gd name="T66" fmla="*/ 429 w 1363"/>
                <a:gd name="T67" fmla="*/ 4 h 424"/>
                <a:gd name="T68" fmla="*/ 448 w 1363"/>
                <a:gd name="T69" fmla="*/ 4 h 424"/>
                <a:gd name="T70" fmla="*/ 467 w 1363"/>
                <a:gd name="T71" fmla="*/ 3 h 424"/>
                <a:gd name="T72" fmla="*/ 486 w 1363"/>
                <a:gd name="T73" fmla="*/ 3 h 424"/>
                <a:gd name="T74" fmla="*/ 506 w 1363"/>
                <a:gd name="T75" fmla="*/ 3 h 424"/>
                <a:gd name="T76" fmla="*/ 523 w 1363"/>
                <a:gd name="T77" fmla="*/ 3 h 424"/>
                <a:gd name="T78" fmla="*/ 538 w 1363"/>
                <a:gd name="T79" fmla="*/ 3 h 424"/>
                <a:gd name="T80" fmla="*/ 554 w 1363"/>
                <a:gd name="T81" fmla="*/ 3 h 424"/>
                <a:gd name="T82" fmla="*/ 570 w 1363"/>
                <a:gd name="T83" fmla="*/ 3 h 424"/>
                <a:gd name="T84" fmla="*/ 585 w 1363"/>
                <a:gd name="T85" fmla="*/ 3 h 424"/>
                <a:gd name="T86" fmla="*/ 600 w 1363"/>
                <a:gd name="T87" fmla="*/ 3 h 424"/>
                <a:gd name="T88" fmla="*/ 614 w 1363"/>
                <a:gd name="T89" fmla="*/ 3 h 424"/>
                <a:gd name="T90" fmla="*/ 629 w 1363"/>
                <a:gd name="T91" fmla="*/ 3 h 424"/>
                <a:gd name="T92" fmla="*/ 662 w 1363"/>
                <a:gd name="T93" fmla="*/ 3 h 424"/>
                <a:gd name="T94" fmla="*/ 709 w 1363"/>
                <a:gd name="T95" fmla="*/ 3 h 424"/>
                <a:gd name="T96" fmla="*/ 756 w 1363"/>
                <a:gd name="T97" fmla="*/ 2 h 424"/>
                <a:gd name="T98" fmla="*/ 820 w 1363"/>
                <a:gd name="T99" fmla="*/ 2 h 424"/>
                <a:gd name="T100" fmla="*/ 891 w 1363"/>
                <a:gd name="T101" fmla="*/ 2 h 424"/>
                <a:gd name="T102" fmla="*/ 962 w 1363"/>
                <a:gd name="T103" fmla="*/ 2 h 424"/>
                <a:gd name="T104" fmla="*/ 1046 w 1363"/>
                <a:gd name="T105" fmla="*/ 1 h 424"/>
                <a:gd name="T106" fmla="*/ 1132 w 1363"/>
                <a:gd name="T107" fmla="*/ 1 h 424"/>
                <a:gd name="T108" fmla="*/ 1218 w 1363"/>
                <a:gd name="T109" fmla="*/ 1 h 424"/>
                <a:gd name="T110" fmla="*/ 1334 w 1363"/>
                <a:gd name="T111" fmla="*/ 0 h 4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63" h="424">
                  <a:moveTo>
                    <a:pt x="0" y="424"/>
                  </a:moveTo>
                  <a:lnTo>
                    <a:pt x="37" y="424"/>
                  </a:lnTo>
                  <a:lnTo>
                    <a:pt x="39" y="424"/>
                  </a:lnTo>
                  <a:lnTo>
                    <a:pt x="48" y="424"/>
                  </a:lnTo>
                  <a:lnTo>
                    <a:pt x="50" y="424"/>
                  </a:lnTo>
                  <a:lnTo>
                    <a:pt x="52" y="424"/>
                  </a:lnTo>
                  <a:lnTo>
                    <a:pt x="54" y="424"/>
                  </a:lnTo>
                  <a:lnTo>
                    <a:pt x="56" y="424"/>
                  </a:lnTo>
                  <a:lnTo>
                    <a:pt x="58" y="424"/>
                  </a:lnTo>
                  <a:lnTo>
                    <a:pt x="60" y="424"/>
                  </a:lnTo>
                  <a:lnTo>
                    <a:pt x="63" y="424"/>
                  </a:lnTo>
                  <a:lnTo>
                    <a:pt x="65" y="424"/>
                  </a:lnTo>
                  <a:lnTo>
                    <a:pt x="67" y="424"/>
                  </a:lnTo>
                  <a:lnTo>
                    <a:pt x="70" y="424"/>
                  </a:lnTo>
                  <a:lnTo>
                    <a:pt x="72" y="423"/>
                  </a:lnTo>
                  <a:lnTo>
                    <a:pt x="74" y="423"/>
                  </a:lnTo>
                  <a:lnTo>
                    <a:pt x="76" y="422"/>
                  </a:lnTo>
                  <a:lnTo>
                    <a:pt x="77" y="420"/>
                  </a:lnTo>
                  <a:lnTo>
                    <a:pt x="78" y="418"/>
                  </a:lnTo>
                  <a:lnTo>
                    <a:pt x="78" y="416"/>
                  </a:lnTo>
                  <a:lnTo>
                    <a:pt x="79" y="414"/>
                  </a:lnTo>
                  <a:lnTo>
                    <a:pt x="80" y="411"/>
                  </a:lnTo>
                  <a:lnTo>
                    <a:pt x="80" y="408"/>
                  </a:lnTo>
                  <a:lnTo>
                    <a:pt x="81" y="404"/>
                  </a:lnTo>
                  <a:lnTo>
                    <a:pt x="81" y="402"/>
                  </a:lnTo>
                  <a:lnTo>
                    <a:pt x="82" y="400"/>
                  </a:lnTo>
                  <a:lnTo>
                    <a:pt x="82" y="396"/>
                  </a:lnTo>
                  <a:lnTo>
                    <a:pt x="82" y="394"/>
                  </a:lnTo>
                  <a:lnTo>
                    <a:pt x="82" y="392"/>
                  </a:lnTo>
                  <a:lnTo>
                    <a:pt x="83" y="390"/>
                  </a:lnTo>
                  <a:lnTo>
                    <a:pt x="83" y="385"/>
                  </a:lnTo>
                  <a:lnTo>
                    <a:pt x="83" y="381"/>
                  </a:lnTo>
                  <a:lnTo>
                    <a:pt x="83" y="379"/>
                  </a:lnTo>
                  <a:lnTo>
                    <a:pt x="84" y="377"/>
                  </a:lnTo>
                  <a:lnTo>
                    <a:pt x="84" y="371"/>
                  </a:lnTo>
                  <a:lnTo>
                    <a:pt x="85" y="362"/>
                  </a:lnTo>
                  <a:lnTo>
                    <a:pt x="85" y="360"/>
                  </a:lnTo>
                  <a:lnTo>
                    <a:pt x="85" y="357"/>
                  </a:lnTo>
                  <a:lnTo>
                    <a:pt x="85" y="352"/>
                  </a:lnTo>
                  <a:lnTo>
                    <a:pt x="85" y="340"/>
                  </a:lnTo>
                  <a:lnTo>
                    <a:pt x="86" y="335"/>
                  </a:lnTo>
                  <a:lnTo>
                    <a:pt x="86" y="333"/>
                  </a:lnTo>
                  <a:lnTo>
                    <a:pt x="86" y="329"/>
                  </a:lnTo>
                  <a:lnTo>
                    <a:pt x="86" y="315"/>
                  </a:lnTo>
                  <a:lnTo>
                    <a:pt x="86" y="312"/>
                  </a:lnTo>
                  <a:lnTo>
                    <a:pt x="87" y="310"/>
                  </a:lnTo>
                  <a:lnTo>
                    <a:pt x="87" y="308"/>
                  </a:lnTo>
                  <a:lnTo>
                    <a:pt x="87" y="305"/>
                  </a:lnTo>
                  <a:lnTo>
                    <a:pt x="87" y="300"/>
                  </a:lnTo>
                  <a:lnTo>
                    <a:pt x="87" y="285"/>
                  </a:lnTo>
                  <a:lnTo>
                    <a:pt x="87" y="283"/>
                  </a:lnTo>
                  <a:lnTo>
                    <a:pt x="88" y="275"/>
                  </a:lnTo>
                  <a:lnTo>
                    <a:pt x="88" y="259"/>
                  </a:lnTo>
                  <a:lnTo>
                    <a:pt x="88" y="246"/>
                  </a:lnTo>
                  <a:lnTo>
                    <a:pt x="89" y="232"/>
                  </a:lnTo>
                  <a:lnTo>
                    <a:pt x="89" y="225"/>
                  </a:lnTo>
                  <a:lnTo>
                    <a:pt x="89" y="223"/>
                  </a:lnTo>
                  <a:lnTo>
                    <a:pt x="90" y="201"/>
                  </a:lnTo>
                  <a:lnTo>
                    <a:pt x="90" y="178"/>
                  </a:lnTo>
                  <a:lnTo>
                    <a:pt x="90" y="173"/>
                  </a:lnTo>
                  <a:lnTo>
                    <a:pt x="91" y="167"/>
                  </a:lnTo>
                  <a:lnTo>
                    <a:pt x="91" y="161"/>
                  </a:lnTo>
                  <a:lnTo>
                    <a:pt x="91" y="159"/>
                  </a:lnTo>
                  <a:lnTo>
                    <a:pt x="91" y="151"/>
                  </a:lnTo>
                  <a:lnTo>
                    <a:pt x="91" y="147"/>
                  </a:lnTo>
                  <a:lnTo>
                    <a:pt x="91" y="145"/>
                  </a:lnTo>
                  <a:lnTo>
                    <a:pt x="91" y="143"/>
                  </a:lnTo>
                  <a:lnTo>
                    <a:pt x="91" y="139"/>
                  </a:lnTo>
                  <a:lnTo>
                    <a:pt x="92" y="134"/>
                  </a:lnTo>
                  <a:lnTo>
                    <a:pt x="92" y="128"/>
                  </a:lnTo>
                  <a:lnTo>
                    <a:pt x="92" y="126"/>
                  </a:lnTo>
                  <a:lnTo>
                    <a:pt x="92" y="122"/>
                  </a:lnTo>
                  <a:lnTo>
                    <a:pt x="92" y="117"/>
                  </a:lnTo>
                  <a:lnTo>
                    <a:pt x="92" y="111"/>
                  </a:lnTo>
                  <a:lnTo>
                    <a:pt x="92" y="106"/>
                  </a:lnTo>
                  <a:lnTo>
                    <a:pt x="93" y="102"/>
                  </a:lnTo>
                  <a:lnTo>
                    <a:pt x="93" y="97"/>
                  </a:lnTo>
                  <a:lnTo>
                    <a:pt x="93" y="92"/>
                  </a:lnTo>
                  <a:lnTo>
                    <a:pt x="93" y="88"/>
                  </a:lnTo>
                  <a:lnTo>
                    <a:pt x="93" y="83"/>
                  </a:lnTo>
                  <a:lnTo>
                    <a:pt x="93" y="78"/>
                  </a:lnTo>
                  <a:lnTo>
                    <a:pt x="94" y="73"/>
                  </a:lnTo>
                  <a:lnTo>
                    <a:pt x="94" y="71"/>
                  </a:lnTo>
                  <a:lnTo>
                    <a:pt x="94" y="67"/>
                  </a:lnTo>
                  <a:lnTo>
                    <a:pt x="94" y="61"/>
                  </a:lnTo>
                  <a:lnTo>
                    <a:pt x="94" y="59"/>
                  </a:lnTo>
                  <a:lnTo>
                    <a:pt x="94" y="55"/>
                  </a:lnTo>
                  <a:lnTo>
                    <a:pt x="95" y="49"/>
                  </a:lnTo>
                  <a:lnTo>
                    <a:pt x="95" y="45"/>
                  </a:lnTo>
                  <a:lnTo>
                    <a:pt x="95" y="41"/>
                  </a:lnTo>
                  <a:lnTo>
                    <a:pt x="95" y="37"/>
                  </a:lnTo>
                  <a:lnTo>
                    <a:pt x="95" y="34"/>
                  </a:lnTo>
                  <a:lnTo>
                    <a:pt x="96" y="31"/>
                  </a:lnTo>
                  <a:lnTo>
                    <a:pt x="96" y="28"/>
                  </a:lnTo>
                  <a:lnTo>
                    <a:pt x="96" y="25"/>
                  </a:lnTo>
                  <a:lnTo>
                    <a:pt x="96" y="22"/>
                  </a:lnTo>
                  <a:lnTo>
                    <a:pt x="97" y="19"/>
                  </a:lnTo>
                  <a:lnTo>
                    <a:pt x="97" y="16"/>
                  </a:lnTo>
                  <a:lnTo>
                    <a:pt x="97" y="14"/>
                  </a:lnTo>
                  <a:lnTo>
                    <a:pt x="98" y="11"/>
                  </a:lnTo>
                  <a:lnTo>
                    <a:pt x="99" y="9"/>
                  </a:lnTo>
                  <a:lnTo>
                    <a:pt x="100" y="7"/>
                  </a:lnTo>
                  <a:lnTo>
                    <a:pt x="102" y="6"/>
                  </a:lnTo>
                  <a:lnTo>
                    <a:pt x="104" y="5"/>
                  </a:lnTo>
                  <a:lnTo>
                    <a:pt x="106" y="5"/>
                  </a:lnTo>
                  <a:lnTo>
                    <a:pt x="108" y="5"/>
                  </a:lnTo>
                  <a:lnTo>
                    <a:pt x="110" y="5"/>
                  </a:lnTo>
                  <a:lnTo>
                    <a:pt x="112" y="5"/>
                  </a:lnTo>
                  <a:lnTo>
                    <a:pt x="114" y="5"/>
                  </a:lnTo>
                  <a:lnTo>
                    <a:pt x="116" y="5"/>
                  </a:lnTo>
                  <a:lnTo>
                    <a:pt x="118" y="5"/>
                  </a:lnTo>
                  <a:lnTo>
                    <a:pt x="120" y="5"/>
                  </a:lnTo>
                  <a:lnTo>
                    <a:pt x="122" y="5"/>
                  </a:lnTo>
                  <a:lnTo>
                    <a:pt x="124" y="5"/>
                  </a:lnTo>
                  <a:lnTo>
                    <a:pt x="126" y="5"/>
                  </a:lnTo>
                  <a:lnTo>
                    <a:pt x="128" y="5"/>
                  </a:lnTo>
                  <a:lnTo>
                    <a:pt x="130" y="5"/>
                  </a:lnTo>
                  <a:lnTo>
                    <a:pt x="132" y="5"/>
                  </a:lnTo>
                  <a:lnTo>
                    <a:pt x="134" y="5"/>
                  </a:lnTo>
                  <a:lnTo>
                    <a:pt x="136" y="5"/>
                  </a:lnTo>
                  <a:lnTo>
                    <a:pt x="138" y="5"/>
                  </a:lnTo>
                  <a:lnTo>
                    <a:pt x="140" y="5"/>
                  </a:lnTo>
                  <a:lnTo>
                    <a:pt x="142" y="5"/>
                  </a:lnTo>
                  <a:lnTo>
                    <a:pt x="144" y="5"/>
                  </a:lnTo>
                  <a:lnTo>
                    <a:pt x="146" y="5"/>
                  </a:lnTo>
                  <a:lnTo>
                    <a:pt x="148" y="5"/>
                  </a:lnTo>
                  <a:lnTo>
                    <a:pt x="150" y="5"/>
                  </a:lnTo>
                  <a:lnTo>
                    <a:pt x="152" y="5"/>
                  </a:lnTo>
                  <a:lnTo>
                    <a:pt x="154" y="5"/>
                  </a:lnTo>
                  <a:lnTo>
                    <a:pt x="156" y="5"/>
                  </a:lnTo>
                  <a:lnTo>
                    <a:pt x="158" y="5"/>
                  </a:lnTo>
                  <a:lnTo>
                    <a:pt x="160" y="5"/>
                  </a:lnTo>
                  <a:lnTo>
                    <a:pt x="162" y="5"/>
                  </a:lnTo>
                  <a:lnTo>
                    <a:pt x="164" y="5"/>
                  </a:lnTo>
                  <a:lnTo>
                    <a:pt x="166" y="5"/>
                  </a:lnTo>
                  <a:lnTo>
                    <a:pt x="168" y="5"/>
                  </a:lnTo>
                  <a:lnTo>
                    <a:pt x="170" y="5"/>
                  </a:lnTo>
                  <a:lnTo>
                    <a:pt x="172" y="5"/>
                  </a:lnTo>
                  <a:lnTo>
                    <a:pt x="174" y="5"/>
                  </a:lnTo>
                  <a:lnTo>
                    <a:pt x="176" y="5"/>
                  </a:lnTo>
                  <a:lnTo>
                    <a:pt x="178" y="5"/>
                  </a:lnTo>
                  <a:lnTo>
                    <a:pt x="180" y="5"/>
                  </a:lnTo>
                  <a:lnTo>
                    <a:pt x="182" y="5"/>
                  </a:lnTo>
                  <a:lnTo>
                    <a:pt x="184" y="5"/>
                  </a:lnTo>
                  <a:lnTo>
                    <a:pt x="186" y="5"/>
                  </a:lnTo>
                  <a:lnTo>
                    <a:pt x="188" y="5"/>
                  </a:lnTo>
                  <a:lnTo>
                    <a:pt x="190" y="5"/>
                  </a:lnTo>
                  <a:lnTo>
                    <a:pt x="192" y="5"/>
                  </a:lnTo>
                  <a:lnTo>
                    <a:pt x="194" y="5"/>
                  </a:lnTo>
                  <a:lnTo>
                    <a:pt x="197" y="5"/>
                  </a:lnTo>
                  <a:lnTo>
                    <a:pt x="199" y="5"/>
                  </a:lnTo>
                  <a:lnTo>
                    <a:pt x="202" y="4"/>
                  </a:lnTo>
                  <a:lnTo>
                    <a:pt x="205" y="4"/>
                  </a:lnTo>
                  <a:lnTo>
                    <a:pt x="207" y="4"/>
                  </a:lnTo>
                  <a:lnTo>
                    <a:pt x="210" y="4"/>
                  </a:lnTo>
                  <a:lnTo>
                    <a:pt x="212" y="4"/>
                  </a:lnTo>
                  <a:lnTo>
                    <a:pt x="215" y="4"/>
                  </a:lnTo>
                  <a:lnTo>
                    <a:pt x="217" y="4"/>
                  </a:lnTo>
                  <a:lnTo>
                    <a:pt x="220" y="4"/>
                  </a:lnTo>
                  <a:lnTo>
                    <a:pt x="222" y="4"/>
                  </a:lnTo>
                  <a:lnTo>
                    <a:pt x="224" y="4"/>
                  </a:lnTo>
                  <a:lnTo>
                    <a:pt x="226" y="4"/>
                  </a:lnTo>
                  <a:lnTo>
                    <a:pt x="228" y="4"/>
                  </a:lnTo>
                  <a:lnTo>
                    <a:pt x="230" y="4"/>
                  </a:lnTo>
                  <a:lnTo>
                    <a:pt x="232" y="4"/>
                  </a:lnTo>
                  <a:lnTo>
                    <a:pt x="235" y="4"/>
                  </a:lnTo>
                  <a:lnTo>
                    <a:pt x="239" y="4"/>
                  </a:lnTo>
                  <a:lnTo>
                    <a:pt x="242" y="4"/>
                  </a:lnTo>
                  <a:lnTo>
                    <a:pt x="245" y="4"/>
                  </a:lnTo>
                  <a:lnTo>
                    <a:pt x="247" y="4"/>
                  </a:lnTo>
                  <a:lnTo>
                    <a:pt x="249" y="4"/>
                  </a:lnTo>
                  <a:lnTo>
                    <a:pt x="251" y="4"/>
                  </a:lnTo>
                  <a:lnTo>
                    <a:pt x="253" y="4"/>
                  </a:lnTo>
                  <a:lnTo>
                    <a:pt x="255" y="4"/>
                  </a:lnTo>
                  <a:lnTo>
                    <a:pt x="258" y="4"/>
                  </a:lnTo>
                  <a:lnTo>
                    <a:pt x="260" y="4"/>
                  </a:lnTo>
                  <a:lnTo>
                    <a:pt x="262" y="4"/>
                  </a:lnTo>
                  <a:lnTo>
                    <a:pt x="265" y="4"/>
                  </a:lnTo>
                  <a:lnTo>
                    <a:pt x="267" y="4"/>
                  </a:lnTo>
                  <a:lnTo>
                    <a:pt x="270" y="4"/>
                  </a:lnTo>
                  <a:lnTo>
                    <a:pt x="273" y="4"/>
                  </a:lnTo>
                  <a:lnTo>
                    <a:pt x="275" y="4"/>
                  </a:lnTo>
                  <a:lnTo>
                    <a:pt x="277" y="4"/>
                  </a:lnTo>
                  <a:lnTo>
                    <a:pt x="279" y="4"/>
                  </a:lnTo>
                  <a:lnTo>
                    <a:pt x="282" y="4"/>
                  </a:lnTo>
                  <a:lnTo>
                    <a:pt x="284" y="4"/>
                  </a:lnTo>
                  <a:lnTo>
                    <a:pt x="286" y="4"/>
                  </a:lnTo>
                  <a:lnTo>
                    <a:pt x="288" y="4"/>
                  </a:lnTo>
                  <a:lnTo>
                    <a:pt x="290" y="4"/>
                  </a:lnTo>
                  <a:lnTo>
                    <a:pt x="292" y="4"/>
                  </a:lnTo>
                  <a:lnTo>
                    <a:pt x="294" y="4"/>
                  </a:lnTo>
                  <a:lnTo>
                    <a:pt x="296" y="4"/>
                  </a:lnTo>
                  <a:lnTo>
                    <a:pt x="298" y="4"/>
                  </a:lnTo>
                  <a:lnTo>
                    <a:pt x="300" y="4"/>
                  </a:lnTo>
                  <a:lnTo>
                    <a:pt x="302" y="4"/>
                  </a:lnTo>
                  <a:lnTo>
                    <a:pt x="304" y="4"/>
                  </a:lnTo>
                  <a:lnTo>
                    <a:pt x="306" y="4"/>
                  </a:lnTo>
                  <a:lnTo>
                    <a:pt x="308" y="4"/>
                  </a:lnTo>
                  <a:lnTo>
                    <a:pt x="310" y="4"/>
                  </a:lnTo>
                  <a:lnTo>
                    <a:pt x="312" y="4"/>
                  </a:lnTo>
                  <a:lnTo>
                    <a:pt x="314" y="4"/>
                  </a:lnTo>
                  <a:lnTo>
                    <a:pt x="316" y="4"/>
                  </a:lnTo>
                  <a:lnTo>
                    <a:pt x="318" y="4"/>
                  </a:lnTo>
                  <a:lnTo>
                    <a:pt x="320" y="4"/>
                  </a:lnTo>
                  <a:lnTo>
                    <a:pt x="322" y="4"/>
                  </a:lnTo>
                  <a:lnTo>
                    <a:pt x="324" y="4"/>
                  </a:lnTo>
                  <a:lnTo>
                    <a:pt x="326" y="4"/>
                  </a:lnTo>
                  <a:lnTo>
                    <a:pt x="328" y="4"/>
                  </a:lnTo>
                  <a:lnTo>
                    <a:pt x="331" y="4"/>
                  </a:lnTo>
                  <a:lnTo>
                    <a:pt x="333" y="4"/>
                  </a:lnTo>
                  <a:lnTo>
                    <a:pt x="336" y="4"/>
                  </a:lnTo>
                  <a:lnTo>
                    <a:pt x="338" y="4"/>
                  </a:lnTo>
                  <a:lnTo>
                    <a:pt x="340" y="4"/>
                  </a:lnTo>
                  <a:lnTo>
                    <a:pt x="343" y="4"/>
                  </a:lnTo>
                  <a:lnTo>
                    <a:pt x="345" y="4"/>
                  </a:lnTo>
                  <a:lnTo>
                    <a:pt x="347" y="4"/>
                  </a:lnTo>
                  <a:lnTo>
                    <a:pt x="349" y="4"/>
                  </a:lnTo>
                  <a:lnTo>
                    <a:pt x="365" y="4"/>
                  </a:lnTo>
                  <a:lnTo>
                    <a:pt x="369" y="4"/>
                  </a:lnTo>
                  <a:lnTo>
                    <a:pt x="372" y="4"/>
                  </a:lnTo>
                  <a:lnTo>
                    <a:pt x="375" y="4"/>
                  </a:lnTo>
                  <a:lnTo>
                    <a:pt x="378" y="4"/>
                  </a:lnTo>
                  <a:lnTo>
                    <a:pt x="381" y="4"/>
                  </a:lnTo>
                  <a:lnTo>
                    <a:pt x="384" y="4"/>
                  </a:lnTo>
                  <a:lnTo>
                    <a:pt x="388" y="4"/>
                  </a:lnTo>
                  <a:lnTo>
                    <a:pt x="391" y="4"/>
                  </a:lnTo>
                  <a:lnTo>
                    <a:pt x="394" y="4"/>
                  </a:lnTo>
                  <a:lnTo>
                    <a:pt x="397" y="4"/>
                  </a:lnTo>
                  <a:lnTo>
                    <a:pt x="400" y="4"/>
                  </a:lnTo>
                  <a:lnTo>
                    <a:pt x="403" y="4"/>
                  </a:lnTo>
                  <a:lnTo>
                    <a:pt x="407" y="4"/>
                  </a:lnTo>
                  <a:lnTo>
                    <a:pt x="410" y="4"/>
                  </a:lnTo>
                  <a:lnTo>
                    <a:pt x="413" y="4"/>
                  </a:lnTo>
                  <a:lnTo>
                    <a:pt x="416" y="4"/>
                  </a:lnTo>
                  <a:lnTo>
                    <a:pt x="419" y="4"/>
                  </a:lnTo>
                  <a:lnTo>
                    <a:pt x="423" y="4"/>
                  </a:lnTo>
                  <a:lnTo>
                    <a:pt x="426" y="4"/>
                  </a:lnTo>
                  <a:lnTo>
                    <a:pt x="429" y="4"/>
                  </a:lnTo>
                  <a:lnTo>
                    <a:pt x="431" y="4"/>
                  </a:lnTo>
                  <a:lnTo>
                    <a:pt x="434" y="4"/>
                  </a:lnTo>
                  <a:lnTo>
                    <a:pt x="436" y="4"/>
                  </a:lnTo>
                  <a:lnTo>
                    <a:pt x="439" y="4"/>
                  </a:lnTo>
                  <a:lnTo>
                    <a:pt x="442" y="4"/>
                  </a:lnTo>
                  <a:lnTo>
                    <a:pt x="445" y="4"/>
                  </a:lnTo>
                  <a:lnTo>
                    <a:pt x="448" y="4"/>
                  </a:lnTo>
                  <a:lnTo>
                    <a:pt x="450" y="4"/>
                  </a:lnTo>
                  <a:lnTo>
                    <a:pt x="453" y="4"/>
                  </a:lnTo>
                  <a:lnTo>
                    <a:pt x="456" y="4"/>
                  </a:lnTo>
                  <a:lnTo>
                    <a:pt x="459" y="4"/>
                  </a:lnTo>
                  <a:lnTo>
                    <a:pt x="461" y="3"/>
                  </a:lnTo>
                  <a:lnTo>
                    <a:pt x="464" y="3"/>
                  </a:lnTo>
                  <a:lnTo>
                    <a:pt x="467" y="3"/>
                  </a:lnTo>
                  <a:lnTo>
                    <a:pt x="470" y="3"/>
                  </a:lnTo>
                  <a:lnTo>
                    <a:pt x="473" y="3"/>
                  </a:lnTo>
                  <a:lnTo>
                    <a:pt x="475" y="3"/>
                  </a:lnTo>
                  <a:lnTo>
                    <a:pt x="478" y="3"/>
                  </a:lnTo>
                  <a:lnTo>
                    <a:pt x="481" y="3"/>
                  </a:lnTo>
                  <a:lnTo>
                    <a:pt x="484" y="3"/>
                  </a:lnTo>
                  <a:lnTo>
                    <a:pt x="486" y="3"/>
                  </a:lnTo>
                  <a:lnTo>
                    <a:pt x="488" y="3"/>
                  </a:lnTo>
                  <a:lnTo>
                    <a:pt x="491" y="3"/>
                  </a:lnTo>
                  <a:lnTo>
                    <a:pt x="494" y="3"/>
                  </a:lnTo>
                  <a:lnTo>
                    <a:pt x="497" y="3"/>
                  </a:lnTo>
                  <a:lnTo>
                    <a:pt x="500" y="3"/>
                  </a:lnTo>
                  <a:lnTo>
                    <a:pt x="503" y="3"/>
                  </a:lnTo>
                  <a:lnTo>
                    <a:pt x="506" y="3"/>
                  </a:lnTo>
                  <a:lnTo>
                    <a:pt x="509" y="3"/>
                  </a:lnTo>
                  <a:lnTo>
                    <a:pt x="512" y="3"/>
                  </a:lnTo>
                  <a:lnTo>
                    <a:pt x="515" y="3"/>
                  </a:lnTo>
                  <a:lnTo>
                    <a:pt x="517" y="3"/>
                  </a:lnTo>
                  <a:lnTo>
                    <a:pt x="519" y="3"/>
                  </a:lnTo>
                  <a:lnTo>
                    <a:pt x="521" y="3"/>
                  </a:lnTo>
                  <a:lnTo>
                    <a:pt x="523" y="3"/>
                  </a:lnTo>
                  <a:lnTo>
                    <a:pt x="525" y="3"/>
                  </a:lnTo>
                  <a:lnTo>
                    <a:pt x="527" y="3"/>
                  </a:lnTo>
                  <a:lnTo>
                    <a:pt x="529" y="3"/>
                  </a:lnTo>
                  <a:lnTo>
                    <a:pt x="531" y="3"/>
                  </a:lnTo>
                  <a:lnTo>
                    <a:pt x="533" y="3"/>
                  </a:lnTo>
                  <a:lnTo>
                    <a:pt x="535" y="3"/>
                  </a:lnTo>
                  <a:lnTo>
                    <a:pt x="538" y="3"/>
                  </a:lnTo>
                  <a:lnTo>
                    <a:pt x="540" y="3"/>
                  </a:lnTo>
                  <a:lnTo>
                    <a:pt x="542" y="3"/>
                  </a:lnTo>
                  <a:lnTo>
                    <a:pt x="545" y="3"/>
                  </a:lnTo>
                  <a:lnTo>
                    <a:pt x="547" y="3"/>
                  </a:lnTo>
                  <a:lnTo>
                    <a:pt x="550" y="3"/>
                  </a:lnTo>
                  <a:lnTo>
                    <a:pt x="552" y="3"/>
                  </a:lnTo>
                  <a:lnTo>
                    <a:pt x="554" y="3"/>
                  </a:lnTo>
                  <a:lnTo>
                    <a:pt x="556" y="3"/>
                  </a:lnTo>
                  <a:lnTo>
                    <a:pt x="560" y="3"/>
                  </a:lnTo>
                  <a:lnTo>
                    <a:pt x="562" y="3"/>
                  </a:lnTo>
                  <a:lnTo>
                    <a:pt x="564" y="3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3"/>
                  </a:lnTo>
                  <a:lnTo>
                    <a:pt x="576" y="3"/>
                  </a:lnTo>
                  <a:lnTo>
                    <a:pt x="578" y="3"/>
                  </a:lnTo>
                  <a:lnTo>
                    <a:pt x="580" y="3"/>
                  </a:lnTo>
                  <a:lnTo>
                    <a:pt x="582" y="3"/>
                  </a:lnTo>
                  <a:lnTo>
                    <a:pt x="585" y="3"/>
                  </a:lnTo>
                  <a:lnTo>
                    <a:pt x="587" y="3"/>
                  </a:lnTo>
                  <a:lnTo>
                    <a:pt x="589" y="3"/>
                  </a:lnTo>
                  <a:lnTo>
                    <a:pt x="591" y="3"/>
                  </a:lnTo>
                  <a:lnTo>
                    <a:pt x="593" y="3"/>
                  </a:lnTo>
                  <a:lnTo>
                    <a:pt x="596" y="3"/>
                  </a:lnTo>
                  <a:lnTo>
                    <a:pt x="598" y="3"/>
                  </a:lnTo>
                  <a:lnTo>
                    <a:pt x="600" y="3"/>
                  </a:lnTo>
                  <a:lnTo>
                    <a:pt x="602" y="3"/>
                  </a:lnTo>
                  <a:lnTo>
                    <a:pt x="604" y="3"/>
                  </a:lnTo>
                  <a:lnTo>
                    <a:pt x="606" y="3"/>
                  </a:lnTo>
                  <a:lnTo>
                    <a:pt x="608" y="3"/>
                  </a:lnTo>
                  <a:lnTo>
                    <a:pt x="610" y="3"/>
                  </a:lnTo>
                  <a:lnTo>
                    <a:pt x="612" y="3"/>
                  </a:lnTo>
                  <a:lnTo>
                    <a:pt x="614" y="3"/>
                  </a:lnTo>
                  <a:lnTo>
                    <a:pt x="616" y="3"/>
                  </a:lnTo>
                  <a:lnTo>
                    <a:pt x="618" y="3"/>
                  </a:lnTo>
                  <a:lnTo>
                    <a:pt x="621" y="3"/>
                  </a:lnTo>
                  <a:lnTo>
                    <a:pt x="623" y="3"/>
                  </a:lnTo>
                  <a:lnTo>
                    <a:pt x="625" y="3"/>
                  </a:lnTo>
                  <a:lnTo>
                    <a:pt x="627" y="3"/>
                  </a:lnTo>
                  <a:lnTo>
                    <a:pt x="629" y="3"/>
                  </a:lnTo>
                  <a:lnTo>
                    <a:pt x="631" y="3"/>
                  </a:lnTo>
                  <a:lnTo>
                    <a:pt x="633" y="3"/>
                  </a:lnTo>
                  <a:lnTo>
                    <a:pt x="635" y="3"/>
                  </a:lnTo>
                  <a:lnTo>
                    <a:pt x="641" y="3"/>
                  </a:lnTo>
                  <a:lnTo>
                    <a:pt x="648" y="3"/>
                  </a:lnTo>
                  <a:lnTo>
                    <a:pt x="655" y="3"/>
                  </a:lnTo>
                  <a:lnTo>
                    <a:pt x="662" y="3"/>
                  </a:lnTo>
                  <a:lnTo>
                    <a:pt x="668" y="3"/>
                  </a:lnTo>
                  <a:lnTo>
                    <a:pt x="675" y="3"/>
                  </a:lnTo>
                  <a:lnTo>
                    <a:pt x="682" y="3"/>
                  </a:lnTo>
                  <a:lnTo>
                    <a:pt x="688" y="3"/>
                  </a:lnTo>
                  <a:lnTo>
                    <a:pt x="695" y="3"/>
                  </a:lnTo>
                  <a:lnTo>
                    <a:pt x="702" y="3"/>
                  </a:lnTo>
                  <a:lnTo>
                    <a:pt x="709" y="3"/>
                  </a:lnTo>
                  <a:lnTo>
                    <a:pt x="715" y="3"/>
                  </a:lnTo>
                  <a:lnTo>
                    <a:pt x="722" y="3"/>
                  </a:lnTo>
                  <a:lnTo>
                    <a:pt x="729" y="3"/>
                  </a:lnTo>
                  <a:lnTo>
                    <a:pt x="735" y="2"/>
                  </a:lnTo>
                  <a:lnTo>
                    <a:pt x="742" y="2"/>
                  </a:lnTo>
                  <a:lnTo>
                    <a:pt x="749" y="2"/>
                  </a:lnTo>
                  <a:lnTo>
                    <a:pt x="756" y="2"/>
                  </a:lnTo>
                  <a:lnTo>
                    <a:pt x="762" y="2"/>
                  </a:lnTo>
                  <a:lnTo>
                    <a:pt x="769" y="2"/>
                  </a:lnTo>
                  <a:lnTo>
                    <a:pt x="779" y="2"/>
                  </a:lnTo>
                  <a:lnTo>
                    <a:pt x="789" y="2"/>
                  </a:lnTo>
                  <a:lnTo>
                    <a:pt x="800" y="2"/>
                  </a:lnTo>
                  <a:lnTo>
                    <a:pt x="810" y="2"/>
                  </a:lnTo>
                  <a:lnTo>
                    <a:pt x="820" y="2"/>
                  </a:lnTo>
                  <a:lnTo>
                    <a:pt x="830" y="2"/>
                  </a:lnTo>
                  <a:lnTo>
                    <a:pt x="840" y="2"/>
                  </a:lnTo>
                  <a:lnTo>
                    <a:pt x="850" y="2"/>
                  </a:lnTo>
                  <a:lnTo>
                    <a:pt x="861" y="2"/>
                  </a:lnTo>
                  <a:lnTo>
                    <a:pt x="871" y="2"/>
                  </a:lnTo>
                  <a:lnTo>
                    <a:pt x="881" y="2"/>
                  </a:lnTo>
                  <a:lnTo>
                    <a:pt x="891" y="2"/>
                  </a:lnTo>
                  <a:lnTo>
                    <a:pt x="901" y="2"/>
                  </a:lnTo>
                  <a:lnTo>
                    <a:pt x="911" y="2"/>
                  </a:lnTo>
                  <a:lnTo>
                    <a:pt x="922" y="2"/>
                  </a:lnTo>
                  <a:lnTo>
                    <a:pt x="932" y="2"/>
                  </a:lnTo>
                  <a:lnTo>
                    <a:pt x="942" y="2"/>
                  </a:lnTo>
                  <a:lnTo>
                    <a:pt x="952" y="2"/>
                  </a:lnTo>
                  <a:lnTo>
                    <a:pt x="962" y="2"/>
                  </a:lnTo>
                  <a:lnTo>
                    <a:pt x="972" y="2"/>
                  </a:lnTo>
                  <a:lnTo>
                    <a:pt x="985" y="2"/>
                  </a:lnTo>
                  <a:lnTo>
                    <a:pt x="997" y="2"/>
                  </a:lnTo>
                  <a:lnTo>
                    <a:pt x="1009" y="2"/>
                  </a:lnTo>
                  <a:lnTo>
                    <a:pt x="1021" y="1"/>
                  </a:lnTo>
                  <a:lnTo>
                    <a:pt x="1034" y="1"/>
                  </a:lnTo>
                  <a:lnTo>
                    <a:pt x="1046" y="1"/>
                  </a:lnTo>
                  <a:lnTo>
                    <a:pt x="1058" y="1"/>
                  </a:lnTo>
                  <a:lnTo>
                    <a:pt x="1071" y="1"/>
                  </a:lnTo>
                  <a:lnTo>
                    <a:pt x="1083" y="1"/>
                  </a:lnTo>
                  <a:lnTo>
                    <a:pt x="1095" y="1"/>
                  </a:lnTo>
                  <a:lnTo>
                    <a:pt x="1108" y="1"/>
                  </a:lnTo>
                  <a:lnTo>
                    <a:pt x="1120" y="1"/>
                  </a:lnTo>
                  <a:lnTo>
                    <a:pt x="1132" y="1"/>
                  </a:lnTo>
                  <a:lnTo>
                    <a:pt x="1144" y="1"/>
                  </a:lnTo>
                  <a:lnTo>
                    <a:pt x="1157" y="1"/>
                  </a:lnTo>
                  <a:lnTo>
                    <a:pt x="1169" y="1"/>
                  </a:lnTo>
                  <a:lnTo>
                    <a:pt x="1181" y="1"/>
                  </a:lnTo>
                  <a:lnTo>
                    <a:pt x="1194" y="1"/>
                  </a:lnTo>
                  <a:lnTo>
                    <a:pt x="1206" y="1"/>
                  </a:lnTo>
                  <a:lnTo>
                    <a:pt x="1218" y="1"/>
                  </a:lnTo>
                  <a:lnTo>
                    <a:pt x="1235" y="1"/>
                  </a:lnTo>
                  <a:lnTo>
                    <a:pt x="1251" y="1"/>
                  </a:lnTo>
                  <a:lnTo>
                    <a:pt x="1268" y="1"/>
                  </a:lnTo>
                  <a:lnTo>
                    <a:pt x="1284" y="1"/>
                  </a:lnTo>
                  <a:lnTo>
                    <a:pt x="1301" y="1"/>
                  </a:lnTo>
                  <a:lnTo>
                    <a:pt x="1317" y="0"/>
                  </a:lnTo>
                  <a:lnTo>
                    <a:pt x="1334" y="0"/>
                  </a:lnTo>
                  <a:lnTo>
                    <a:pt x="1350" y="0"/>
                  </a:lnTo>
                  <a:lnTo>
                    <a:pt x="1363" y="0"/>
                  </a:lnTo>
                </a:path>
              </a:pathLst>
            </a:custGeom>
            <a:noFill/>
            <a:ln w="7938">
              <a:solidFill>
                <a:srgbClr val="A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2">
              <a:extLst>
                <a:ext uri="{FF2B5EF4-FFF2-40B4-BE49-F238E27FC236}">
                  <a16:creationId xmlns:a16="http://schemas.microsoft.com/office/drawing/2014/main" id="{9A98E12E-5865-4E30-85D4-830BF9E37C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2581" y="4188456"/>
              <a:ext cx="9854002" cy="2304100"/>
            </a:xfrm>
            <a:custGeom>
              <a:avLst/>
              <a:gdLst>
                <a:gd name="T0" fmla="*/ 52 w 1363"/>
                <a:gd name="T1" fmla="*/ 319 h 319"/>
                <a:gd name="T2" fmla="*/ 65 w 1363"/>
                <a:gd name="T3" fmla="*/ 319 h 319"/>
                <a:gd name="T4" fmla="*/ 78 w 1363"/>
                <a:gd name="T5" fmla="*/ 315 h 319"/>
                <a:gd name="T6" fmla="*/ 82 w 1363"/>
                <a:gd name="T7" fmla="*/ 299 h 319"/>
                <a:gd name="T8" fmla="*/ 84 w 1363"/>
                <a:gd name="T9" fmla="*/ 281 h 319"/>
                <a:gd name="T10" fmla="*/ 86 w 1363"/>
                <a:gd name="T11" fmla="*/ 251 h 319"/>
                <a:gd name="T12" fmla="*/ 87 w 1363"/>
                <a:gd name="T13" fmla="*/ 230 h 319"/>
                <a:gd name="T14" fmla="*/ 89 w 1363"/>
                <a:gd name="T15" fmla="*/ 176 h 319"/>
                <a:gd name="T16" fmla="*/ 91 w 1363"/>
                <a:gd name="T17" fmla="*/ 123 h 319"/>
                <a:gd name="T18" fmla="*/ 92 w 1363"/>
                <a:gd name="T19" fmla="*/ 105 h 319"/>
                <a:gd name="T20" fmla="*/ 93 w 1363"/>
                <a:gd name="T21" fmla="*/ 84 h 319"/>
                <a:gd name="T22" fmla="*/ 94 w 1363"/>
                <a:gd name="T23" fmla="*/ 63 h 319"/>
                <a:gd name="T24" fmla="*/ 95 w 1363"/>
                <a:gd name="T25" fmla="*/ 41 h 319"/>
                <a:gd name="T26" fmla="*/ 97 w 1363"/>
                <a:gd name="T27" fmla="*/ 28 h 319"/>
                <a:gd name="T28" fmla="*/ 103 w 1363"/>
                <a:gd name="T29" fmla="*/ 18 h 319"/>
                <a:gd name="T30" fmla="*/ 115 w 1363"/>
                <a:gd name="T31" fmla="*/ 18 h 319"/>
                <a:gd name="T32" fmla="*/ 127 w 1363"/>
                <a:gd name="T33" fmla="*/ 18 h 319"/>
                <a:gd name="T34" fmla="*/ 139 w 1363"/>
                <a:gd name="T35" fmla="*/ 17 h 319"/>
                <a:gd name="T36" fmla="*/ 151 w 1363"/>
                <a:gd name="T37" fmla="*/ 17 h 319"/>
                <a:gd name="T38" fmla="*/ 163 w 1363"/>
                <a:gd name="T39" fmla="*/ 17 h 319"/>
                <a:gd name="T40" fmla="*/ 175 w 1363"/>
                <a:gd name="T41" fmla="*/ 17 h 319"/>
                <a:gd name="T42" fmla="*/ 187 w 1363"/>
                <a:gd name="T43" fmla="*/ 17 h 319"/>
                <a:gd name="T44" fmla="*/ 199 w 1363"/>
                <a:gd name="T45" fmla="*/ 16 h 319"/>
                <a:gd name="T46" fmla="*/ 215 w 1363"/>
                <a:gd name="T47" fmla="*/ 16 h 319"/>
                <a:gd name="T48" fmla="*/ 228 w 1363"/>
                <a:gd name="T49" fmla="*/ 16 h 319"/>
                <a:gd name="T50" fmla="*/ 245 w 1363"/>
                <a:gd name="T51" fmla="*/ 16 h 319"/>
                <a:gd name="T52" fmla="*/ 258 w 1363"/>
                <a:gd name="T53" fmla="*/ 15 h 319"/>
                <a:gd name="T54" fmla="*/ 273 w 1363"/>
                <a:gd name="T55" fmla="*/ 15 h 319"/>
                <a:gd name="T56" fmla="*/ 286 w 1363"/>
                <a:gd name="T57" fmla="*/ 15 h 319"/>
                <a:gd name="T58" fmla="*/ 298 w 1363"/>
                <a:gd name="T59" fmla="*/ 15 h 319"/>
                <a:gd name="T60" fmla="*/ 310 w 1363"/>
                <a:gd name="T61" fmla="*/ 15 h 319"/>
                <a:gd name="T62" fmla="*/ 322 w 1363"/>
                <a:gd name="T63" fmla="*/ 14 h 319"/>
                <a:gd name="T64" fmla="*/ 336 w 1363"/>
                <a:gd name="T65" fmla="*/ 14 h 319"/>
                <a:gd name="T66" fmla="*/ 349 w 1363"/>
                <a:gd name="T67" fmla="*/ 14 h 319"/>
                <a:gd name="T68" fmla="*/ 381 w 1363"/>
                <a:gd name="T69" fmla="*/ 13 h 319"/>
                <a:gd name="T70" fmla="*/ 400 w 1363"/>
                <a:gd name="T71" fmla="*/ 13 h 319"/>
                <a:gd name="T72" fmla="*/ 419 w 1363"/>
                <a:gd name="T73" fmla="*/ 13 h 319"/>
                <a:gd name="T74" fmla="*/ 436 w 1363"/>
                <a:gd name="T75" fmla="*/ 13 h 319"/>
                <a:gd name="T76" fmla="*/ 453 w 1363"/>
                <a:gd name="T77" fmla="*/ 12 h 319"/>
                <a:gd name="T78" fmla="*/ 470 w 1363"/>
                <a:gd name="T79" fmla="*/ 12 h 319"/>
                <a:gd name="T80" fmla="*/ 486 w 1363"/>
                <a:gd name="T81" fmla="*/ 12 h 319"/>
                <a:gd name="T82" fmla="*/ 503 w 1363"/>
                <a:gd name="T83" fmla="*/ 12 h 319"/>
                <a:gd name="T84" fmla="*/ 519 w 1363"/>
                <a:gd name="T85" fmla="*/ 11 h 319"/>
                <a:gd name="T86" fmla="*/ 531 w 1363"/>
                <a:gd name="T87" fmla="*/ 11 h 319"/>
                <a:gd name="T88" fmla="*/ 545 w 1363"/>
                <a:gd name="T89" fmla="*/ 11 h 319"/>
                <a:gd name="T90" fmla="*/ 560 w 1363"/>
                <a:gd name="T91" fmla="*/ 11 h 319"/>
                <a:gd name="T92" fmla="*/ 572 w 1363"/>
                <a:gd name="T93" fmla="*/ 11 h 319"/>
                <a:gd name="T94" fmla="*/ 585 w 1363"/>
                <a:gd name="T95" fmla="*/ 10 h 319"/>
                <a:gd name="T96" fmla="*/ 598 w 1363"/>
                <a:gd name="T97" fmla="*/ 10 h 319"/>
                <a:gd name="T98" fmla="*/ 610 w 1363"/>
                <a:gd name="T99" fmla="*/ 10 h 319"/>
                <a:gd name="T100" fmla="*/ 623 w 1363"/>
                <a:gd name="T101" fmla="*/ 10 h 319"/>
                <a:gd name="T102" fmla="*/ 635 w 1363"/>
                <a:gd name="T103" fmla="*/ 10 h 319"/>
                <a:gd name="T104" fmla="*/ 675 w 1363"/>
                <a:gd name="T105" fmla="*/ 9 h 319"/>
                <a:gd name="T106" fmla="*/ 715 w 1363"/>
                <a:gd name="T107" fmla="*/ 9 h 319"/>
                <a:gd name="T108" fmla="*/ 756 w 1363"/>
                <a:gd name="T109" fmla="*/ 8 h 319"/>
                <a:gd name="T110" fmla="*/ 810 w 1363"/>
                <a:gd name="T111" fmla="*/ 7 h 319"/>
                <a:gd name="T112" fmla="*/ 871 w 1363"/>
                <a:gd name="T113" fmla="*/ 6 h 319"/>
                <a:gd name="T114" fmla="*/ 932 w 1363"/>
                <a:gd name="T115" fmla="*/ 6 h 319"/>
                <a:gd name="T116" fmla="*/ 997 w 1363"/>
                <a:gd name="T117" fmla="*/ 5 h 319"/>
                <a:gd name="T118" fmla="*/ 1071 w 1363"/>
                <a:gd name="T119" fmla="*/ 4 h 319"/>
                <a:gd name="T120" fmla="*/ 1144 w 1363"/>
                <a:gd name="T121" fmla="*/ 3 h 319"/>
                <a:gd name="T122" fmla="*/ 1218 w 1363"/>
                <a:gd name="T123" fmla="*/ 2 h 319"/>
                <a:gd name="T124" fmla="*/ 1317 w 1363"/>
                <a:gd name="T125" fmla="*/ 1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63" h="319">
                  <a:moveTo>
                    <a:pt x="0" y="319"/>
                  </a:moveTo>
                  <a:lnTo>
                    <a:pt x="37" y="319"/>
                  </a:lnTo>
                  <a:lnTo>
                    <a:pt x="39" y="319"/>
                  </a:lnTo>
                  <a:lnTo>
                    <a:pt x="48" y="319"/>
                  </a:lnTo>
                  <a:lnTo>
                    <a:pt x="50" y="319"/>
                  </a:lnTo>
                  <a:lnTo>
                    <a:pt x="52" y="319"/>
                  </a:lnTo>
                  <a:lnTo>
                    <a:pt x="54" y="319"/>
                  </a:lnTo>
                  <a:lnTo>
                    <a:pt x="56" y="319"/>
                  </a:lnTo>
                  <a:lnTo>
                    <a:pt x="58" y="319"/>
                  </a:lnTo>
                  <a:lnTo>
                    <a:pt x="60" y="319"/>
                  </a:lnTo>
                  <a:lnTo>
                    <a:pt x="63" y="319"/>
                  </a:lnTo>
                  <a:lnTo>
                    <a:pt x="65" y="319"/>
                  </a:lnTo>
                  <a:lnTo>
                    <a:pt x="67" y="319"/>
                  </a:lnTo>
                  <a:lnTo>
                    <a:pt x="70" y="319"/>
                  </a:lnTo>
                  <a:lnTo>
                    <a:pt x="72" y="319"/>
                  </a:lnTo>
                  <a:lnTo>
                    <a:pt x="74" y="318"/>
                  </a:lnTo>
                  <a:lnTo>
                    <a:pt x="76" y="317"/>
                  </a:lnTo>
                  <a:lnTo>
                    <a:pt x="78" y="315"/>
                  </a:lnTo>
                  <a:lnTo>
                    <a:pt x="79" y="313"/>
                  </a:lnTo>
                  <a:lnTo>
                    <a:pt x="80" y="310"/>
                  </a:lnTo>
                  <a:lnTo>
                    <a:pt x="80" y="308"/>
                  </a:lnTo>
                  <a:lnTo>
                    <a:pt x="81" y="305"/>
                  </a:lnTo>
                  <a:lnTo>
                    <a:pt x="81" y="303"/>
                  </a:lnTo>
                  <a:lnTo>
                    <a:pt x="82" y="299"/>
                  </a:lnTo>
                  <a:lnTo>
                    <a:pt x="82" y="297"/>
                  </a:lnTo>
                  <a:lnTo>
                    <a:pt x="83" y="295"/>
                  </a:lnTo>
                  <a:lnTo>
                    <a:pt x="83" y="291"/>
                  </a:lnTo>
                  <a:lnTo>
                    <a:pt x="83" y="288"/>
                  </a:lnTo>
                  <a:lnTo>
                    <a:pt x="84" y="285"/>
                  </a:lnTo>
                  <a:lnTo>
                    <a:pt x="84" y="281"/>
                  </a:lnTo>
                  <a:lnTo>
                    <a:pt x="85" y="274"/>
                  </a:lnTo>
                  <a:lnTo>
                    <a:pt x="85" y="271"/>
                  </a:lnTo>
                  <a:lnTo>
                    <a:pt x="85" y="267"/>
                  </a:lnTo>
                  <a:lnTo>
                    <a:pt x="85" y="259"/>
                  </a:lnTo>
                  <a:lnTo>
                    <a:pt x="86" y="255"/>
                  </a:lnTo>
                  <a:lnTo>
                    <a:pt x="86" y="251"/>
                  </a:lnTo>
                  <a:lnTo>
                    <a:pt x="86" y="241"/>
                  </a:lnTo>
                  <a:lnTo>
                    <a:pt x="86" y="239"/>
                  </a:lnTo>
                  <a:lnTo>
                    <a:pt x="87" y="237"/>
                  </a:lnTo>
                  <a:lnTo>
                    <a:pt x="87" y="235"/>
                  </a:lnTo>
                  <a:lnTo>
                    <a:pt x="87" y="233"/>
                  </a:lnTo>
                  <a:lnTo>
                    <a:pt x="87" y="230"/>
                  </a:lnTo>
                  <a:lnTo>
                    <a:pt x="87" y="219"/>
                  </a:lnTo>
                  <a:lnTo>
                    <a:pt x="88" y="212"/>
                  </a:lnTo>
                  <a:lnTo>
                    <a:pt x="88" y="201"/>
                  </a:lnTo>
                  <a:lnTo>
                    <a:pt x="88" y="191"/>
                  </a:lnTo>
                  <a:lnTo>
                    <a:pt x="89" y="181"/>
                  </a:lnTo>
                  <a:lnTo>
                    <a:pt x="89" y="176"/>
                  </a:lnTo>
                  <a:lnTo>
                    <a:pt x="90" y="159"/>
                  </a:lnTo>
                  <a:lnTo>
                    <a:pt x="90" y="143"/>
                  </a:lnTo>
                  <a:lnTo>
                    <a:pt x="90" y="139"/>
                  </a:lnTo>
                  <a:lnTo>
                    <a:pt x="91" y="135"/>
                  </a:lnTo>
                  <a:lnTo>
                    <a:pt x="91" y="130"/>
                  </a:lnTo>
                  <a:lnTo>
                    <a:pt x="91" y="123"/>
                  </a:lnTo>
                  <a:lnTo>
                    <a:pt x="91" y="120"/>
                  </a:lnTo>
                  <a:lnTo>
                    <a:pt x="91" y="118"/>
                  </a:lnTo>
                  <a:lnTo>
                    <a:pt x="91" y="115"/>
                  </a:lnTo>
                  <a:lnTo>
                    <a:pt x="92" y="111"/>
                  </a:lnTo>
                  <a:lnTo>
                    <a:pt x="92" y="107"/>
                  </a:lnTo>
                  <a:lnTo>
                    <a:pt x="92" y="105"/>
                  </a:lnTo>
                  <a:lnTo>
                    <a:pt x="92" y="102"/>
                  </a:lnTo>
                  <a:lnTo>
                    <a:pt x="92" y="99"/>
                  </a:lnTo>
                  <a:lnTo>
                    <a:pt x="92" y="94"/>
                  </a:lnTo>
                  <a:lnTo>
                    <a:pt x="92" y="91"/>
                  </a:lnTo>
                  <a:lnTo>
                    <a:pt x="93" y="88"/>
                  </a:lnTo>
                  <a:lnTo>
                    <a:pt x="93" y="84"/>
                  </a:lnTo>
                  <a:lnTo>
                    <a:pt x="93" y="81"/>
                  </a:lnTo>
                  <a:lnTo>
                    <a:pt x="93" y="78"/>
                  </a:lnTo>
                  <a:lnTo>
                    <a:pt x="93" y="75"/>
                  </a:lnTo>
                  <a:lnTo>
                    <a:pt x="93" y="71"/>
                  </a:lnTo>
                  <a:lnTo>
                    <a:pt x="94" y="67"/>
                  </a:lnTo>
                  <a:lnTo>
                    <a:pt x="94" y="63"/>
                  </a:lnTo>
                  <a:lnTo>
                    <a:pt x="94" y="58"/>
                  </a:lnTo>
                  <a:lnTo>
                    <a:pt x="94" y="54"/>
                  </a:lnTo>
                  <a:lnTo>
                    <a:pt x="95" y="50"/>
                  </a:lnTo>
                  <a:lnTo>
                    <a:pt x="95" y="47"/>
                  </a:lnTo>
                  <a:lnTo>
                    <a:pt x="95" y="44"/>
                  </a:lnTo>
                  <a:lnTo>
                    <a:pt x="95" y="41"/>
                  </a:lnTo>
                  <a:lnTo>
                    <a:pt x="95" y="39"/>
                  </a:lnTo>
                  <a:lnTo>
                    <a:pt x="96" y="37"/>
                  </a:lnTo>
                  <a:lnTo>
                    <a:pt x="96" y="35"/>
                  </a:lnTo>
                  <a:lnTo>
                    <a:pt x="96" y="33"/>
                  </a:lnTo>
                  <a:lnTo>
                    <a:pt x="96" y="30"/>
                  </a:lnTo>
                  <a:lnTo>
                    <a:pt x="97" y="28"/>
                  </a:lnTo>
                  <a:lnTo>
                    <a:pt x="97" y="26"/>
                  </a:lnTo>
                  <a:lnTo>
                    <a:pt x="98" y="24"/>
                  </a:lnTo>
                  <a:lnTo>
                    <a:pt x="98" y="22"/>
                  </a:lnTo>
                  <a:lnTo>
                    <a:pt x="99" y="20"/>
                  </a:lnTo>
                  <a:lnTo>
                    <a:pt x="101" y="19"/>
                  </a:lnTo>
                  <a:lnTo>
                    <a:pt x="103" y="18"/>
                  </a:lnTo>
                  <a:lnTo>
                    <a:pt x="105" y="18"/>
                  </a:lnTo>
                  <a:lnTo>
                    <a:pt x="107" y="18"/>
                  </a:lnTo>
                  <a:lnTo>
                    <a:pt x="109" y="18"/>
                  </a:lnTo>
                  <a:lnTo>
                    <a:pt x="111" y="18"/>
                  </a:lnTo>
                  <a:lnTo>
                    <a:pt x="113" y="18"/>
                  </a:lnTo>
                  <a:lnTo>
                    <a:pt x="115" y="18"/>
                  </a:lnTo>
                  <a:lnTo>
                    <a:pt x="117" y="18"/>
                  </a:lnTo>
                  <a:lnTo>
                    <a:pt x="119" y="18"/>
                  </a:lnTo>
                  <a:lnTo>
                    <a:pt x="121" y="18"/>
                  </a:lnTo>
                  <a:lnTo>
                    <a:pt x="123" y="18"/>
                  </a:lnTo>
                  <a:lnTo>
                    <a:pt x="125" y="18"/>
                  </a:lnTo>
                  <a:lnTo>
                    <a:pt x="127" y="18"/>
                  </a:lnTo>
                  <a:lnTo>
                    <a:pt x="129" y="18"/>
                  </a:lnTo>
                  <a:lnTo>
                    <a:pt x="131" y="18"/>
                  </a:lnTo>
                  <a:lnTo>
                    <a:pt x="133" y="18"/>
                  </a:lnTo>
                  <a:lnTo>
                    <a:pt x="135" y="18"/>
                  </a:lnTo>
                  <a:lnTo>
                    <a:pt x="137" y="18"/>
                  </a:lnTo>
                  <a:lnTo>
                    <a:pt x="139" y="17"/>
                  </a:lnTo>
                  <a:lnTo>
                    <a:pt x="141" y="17"/>
                  </a:lnTo>
                  <a:lnTo>
                    <a:pt x="143" y="17"/>
                  </a:lnTo>
                  <a:lnTo>
                    <a:pt x="145" y="17"/>
                  </a:lnTo>
                  <a:lnTo>
                    <a:pt x="147" y="17"/>
                  </a:lnTo>
                  <a:lnTo>
                    <a:pt x="149" y="17"/>
                  </a:lnTo>
                  <a:lnTo>
                    <a:pt x="151" y="17"/>
                  </a:lnTo>
                  <a:lnTo>
                    <a:pt x="153" y="17"/>
                  </a:lnTo>
                  <a:lnTo>
                    <a:pt x="155" y="17"/>
                  </a:lnTo>
                  <a:lnTo>
                    <a:pt x="157" y="17"/>
                  </a:lnTo>
                  <a:lnTo>
                    <a:pt x="159" y="17"/>
                  </a:lnTo>
                  <a:lnTo>
                    <a:pt x="161" y="17"/>
                  </a:lnTo>
                  <a:lnTo>
                    <a:pt x="163" y="17"/>
                  </a:lnTo>
                  <a:lnTo>
                    <a:pt x="165" y="17"/>
                  </a:lnTo>
                  <a:lnTo>
                    <a:pt x="167" y="17"/>
                  </a:lnTo>
                  <a:lnTo>
                    <a:pt x="169" y="17"/>
                  </a:lnTo>
                  <a:lnTo>
                    <a:pt x="171" y="17"/>
                  </a:lnTo>
                  <a:lnTo>
                    <a:pt x="173" y="17"/>
                  </a:lnTo>
                  <a:lnTo>
                    <a:pt x="175" y="17"/>
                  </a:lnTo>
                  <a:lnTo>
                    <a:pt x="177" y="17"/>
                  </a:lnTo>
                  <a:lnTo>
                    <a:pt x="179" y="17"/>
                  </a:lnTo>
                  <a:lnTo>
                    <a:pt x="181" y="17"/>
                  </a:lnTo>
                  <a:lnTo>
                    <a:pt x="183" y="17"/>
                  </a:lnTo>
                  <a:lnTo>
                    <a:pt x="185" y="17"/>
                  </a:lnTo>
                  <a:lnTo>
                    <a:pt x="187" y="17"/>
                  </a:lnTo>
                  <a:lnTo>
                    <a:pt x="189" y="17"/>
                  </a:lnTo>
                  <a:lnTo>
                    <a:pt x="191" y="17"/>
                  </a:lnTo>
                  <a:lnTo>
                    <a:pt x="193" y="17"/>
                  </a:lnTo>
                  <a:lnTo>
                    <a:pt x="195" y="17"/>
                  </a:lnTo>
                  <a:lnTo>
                    <a:pt x="197" y="16"/>
                  </a:lnTo>
                  <a:lnTo>
                    <a:pt x="199" y="16"/>
                  </a:lnTo>
                  <a:lnTo>
                    <a:pt x="202" y="16"/>
                  </a:lnTo>
                  <a:lnTo>
                    <a:pt x="205" y="16"/>
                  </a:lnTo>
                  <a:lnTo>
                    <a:pt x="207" y="16"/>
                  </a:lnTo>
                  <a:lnTo>
                    <a:pt x="210" y="16"/>
                  </a:lnTo>
                  <a:lnTo>
                    <a:pt x="212" y="16"/>
                  </a:lnTo>
                  <a:lnTo>
                    <a:pt x="215" y="16"/>
                  </a:lnTo>
                  <a:lnTo>
                    <a:pt x="217" y="16"/>
                  </a:lnTo>
                  <a:lnTo>
                    <a:pt x="220" y="16"/>
                  </a:lnTo>
                  <a:lnTo>
                    <a:pt x="222" y="16"/>
                  </a:lnTo>
                  <a:lnTo>
                    <a:pt x="224" y="16"/>
                  </a:lnTo>
                  <a:lnTo>
                    <a:pt x="226" y="16"/>
                  </a:lnTo>
                  <a:lnTo>
                    <a:pt x="228" y="16"/>
                  </a:lnTo>
                  <a:lnTo>
                    <a:pt x="230" y="16"/>
                  </a:lnTo>
                  <a:lnTo>
                    <a:pt x="232" y="16"/>
                  </a:lnTo>
                  <a:lnTo>
                    <a:pt x="235" y="16"/>
                  </a:lnTo>
                  <a:lnTo>
                    <a:pt x="239" y="16"/>
                  </a:lnTo>
                  <a:lnTo>
                    <a:pt x="242" y="16"/>
                  </a:lnTo>
                  <a:lnTo>
                    <a:pt x="245" y="16"/>
                  </a:lnTo>
                  <a:lnTo>
                    <a:pt x="247" y="16"/>
                  </a:lnTo>
                  <a:lnTo>
                    <a:pt x="249" y="16"/>
                  </a:lnTo>
                  <a:lnTo>
                    <a:pt x="251" y="16"/>
                  </a:lnTo>
                  <a:lnTo>
                    <a:pt x="253" y="16"/>
                  </a:lnTo>
                  <a:lnTo>
                    <a:pt x="255" y="16"/>
                  </a:lnTo>
                  <a:lnTo>
                    <a:pt x="258" y="15"/>
                  </a:lnTo>
                  <a:lnTo>
                    <a:pt x="260" y="15"/>
                  </a:lnTo>
                  <a:lnTo>
                    <a:pt x="262" y="15"/>
                  </a:lnTo>
                  <a:lnTo>
                    <a:pt x="265" y="15"/>
                  </a:lnTo>
                  <a:lnTo>
                    <a:pt x="267" y="15"/>
                  </a:lnTo>
                  <a:lnTo>
                    <a:pt x="270" y="15"/>
                  </a:lnTo>
                  <a:lnTo>
                    <a:pt x="273" y="15"/>
                  </a:lnTo>
                  <a:lnTo>
                    <a:pt x="275" y="15"/>
                  </a:lnTo>
                  <a:lnTo>
                    <a:pt x="277" y="15"/>
                  </a:lnTo>
                  <a:lnTo>
                    <a:pt x="279" y="15"/>
                  </a:lnTo>
                  <a:lnTo>
                    <a:pt x="282" y="15"/>
                  </a:lnTo>
                  <a:lnTo>
                    <a:pt x="284" y="15"/>
                  </a:lnTo>
                  <a:lnTo>
                    <a:pt x="286" y="15"/>
                  </a:lnTo>
                  <a:lnTo>
                    <a:pt x="288" y="15"/>
                  </a:lnTo>
                  <a:lnTo>
                    <a:pt x="290" y="15"/>
                  </a:lnTo>
                  <a:lnTo>
                    <a:pt x="292" y="15"/>
                  </a:lnTo>
                  <a:lnTo>
                    <a:pt x="294" y="15"/>
                  </a:lnTo>
                  <a:lnTo>
                    <a:pt x="296" y="15"/>
                  </a:lnTo>
                  <a:lnTo>
                    <a:pt x="298" y="15"/>
                  </a:lnTo>
                  <a:lnTo>
                    <a:pt x="300" y="15"/>
                  </a:lnTo>
                  <a:lnTo>
                    <a:pt x="302" y="15"/>
                  </a:lnTo>
                  <a:lnTo>
                    <a:pt x="304" y="15"/>
                  </a:lnTo>
                  <a:lnTo>
                    <a:pt x="306" y="15"/>
                  </a:lnTo>
                  <a:lnTo>
                    <a:pt x="308" y="15"/>
                  </a:lnTo>
                  <a:lnTo>
                    <a:pt x="310" y="15"/>
                  </a:lnTo>
                  <a:lnTo>
                    <a:pt x="312" y="15"/>
                  </a:lnTo>
                  <a:lnTo>
                    <a:pt x="314" y="15"/>
                  </a:lnTo>
                  <a:lnTo>
                    <a:pt x="316" y="15"/>
                  </a:lnTo>
                  <a:lnTo>
                    <a:pt x="318" y="14"/>
                  </a:lnTo>
                  <a:lnTo>
                    <a:pt x="320" y="14"/>
                  </a:lnTo>
                  <a:lnTo>
                    <a:pt x="322" y="14"/>
                  </a:lnTo>
                  <a:lnTo>
                    <a:pt x="324" y="14"/>
                  </a:lnTo>
                  <a:lnTo>
                    <a:pt x="326" y="14"/>
                  </a:lnTo>
                  <a:lnTo>
                    <a:pt x="328" y="14"/>
                  </a:lnTo>
                  <a:lnTo>
                    <a:pt x="331" y="14"/>
                  </a:lnTo>
                  <a:lnTo>
                    <a:pt x="333" y="14"/>
                  </a:lnTo>
                  <a:lnTo>
                    <a:pt x="336" y="14"/>
                  </a:lnTo>
                  <a:lnTo>
                    <a:pt x="338" y="14"/>
                  </a:lnTo>
                  <a:lnTo>
                    <a:pt x="340" y="14"/>
                  </a:lnTo>
                  <a:lnTo>
                    <a:pt x="343" y="14"/>
                  </a:lnTo>
                  <a:lnTo>
                    <a:pt x="345" y="14"/>
                  </a:lnTo>
                  <a:lnTo>
                    <a:pt x="347" y="14"/>
                  </a:lnTo>
                  <a:lnTo>
                    <a:pt x="349" y="14"/>
                  </a:lnTo>
                  <a:lnTo>
                    <a:pt x="365" y="14"/>
                  </a:lnTo>
                  <a:lnTo>
                    <a:pt x="369" y="14"/>
                  </a:lnTo>
                  <a:lnTo>
                    <a:pt x="372" y="14"/>
                  </a:lnTo>
                  <a:lnTo>
                    <a:pt x="375" y="14"/>
                  </a:lnTo>
                  <a:lnTo>
                    <a:pt x="378" y="14"/>
                  </a:lnTo>
                  <a:lnTo>
                    <a:pt x="381" y="13"/>
                  </a:lnTo>
                  <a:lnTo>
                    <a:pt x="384" y="13"/>
                  </a:lnTo>
                  <a:lnTo>
                    <a:pt x="388" y="13"/>
                  </a:lnTo>
                  <a:lnTo>
                    <a:pt x="391" y="13"/>
                  </a:lnTo>
                  <a:lnTo>
                    <a:pt x="394" y="13"/>
                  </a:lnTo>
                  <a:lnTo>
                    <a:pt x="397" y="13"/>
                  </a:lnTo>
                  <a:lnTo>
                    <a:pt x="400" y="13"/>
                  </a:lnTo>
                  <a:lnTo>
                    <a:pt x="403" y="13"/>
                  </a:lnTo>
                  <a:lnTo>
                    <a:pt x="407" y="13"/>
                  </a:lnTo>
                  <a:lnTo>
                    <a:pt x="410" y="13"/>
                  </a:lnTo>
                  <a:lnTo>
                    <a:pt x="413" y="13"/>
                  </a:lnTo>
                  <a:lnTo>
                    <a:pt x="416" y="13"/>
                  </a:lnTo>
                  <a:lnTo>
                    <a:pt x="419" y="13"/>
                  </a:lnTo>
                  <a:lnTo>
                    <a:pt x="423" y="13"/>
                  </a:lnTo>
                  <a:lnTo>
                    <a:pt x="426" y="13"/>
                  </a:lnTo>
                  <a:lnTo>
                    <a:pt x="429" y="13"/>
                  </a:lnTo>
                  <a:lnTo>
                    <a:pt x="431" y="13"/>
                  </a:lnTo>
                  <a:lnTo>
                    <a:pt x="434" y="13"/>
                  </a:lnTo>
                  <a:lnTo>
                    <a:pt x="436" y="13"/>
                  </a:lnTo>
                  <a:lnTo>
                    <a:pt x="439" y="13"/>
                  </a:lnTo>
                  <a:lnTo>
                    <a:pt x="442" y="13"/>
                  </a:lnTo>
                  <a:lnTo>
                    <a:pt x="445" y="13"/>
                  </a:lnTo>
                  <a:lnTo>
                    <a:pt x="448" y="12"/>
                  </a:lnTo>
                  <a:lnTo>
                    <a:pt x="450" y="12"/>
                  </a:lnTo>
                  <a:lnTo>
                    <a:pt x="453" y="12"/>
                  </a:lnTo>
                  <a:lnTo>
                    <a:pt x="456" y="12"/>
                  </a:lnTo>
                  <a:lnTo>
                    <a:pt x="459" y="12"/>
                  </a:lnTo>
                  <a:lnTo>
                    <a:pt x="461" y="12"/>
                  </a:lnTo>
                  <a:lnTo>
                    <a:pt x="464" y="12"/>
                  </a:lnTo>
                  <a:lnTo>
                    <a:pt x="467" y="12"/>
                  </a:lnTo>
                  <a:lnTo>
                    <a:pt x="470" y="12"/>
                  </a:lnTo>
                  <a:lnTo>
                    <a:pt x="473" y="12"/>
                  </a:lnTo>
                  <a:lnTo>
                    <a:pt x="475" y="12"/>
                  </a:lnTo>
                  <a:lnTo>
                    <a:pt x="478" y="12"/>
                  </a:lnTo>
                  <a:lnTo>
                    <a:pt x="481" y="12"/>
                  </a:lnTo>
                  <a:lnTo>
                    <a:pt x="484" y="12"/>
                  </a:lnTo>
                  <a:lnTo>
                    <a:pt x="486" y="12"/>
                  </a:lnTo>
                  <a:lnTo>
                    <a:pt x="488" y="12"/>
                  </a:lnTo>
                  <a:lnTo>
                    <a:pt x="491" y="12"/>
                  </a:lnTo>
                  <a:lnTo>
                    <a:pt x="494" y="12"/>
                  </a:lnTo>
                  <a:lnTo>
                    <a:pt x="497" y="12"/>
                  </a:lnTo>
                  <a:lnTo>
                    <a:pt x="500" y="12"/>
                  </a:lnTo>
                  <a:lnTo>
                    <a:pt x="503" y="12"/>
                  </a:lnTo>
                  <a:lnTo>
                    <a:pt x="506" y="12"/>
                  </a:lnTo>
                  <a:lnTo>
                    <a:pt x="509" y="12"/>
                  </a:lnTo>
                  <a:lnTo>
                    <a:pt x="512" y="11"/>
                  </a:lnTo>
                  <a:lnTo>
                    <a:pt x="515" y="11"/>
                  </a:lnTo>
                  <a:lnTo>
                    <a:pt x="517" y="11"/>
                  </a:lnTo>
                  <a:lnTo>
                    <a:pt x="519" y="11"/>
                  </a:lnTo>
                  <a:lnTo>
                    <a:pt x="521" y="11"/>
                  </a:lnTo>
                  <a:lnTo>
                    <a:pt x="523" y="11"/>
                  </a:lnTo>
                  <a:lnTo>
                    <a:pt x="525" y="11"/>
                  </a:lnTo>
                  <a:lnTo>
                    <a:pt x="527" y="11"/>
                  </a:lnTo>
                  <a:lnTo>
                    <a:pt x="529" y="11"/>
                  </a:lnTo>
                  <a:lnTo>
                    <a:pt x="531" y="11"/>
                  </a:lnTo>
                  <a:lnTo>
                    <a:pt x="533" y="11"/>
                  </a:lnTo>
                  <a:lnTo>
                    <a:pt x="535" y="11"/>
                  </a:lnTo>
                  <a:lnTo>
                    <a:pt x="538" y="11"/>
                  </a:lnTo>
                  <a:lnTo>
                    <a:pt x="540" y="11"/>
                  </a:lnTo>
                  <a:lnTo>
                    <a:pt x="542" y="11"/>
                  </a:lnTo>
                  <a:lnTo>
                    <a:pt x="545" y="11"/>
                  </a:lnTo>
                  <a:lnTo>
                    <a:pt x="547" y="11"/>
                  </a:lnTo>
                  <a:lnTo>
                    <a:pt x="550" y="11"/>
                  </a:lnTo>
                  <a:lnTo>
                    <a:pt x="552" y="11"/>
                  </a:lnTo>
                  <a:lnTo>
                    <a:pt x="554" y="11"/>
                  </a:lnTo>
                  <a:lnTo>
                    <a:pt x="556" y="11"/>
                  </a:lnTo>
                  <a:lnTo>
                    <a:pt x="560" y="11"/>
                  </a:lnTo>
                  <a:lnTo>
                    <a:pt x="562" y="11"/>
                  </a:lnTo>
                  <a:lnTo>
                    <a:pt x="564" y="11"/>
                  </a:lnTo>
                  <a:lnTo>
                    <a:pt x="566" y="11"/>
                  </a:lnTo>
                  <a:lnTo>
                    <a:pt x="568" y="11"/>
                  </a:lnTo>
                  <a:lnTo>
                    <a:pt x="570" y="11"/>
                  </a:lnTo>
                  <a:lnTo>
                    <a:pt x="572" y="11"/>
                  </a:lnTo>
                  <a:lnTo>
                    <a:pt x="574" y="11"/>
                  </a:lnTo>
                  <a:lnTo>
                    <a:pt x="576" y="11"/>
                  </a:lnTo>
                  <a:lnTo>
                    <a:pt x="578" y="11"/>
                  </a:lnTo>
                  <a:lnTo>
                    <a:pt x="580" y="10"/>
                  </a:lnTo>
                  <a:lnTo>
                    <a:pt x="582" y="10"/>
                  </a:lnTo>
                  <a:lnTo>
                    <a:pt x="585" y="10"/>
                  </a:lnTo>
                  <a:lnTo>
                    <a:pt x="587" y="10"/>
                  </a:lnTo>
                  <a:lnTo>
                    <a:pt x="589" y="10"/>
                  </a:lnTo>
                  <a:lnTo>
                    <a:pt x="591" y="10"/>
                  </a:lnTo>
                  <a:lnTo>
                    <a:pt x="593" y="10"/>
                  </a:lnTo>
                  <a:lnTo>
                    <a:pt x="596" y="10"/>
                  </a:lnTo>
                  <a:lnTo>
                    <a:pt x="598" y="10"/>
                  </a:lnTo>
                  <a:lnTo>
                    <a:pt x="600" y="10"/>
                  </a:lnTo>
                  <a:lnTo>
                    <a:pt x="602" y="10"/>
                  </a:lnTo>
                  <a:lnTo>
                    <a:pt x="604" y="10"/>
                  </a:lnTo>
                  <a:lnTo>
                    <a:pt x="606" y="10"/>
                  </a:lnTo>
                  <a:lnTo>
                    <a:pt x="608" y="10"/>
                  </a:lnTo>
                  <a:lnTo>
                    <a:pt x="610" y="10"/>
                  </a:lnTo>
                  <a:lnTo>
                    <a:pt x="612" y="10"/>
                  </a:lnTo>
                  <a:lnTo>
                    <a:pt x="614" y="10"/>
                  </a:lnTo>
                  <a:lnTo>
                    <a:pt x="616" y="10"/>
                  </a:lnTo>
                  <a:lnTo>
                    <a:pt x="618" y="10"/>
                  </a:lnTo>
                  <a:lnTo>
                    <a:pt x="621" y="10"/>
                  </a:lnTo>
                  <a:lnTo>
                    <a:pt x="623" y="10"/>
                  </a:lnTo>
                  <a:lnTo>
                    <a:pt x="625" y="10"/>
                  </a:lnTo>
                  <a:lnTo>
                    <a:pt x="627" y="10"/>
                  </a:lnTo>
                  <a:lnTo>
                    <a:pt x="629" y="10"/>
                  </a:lnTo>
                  <a:lnTo>
                    <a:pt x="631" y="10"/>
                  </a:lnTo>
                  <a:lnTo>
                    <a:pt x="633" y="10"/>
                  </a:lnTo>
                  <a:lnTo>
                    <a:pt x="635" y="10"/>
                  </a:lnTo>
                  <a:lnTo>
                    <a:pt x="641" y="10"/>
                  </a:lnTo>
                  <a:lnTo>
                    <a:pt x="648" y="10"/>
                  </a:lnTo>
                  <a:lnTo>
                    <a:pt x="655" y="9"/>
                  </a:lnTo>
                  <a:lnTo>
                    <a:pt x="662" y="9"/>
                  </a:lnTo>
                  <a:lnTo>
                    <a:pt x="668" y="9"/>
                  </a:lnTo>
                  <a:lnTo>
                    <a:pt x="675" y="9"/>
                  </a:lnTo>
                  <a:lnTo>
                    <a:pt x="682" y="9"/>
                  </a:lnTo>
                  <a:lnTo>
                    <a:pt x="688" y="9"/>
                  </a:lnTo>
                  <a:lnTo>
                    <a:pt x="695" y="9"/>
                  </a:lnTo>
                  <a:lnTo>
                    <a:pt x="702" y="9"/>
                  </a:lnTo>
                  <a:lnTo>
                    <a:pt x="709" y="9"/>
                  </a:lnTo>
                  <a:lnTo>
                    <a:pt x="715" y="9"/>
                  </a:lnTo>
                  <a:lnTo>
                    <a:pt x="722" y="8"/>
                  </a:lnTo>
                  <a:lnTo>
                    <a:pt x="729" y="8"/>
                  </a:lnTo>
                  <a:lnTo>
                    <a:pt x="735" y="8"/>
                  </a:lnTo>
                  <a:lnTo>
                    <a:pt x="742" y="8"/>
                  </a:lnTo>
                  <a:lnTo>
                    <a:pt x="749" y="8"/>
                  </a:lnTo>
                  <a:lnTo>
                    <a:pt x="756" y="8"/>
                  </a:lnTo>
                  <a:lnTo>
                    <a:pt x="762" y="8"/>
                  </a:lnTo>
                  <a:lnTo>
                    <a:pt x="769" y="8"/>
                  </a:lnTo>
                  <a:lnTo>
                    <a:pt x="779" y="8"/>
                  </a:lnTo>
                  <a:lnTo>
                    <a:pt x="789" y="8"/>
                  </a:lnTo>
                  <a:lnTo>
                    <a:pt x="800" y="7"/>
                  </a:lnTo>
                  <a:lnTo>
                    <a:pt x="810" y="7"/>
                  </a:lnTo>
                  <a:lnTo>
                    <a:pt x="820" y="7"/>
                  </a:lnTo>
                  <a:lnTo>
                    <a:pt x="830" y="7"/>
                  </a:lnTo>
                  <a:lnTo>
                    <a:pt x="840" y="7"/>
                  </a:lnTo>
                  <a:lnTo>
                    <a:pt x="850" y="7"/>
                  </a:lnTo>
                  <a:lnTo>
                    <a:pt x="861" y="7"/>
                  </a:lnTo>
                  <a:lnTo>
                    <a:pt x="871" y="6"/>
                  </a:lnTo>
                  <a:lnTo>
                    <a:pt x="881" y="6"/>
                  </a:lnTo>
                  <a:lnTo>
                    <a:pt x="891" y="6"/>
                  </a:lnTo>
                  <a:lnTo>
                    <a:pt x="901" y="6"/>
                  </a:lnTo>
                  <a:lnTo>
                    <a:pt x="911" y="6"/>
                  </a:lnTo>
                  <a:lnTo>
                    <a:pt x="922" y="6"/>
                  </a:lnTo>
                  <a:lnTo>
                    <a:pt x="932" y="6"/>
                  </a:lnTo>
                  <a:lnTo>
                    <a:pt x="942" y="6"/>
                  </a:lnTo>
                  <a:lnTo>
                    <a:pt x="952" y="5"/>
                  </a:lnTo>
                  <a:lnTo>
                    <a:pt x="962" y="5"/>
                  </a:lnTo>
                  <a:lnTo>
                    <a:pt x="972" y="5"/>
                  </a:lnTo>
                  <a:lnTo>
                    <a:pt x="985" y="5"/>
                  </a:lnTo>
                  <a:lnTo>
                    <a:pt x="997" y="5"/>
                  </a:lnTo>
                  <a:lnTo>
                    <a:pt x="1009" y="5"/>
                  </a:lnTo>
                  <a:lnTo>
                    <a:pt x="1021" y="5"/>
                  </a:lnTo>
                  <a:lnTo>
                    <a:pt x="1034" y="4"/>
                  </a:lnTo>
                  <a:lnTo>
                    <a:pt x="1046" y="4"/>
                  </a:lnTo>
                  <a:lnTo>
                    <a:pt x="1058" y="4"/>
                  </a:lnTo>
                  <a:lnTo>
                    <a:pt x="1071" y="4"/>
                  </a:lnTo>
                  <a:lnTo>
                    <a:pt x="1083" y="4"/>
                  </a:lnTo>
                  <a:lnTo>
                    <a:pt x="1095" y="4"/>
                  </a:lnTo>
                  <a:lnTo>
                    <a:pt x="1108" y="3"/>
                  </a:lnTo>
                  <a:lnTo>
                    <a:pt x="1120" y="3"/>
                  </a:lnTo>
                  <a:lnTo>
                    <a:pt x="1132" y="3"/>
                  </a:lnTo>
                  <a:lnTo>
                    <a:pt x="1144" y="3"/>
                  </a:lnTo>
                  <a:lnTo>
                    <a:pt x="1157" y="3"/>
                  </a:lnTo>
                  <a:lnTo>
                    <a:pt x="1169" y="3"/>
                  </a:lnTo>
                  <a:lnTo>
                    <a:pt x="1181" y="3"/>
                  </a:lnTo>
                  <a:lnTo>
                    <a:pt x="1194" y="2"/>
                  </a:lnTo>
                  <a:lnTo>
                    <a:pt x="1206" y="2"/>
                  </a:lnTo>
                  <a:lnTo>
                    <a:pt x="1218" y="2"/>
                  </a:lnTo>
                  <a:lnTo>
                    <a:pt x="1235" y="2"/>
                  </a:lnTo>
                  <a:lnTo>
                    <a:pt x="1251" y="2"/>
                  </a:lnTo>
                  <a:lnTo>
                    <a:pt x="1268" y="2"/>
                  </a:lnTo>
                  <a:lnTo>
                    <a:pt x="1284" y="1"/>
                  </a:lnTo>
                  <a:lnTo>
                    <a:pt x="1301" y="1"/>
                  </a:lnTo>
                  <a:lnTo>
                    <a:pt x="1317" y="1"/>
                  </a:lnTo>
                  <a:lnTo>
                    <a:pt x="1334" y="1"/>
                  </a:lnTo>
                  <a:lnTo>
                    <a:pt x="1350" y="1"/>
                  </a:lnTo>
                  <a:lnTo>
                    <a:pt x="1363" y="0"/>
                  </a:lnTo>
                </a:path>
              </a:pathLst>
            </a:custGeom>
            <a:noFill/>
            <a:ln w="7938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9E9678C6-B4EB-474E-8290-75E647951657}"/>
                </a:ext>
              </a:extLst>
            </p:cNvPr>
            <p:cNvGrpSpPr/>
            <p:nvPr/>
          </p:nvGrpSpPr>
          <p:grpSpPr>
            <a:xfrm>
              <a:off x="1874445" y="480492"/>
              <a:ext cx="8785019" cy="181343"/>
              <a:chOff x="1835151" y="650875"/>
              <a:chExt cx="8946015" cy="184666"/>
            </a:xfrm>
          </p:grpSpPr>
          <p:sp>
            <p:nvSpPr>
              <p:cNvPr id="80" name="Rectangle 71">
                <a:extLst>
                  <a:ext uri="{FF2B5EF4-FFF2-40B4-BE49-F238E27FC236}">
                    <a16:creationId xmlns:a16="http://schemas.microsoft.com/office/drawing/2014/main" id="{358D9995-0CB2-43DC-82FC-AE6372727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5151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 dirty="0">
                    <a:ln>
                      <a:noFill/>
                    </a:ln>
                    <a:solidFill>
                      <a:srgbClr val="0000AF"/>
                    </a:solidFill>
                    <a:effectLst/>
                    <a:latin typeface="Arial" panose="020B0604020202020204" pitchFamily="34" charset="0"/>
                  </a:rPr>
                  <a:t>V(k1)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2" name="Rectangle 73">
                <a:extLst>
                  <a:ext uri="{FF2B5EF4-FFF2-40B4-BE49-F238E27FC236}">
                    <a16:creationId xmlns:a16="http://schemas.microsoft.com/office/drawing/2014/main" id="{B23087CD-E3F5-4B1E-8AD6-07453F3D5D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3901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FF00FF"/>
                    </a:solidFill>
                    <a:effectLst/>
                    <a:latin typeface="Arial" panose="020B0604020202020204" pitchFamily="34" charset="0"/>
                  </a:rPr>
                  <a:t>V(k2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75">
                <a:extLst>
                  <a:ext uri="{FF2B5EF4-FFF2-40B4-BE49-F238E27FC236}">
                    <a16:creationId xmlns:a16="http://schemas.microsoft.com/office/drawing/2014/main" id="{70F850F8-8C95-4537-854A-15F41FE381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2651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800000"/>
                    </a:solidFill>
                    <a:effectLst/>
                    <a:latin typeface="Arial" panose="020B0604020202020204" pitchFamily="34" charset="0"/>
                  </a:rPr>
                  <a:t>V(k3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6" name="Rectangle 77">
                <a:extLst>
                  <a:ext uri="{FF2B5EF4-FFF2-40B4-BE49-F238E27FC236}">
                    <a16:creationId xmlns:a16="http://schemas.microsoft.com/office/drawing/2014/main" id="{03EBA7F0-A12E-4542-B598-15549CDE7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1401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800080"/>
                    </a:solidFill>
                    <a:effectLst/>
                    <a:latin typeface="Arial" panose="020B0604020202020204" pitchFamily="34" charset="0"/>
                  </a:rPr>
                  <a:t>V(k4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8" name="Rectangle 79">
                <a:extLst>
                  <a:ext uri="{FF2B5EF4-FFF2-40B4-BE49-F238E27FC236}">
                    <a16:creationId xmlns:a16="http://schemas.microsoft.com/office/drawing/2014/main" id="{9C4FD92B-0968-47F7-AFE4-AF55CA1C7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8563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AF8000"/>
                    </a:solidFill>
                    <a:effectLst/>
                    <a:latin typeface="Arial" panose="020B0604020202020204" pitchFamily="34" charset="0"/>
                  </a:rPr>
                  <a:t>V(k5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0" name="Rectangle 81">
                <a:extLst>
                  <a:ext uri="{FF2B5EF4-FFF2-40B4-BE49-F238E27FC236}">
                    <a16:creationId xmlns:a16="http://schemas.microsoft.com/office/drawing/2014/main" id="{7A0C7AA0-1535-4714-9B04-0460DEAE7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77313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Arial" panose="020B0604020202020204" pitchFamily="34" charset="0"/>
                  </a:rPr>
                  <a:t>V(k6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2" name="Rectangle 83">
                <a:extLst>
                  <a:ext uri="{FF2B5EF4-FFF2-40B4-BE49-F238E27FC236}">
                    <a16:creationId xmlns:a16="http://schemas.microsoft.com/office/drawing/2014/main" id="{622DF23F-40FA-4A55-A00F-5719565ED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6063" y="650875"/>
                <a:ext cx="37510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1" i="0" u="none" strike="noStrike" cap="none" normalizeH="0" baseline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Arial" panose="020B0604020202020204" pitchFamily="34" charset="0"/>
                  </a:rPr>
                  <a:t>V(k7)</a:t>
                </a:r>
                <a:endParaRPr kumimoji="0" lang="en-US" altLang="en-US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3" name="Freeform 84">
              <a:extLst>
                <a:ext uri="{FF2B5EF4-FFF2-40B4-BE49-F238E27FC236}">
                  <a16:creationId xmlns:a16="http://schemas.microsoft.com/office/drawing/2014/main" id="{B915605A-34E0-4B10-9607-87F87F83E23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22581" y="4853653"/>
              <a:ext cx="9841523" cy="1638903"/>
            </a:xfrm>
            <a:custGeom>
              <a:avLst/>
              <a:gdLst>
                <a:gd name="T0" fmla="*/ 52 w 1363"/>
                <a:gd name="T1" fmla="*/ 230 h 230"/>
                <a:gd name="T2" fmla="*/ 65 w 1363"/>
                <a:gd name="T3" fmla="*/ 230 h 230"/>
                <a:gd name="T4" fmla="*/ 78 w 1363"/>
                <a:gd name="T5" fmla="*/ 227 h 230"/>
                <a:gd name="T6" fmla="*/ 82 w 1363"/>
                <a:gd name="T7" fmla="*/ 214 h 230"/>
                <a:gd name="T8" fmla="*/ 85 w 1363"/>
                <a:gd name="T9" fmla="*/ 197 h 230"/>
                <a:gd name="T10" fmla="*/ 86 w 1363"/>
                <a:gd name="T11" fmla="*/ 174 h 230"/>
                <a:gd name="T12" fmla="*/ 88 w 1363"/>
                <a:gd name="T13" fmla="*/ 148 h 230"/>
                <a:gd name="T14" fmla="*/ 90 w 1363"/>
                <a:gd name="T15" fmla="*/ 105 h 230"/>
                <a:gd name="T16" fmla="*/ 91 w 1363"/>
                <a:gd name="T17" fmla="*/ 88 h 230"/>
                <a:gd name="T18" fmla="*/ 92 w 1363"/>
                <a:gd name="T19" fmla="*/ 72 h 230"/>
                <a:gd name="T20" fmla="*/ 93 w 1363"/>
                <a:gd name="T21" fmla="*/ 58 h 230"/>
                <a:gd name="T22" fmla="*/ 95 w 1363"/>
                <a:gd name="T23" fmla="*/ 41 h 230"/>
                <a:gd name="T24" fmla="*/ 96 w 1363"/>
                <a:gd name="T25" fmla="*/ 29 h 230"/>
                <a:gd name="T26" fmla="*/ 105 w 1363"/>
                <a:gd name="T27" fmla="*/ 21 h 230"/>
                <a:gd name="T28" fmla="*/ 117 w 1363"/>
                <a:gd name="T29" fmla="*/ 21 h 230"/>
                <a:gd name="T30" fmla="*/ 129 w 1363"/>
                <a:gd name="T31" fmla="*/ 21 h 230"/>
                <a:gd name="T32" fmla="*/ 141 w 1363"/>
                <a:gd name="T33" fmla="*/ 20 h 230"/>
                <a:gd name="T34" fmla="*/ 153 w 1363"/>
                <a:gd name="T35" fmla="*/ 20 h 230"/>
                <a:gd name="T36" fmla="*/ 165 w 1363"/>
                <a:gd name="T37" fmla="*/ 20 h 230"/>
                <a:gd name="T38" fmla="*/ 177 w 1363"/>
                <a:gd name="T39" fmla="*/ 20 h 230"/>
                <a:gd name="T40" fmla="*/ 189 w 1363"/>
                <a:gd name="T41" fmla="*/ 19 h 230"/>
                <a:gd name="T42" fmla="*/ 202 w 1363"/>
                <a:gd name="T43" fmla="*/ 19 h 230"/>
                <a:gd name="T44" fmla="*/ 217 w 1363"/>
                <a:gd name="T45" fmla="*/ 19 h 230"/>
                <a:gd name="T46" fmla="*/ 230 w 1363"/>
                <a:gd name="T47" fmla="*/ 19 h 230"/>
                <a:gd name="T48" fmla="*/ 247 w 1363"/>
                <a:gd name="T49" fmla="*/ 18 h 230"/>
                <a:gd name="T50" fmla="*/ 260 w 1363"/>
                <a:gd name="T51" fmla="*/ 18 h 230"/>
                <a:gd name="T52" fmla="*/ 275 w 1363"/>
                <a:gd name="T53" fmla="*/ 18 h 230"/>
                <a:gd name="T54" fmla="*/ 288 w 1363"/>
                <a:gd name="T55" fmla="*/ 17 h 230"/>
                <a:gd name="T56" fmla="*/ 300 w 1363"/>
                <a:gd name="T57" fmla="*/ 17 h 230"/>
                <a:gd name="T58" fmla="*/ 312 w 1363"/>
                <a:gd name="T59" fmla="*/ 17 h 230"/>
                <a:gd name="T60" fmla="*/ 324 w 1363"/>
                <a:gd name="T61" fmla="*/ 17 h 230"/>
                <a:gd name="T62" fmla="*/ 338 w 1363"/>
                <a:gd name="T63" fmla="*/ 17 h 230"/>
                <a:gd name="T64" fmla="*/ 365 w 1363"/>
                <a:gd name="T65" fmla="*/ 16 h 230"/>
                <a:gd name="T66" fmla="*/ 384 w 1363"/>
                <a:gd name="T67" fmla="*/ 16 h 230"/>
                <a:gd name="T68" fmla="*/ 403 w 1363"/>
                <a:gd name="T69" fmla="*/ 15 h 230"/>
                <a:gd name="T70" fmla="*/ 423 w 1363"/>
                <a:gd name="T71" fmla="*/ 15 h 230"/>
                <a:gd name="T72" fmla="*/ 439 w 1363"/>
                <a:gd name="T73" fmla="*/ 15 h 230"/>
                <a:gd name="T74" fmla="*/ 456 w 1363"/>
                <a:gd name="T75" fmla="*/ 14 h 230"/>
                <a:gd name="T76" fmla="*/ 473 w 1363"/>
                <a:gd name="T77" fmla="*/ 14 h 230"/>
                <a:gd name="T78" fmla="*/ 488 w 1363"/>
                <a:gd name="T79" fmla="*/ 14 h 230"/>
                <a:gd name="T80" fmla="*/ 506 w 1363"/>
                <a:gd name="T81" fmla="*/ 13 h 230"/>
                <a:gd name="T82" fmla="*/ 521 w 1363"/>
                <a:gd name="T83" fmla="*/ 13 h 230"/>
                <a:gd name="T84" fmla="*/ 533 w 1363"/>
                <a:gd name="T85" fmla="*/ 13 h 230"/>
                <a:gd name="T86" fmla="*/ 547 w 1363"/>
                <a:gd name="T87" fmla="*/ 13 h 230"/>
                <a:gd name="T88" fmla="*/ 562 w 1363"/>
                <a:gd name="T89" fmla="*/ 12 h 230"/>
                <a:gd name="T90" fmla="*/ 574 w 1363"/>
                <a:gd name="T91" fmla="*/ 12 h 230"/>
                <a:gd name="T92" fmla="*/ 587 w 1363"/>
                <a:gd name="T93" fmla="*/ 12 h 230"/>
                <a:gd name="T94" fmla="*/ 600 w 1363"/>
                <a:gd name="T95" fmla="*/ 12 h 230"/>
                <a:gd name="T96" fmla="*/ 612 w 1363"/>
                <a:gd name="T97" fmla="*/ 12 h 230"/>
                <a:gd name="T98" fmla="*/ 625 w 1363"/>
                <a:gd name="T99" fmla="*/ 11 h 230"/>
                <a:gd name="T100" fmla="*/ 641 w 1363"/>
                <a:gd name="T101" fmla="*/ 11 h 230"/>
                <a:gd name="T102" fmla="*/ 682 w 1363"/>
                <a:gd name="T103" fmla="*/ 10 h 230"/>
                <a:gd name="T104" fmla="*/ 722 w 1363"/>
                <a:gd name="T105" fmla="*/ 10 h 230"/>
                <a:gd name="T106" fmla="*/ 762 w 1363"/>
                <a:gd name="T107" fmla="*/ 9 h 230"/>
                <a:gd name="T108" fmla="*/ 820 w 1363"/>
                <a:gd name="T109" fmla="*/ 8 h 230"/>
                <a:gd name="T110" fmla="*/ 881 w 1363"/>
                <a:gd name="T111" fmla="*/ 7 h 230"/>
                <a:gd name="T112" fmla="*/ 942 w 1363"/>
                <a:gd name="T113" fmla="*/ 6 h 230"/>
                <a:gd name="T114" fmla="*/ 1009 w 1363"/>
                <a:gd name="T115" fmla="*/ 5 h 230"/>
                <a:gd name="T116" fmla="*/ 1083 w 1363"/>
                <a:gd name="T117" fmla="*/ 4 h 230"/>
                <a:gd name="T118" fmla="*/ 1157 w 1363"/>
                <a:gd name="T119" fmla="*/ 3 h 230"/>
                <a:gd name="T120" fmla="*/ 1235 w 1363"/>
                <a:gd name="T121" fmla="*/ 1 h 230"/>
                <a:gd name="T122" fmla="*/ 1334 w 1363"/>
                <a:gd name="T123" fmla="*/ 0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63" h="230">
                  <a:moveTo>
                    <a:pt x="0" y="230"/>
                  </a:moveTo>
                  <a:lnTo>
                    <a:pt x="37" y="230"/>
                  </a:lnTo>
                  <a:lnTo>
                    <a:pt x="39" y="230"/>
                  </a:lnTo>
                  <a:lnTo>
                    <a:pt x="48" y="230"/>
                  </a:lnTo>
                  <a:lnTo>
                    <a:pt x="50" y="230"/>
                  </a:lnTo>
                  <a:lnTo>
                    <a:pt x="52" y="230"/>
                  </a:lnTo>
                  <a:lnTo>
                    <a:pt x="54" y="230"/>
                  </a:lnTo>
                  <a:lnTo>
                    <a:pt x="56" y="230"/>
                  </a:lnTo>
                  <a:lnTo>
                    <a:pt x="58" y="230"/>
                  </a:lnTo>
                  <a:lnTo>
                    <a:pt x="60" y="230"/>
                  </a:lnTo>
                  <a:lnTo>
                    <a:pt x="63" y="230"/>
                  </a:lnTo>
                  <a:lnTo>
                    <a:pt x="65" y="230"/>
                  </a:lnTo>
                  <a:lnTo>
                    <a:pt x="67" y="230"/>
                  </a:lnTo>
                  <a:lnTo>
                    <a:pt x="70" y="230"/>
                  </a:lnTo>
                  <a:lnTo>
                    <a:pt x="72" y="230"/>
                  </a:lnTo>
                  <a:lnTo>
                    <a:pt x="74" y="229"/>
                  </a:lnTo>
                  <a:lnTo>
                    <a:pt x="76" y="229"/>
                  </a:lnTo>
                  <a:lnTo>
                    <a:pt x="78" y="227"/>
                  </a:lnTo>
                  <a:lnTo>
                    <a:pt x="79" y="225"/>
                  </a:lnTo>
                  <a:lnTo>
                    <a:pt x="80" y="223"/>
                  </a:lnTo>
                  <a:lnTo>
                    <a:pt x="81" y="220"/>
                  </a:lnTo>
                  <a:lnTo>
                    <a:pt x="82" y="218"/>
                  </a:lnTo>
                  <a:lnTo>
                    <a:pt x="82" y="216"/>
                  </a:lnTo>
                  <a:lnTo>
                    <a:pt x="82" y="214"/>
                  </a:lnTo>
                  <a:lnTo>
                    <a:pt x="83" y="211"/>
                  </a:lnTo>
                  <a:lnTo>
                    <a:pt x="83" y="208"/>
                  </a:lnTo>
                  <a:lnTo>
                    <a:pt x="84" y="206"/>
                  </a:lnTo>
                  <a:lnTo>
                    <a:pt x="84" y="204"/>
                  </a:lnTo>
                  <a:lnTo>
                    <a:pt x="85" y="199"/>
                  </a:lnTo>
                  <a:lnTo>
                    <a:pt x="85" y="197"/>
                  </a:lnTo>
                  <a:lnTo>
                    <a:pt x="85" y="194"/>
                  </a:lnTo>
                  <a:lnTo>
                    <a:pt x="85" y="188"/>
                  </a:lnTo>
                  <a:lnTo>
                    <a:pt x="86" y="186"/>
                  </a:lnTo>
                  <a:lnTo>
                    <a:pt x="86" y="183"/>
                  </a:lnTo>
                  <a:lnTo>
                    <a:pt x="86" y="176"/>
                  </a:lnTo>
                  <a:lnTo>
                    <a:pt x="86" y="174"/>
                  </a:lnTo>
                  <a:lnTo>
                    <a:pt x="87" y="172"/>
                  </a:lnTo>
                  <a:lnTo>
                    <a:pt x="87" y="170"/>
                  </a:lnTo>
                  <a:lnTo>
                    <a:pt x="87" y="168"/>
                  </a:lnTo>
                  <a:lnTo>
                    <a:pt x="87" y="161"/>
                  </a:lnTo>
                  <a:lnTo>
                    <a:pt x="88" y="156"/>
                  </a:lnTo>
                  <a:lnTo>
                    <a:pt x="88" y="148"/>
                  </a:lnTo>
                  <a:lnTo>
                    <a:pt x="88" y="141"/>
                  </a:lnTo>
                  <a:lnTo>
                    <a:pt x="89" y="134"/>
                  </a:lnTo>
                  <a:lnTo>
                    <a:pt x="89" y="131"/>
                  </a:lnTo>
                  <a:lnTo>
                    <a:pt x="90" y="119"/>
                  </a:lnTo>
                  <a:lnTo>
                    <a:pt x="90" y="108"/>
                  </a:lnTo>
                  <a:lnTo>
                    <a:pt x="90" y="105"/>
                  </a:lnTo>
                  <a:lnTo>
                    <a:pt x="91" y="102"/>
                  </a:lnTo>
                  <a:lnTo>
                    <a:pt x="91" y="99"/>
                  </a:lnTo>
                  <a:lnTo>
                    <a:pt x="91" y="94"/>
                  </a:lnTo>
                  <a:lnTo>
                    <a:pt x="91" y="92"/>
                  </a:lnTo>
                  <a:lnTo>
                    <a:pt x="91" y="90"/>
                  </a:lnTo>
                  <a:lnTo>
                    <a:pt x="91" y="88"/>
                  </a:lnTo>
                  <a:lnTo>
                    <a:pt x="92" y="85"/>
                  </a:lnTo>
                  <a:lnTo>
                    <a:pt x="92" y="83"/>
                  </a:lnTo>
                  <a:lnTo>
                    <a:pt x="92" y="80"/>
                  </a:lnTo>
                  <a:lnTo>
                    <a:pt x="92" y="77"/>
                  </a:lnTo>
                  <a:lnTo>
                    <a:pt x="92" y="74"/>
                  </a:lnTo>
                  <a:lnTo>
                    <a:pt x="92" y="72"/>
                  </a:lnTo>
                  <a:lnTo>
                    <a:pt x="93" y="69"/>
                  </a:lnTo>
                  <a:lnTo>
                    <a:pt x="93" y="67"/>
                  </a:lnTo>
                  <a:lnTo>
                    <a:pt x="93" y="65"/>
                  </a:lnTo>
                  <a:lnTo>
                    <a:pt x="93" y="63"/>
                  </a:lnTo>
                  <a:lnTo>
                    <a:pt x="93" y="60"/>
                  </a:lnTo>
                  <a:lnTo>
                    <a:pt x="93" y="58"/>
                  </a:lnTo>
                  <a:lnTo>
                    <a:pt x="94" y="55"/>
                  </a:lnTo>
                  <a:lnTo>
                    <a:pt x="94" y="52"/>
                  </a:lnTo>
                  <a:lnTo>
                    <a:pt x="94" y="49"/>
                  </a:lnTo>
                  <a:lnTo>
                    <a:pt x="94" y="46"/>
                  </a:lnTo>
                  <a:lnTo>
                    <a:pt x="95" y="43"/>
                  </a:lnTo>
                  <a:lnTo>
                    <a:pt x="95" y="41"/>
                  </a:lnTo>
                  <a:lnTo>
                    <a:pt x="95" y="39"/>
                  </a:lnTo>
                  <a:lnTo>
                    <a:pt x="95" y="37"/>
                  </a:lnTo>
                  <a:lnTo>
                    <a:pt x="96" y="35"/>
                  </a:lnTo>
                  <a:lnTo>
                    <a:pt x="96" y="33"/>
                  </a:lnTo>
                  <a:lnTo>
                    <a:pt x="96" y="31"/>
                  </a:lnTo>
                  <a:lnTo>
                    <a:pt x="96" y="29"/>
                  </a:lnTo>
                  <a:lnTo>
                    <a:pt x="97" y="27"/>
                  </a:lnTo>
                  <a:lnTo>
                    <a:pt x="98" y="25"/>
                  </a:lnTo>
                  <a:lnTo>
                    <a:pt x="99" y="23"/>
                  </a:lnTo>
                  <a:lnTo>
                    <a:pt x="101" y="22"/>
                  </a:lnTo>
                  <a:lnTo>
                    <a:pt x="103" y="21"/>
                  </a:lnTo>
                  <a:lnTo>
                    <a:pt x="105" y="21"/>
                  </a:lnTo>
                  <a:lnTo>
                    <a:pt x="107" y="21"/>
                  </a:lnTo>
                  <a:lnTo>
                    <a:pt x="109" y="21"/>
                  </a:lnTo>
                  <a:lnTo>
                    <a:pt x="111" y="21"/>
                  </a:lnTo>
                  <a:lnTo>
                    <a:pt x="113" y="21"/>
                  </a:lnTo>
                  <a:lnTo>
                    <a:pt x="115" y="21"/>
                  </a:lnTo>
                  <a:lnTo>
                    <a:pt x="117" y="21"/>
                  </a:lnTo>
                  <a:lnTo>
                    <a:pt x="119" y="21"/>
                  </a:lnTo>
                  <a:lnTo>
                    <a:pt x="121" y="21"/>
                  </a:lnTo>
                  <a:lnTo>
                    <a:pt x="123" y="21"/>
                  </a:lnTo>
                  <a:lnTo>
                    <a:pt x="125" y="21"/>
                  </a:lnTo>
                  <a:lnTo>
                    <a:pt x="127" y="21"/>
                  </a:lnTo>
                  <a:lnTo>
                    <a:pt x="129" y="21"/>
                  </a:lnTo>
                  <a:lnTo>
                    <a:pt x="131" y="21"/>
                  </a:lnTo>
                  <a:lnTo>
                    <a:pt x="133" y="20"/>
                  </a:lnTo>
                  <a:lnTo>
                    <a:pt x="135" y="20"/>
                  </a:lnTo>
                  <a:lnTo>
                    <a:pt x="137" y="20"/>
                  </a:lnTo>
                  <a:lnTo>
                    <a:pt x="139" y="20"/>
                  </a:lnTo>
                  <a:lnTo>
                    <a:pt x="141" y="20"/>
                  </a:lnTo>
                  <a:lnTo>
                    <a:pt x="143" y="20"/>
                  </a:lnTo>
                  <a:lnTo>
                    <a:pt x="145" y="20"/>
                  </a:lnTo>
                  <a:lnTo>
                    <a:pt x="147" y="20"/>
                  </a:lnTo>
                  <a:lnTo>
                    <a:pt x="149" y="20"/>
                  </a:lnTo>
                  <a:lnTo>
                    <a:pt x="151" y="20"/>
                  </a:lnTo>
                  <a:lnTo>
                    <a:pt x="153" y="20"/>
                  </a:lnTo>
                  <a:lnTo>
                    <a:pt x="155" y="20"/>
                  </a:lnTo>
                  <a:lnTo>
                    <a:pt x="157" y="20"/>
                  </a:lnTo>
                  <a:lnTo>
                    <a:pt x="159" y="20"/>
                  </a:lnTo>
                  <a:lnTo>
                    <a:pt x="161" y="20"/>
                  </a:lnTo>
                  <a:lnTo>
                    <a:pt x="163" y="20"/>
                  </a:lnTo>
                  <a:lnTo>
                    <a:pt x="165" y="20"/>
                  </a:lnTo>
                  <a:lnTo>
                    <a:pt x="167" y="20"/>
                  </a:lnTo>
                  <a:lnTo>
                    <a:pt x="169" y="20"/>
                  </a:lnTo>
                  <a:lnTo>
                    <a:pt x="171" y="20"/>
                  </a:lnTo>
                  <a:lnTo>
                    <a:pt x="173" y="20"/>
                  </a:lnTo>
                  <a:lnTo>
                    <a:pt x="175" y="20"/>
                  </a:lnTo>
                  <a:lnTo>
                    <a:pt x="177" y="20"/>
                  </a:lnTo>
                  <a:lnTo>
                    <a:pt x="179" y="20"/>
                  </a:lnTo>
                  <a:lnTo>
                    <a:pt x="181" y="20"/>
                  </a:lnTo>
                  <a:lnTo>
                    <a:pt x="183" y="19"/>
                  </a:lnTo>
                  <a:lnTo>
                    <a:pt x="185" y="19"/>
                  </a:lnTo>
                  <a:lnTo>
                    <a:pt x="187" y="19"/>
                  </a:lnTo>
                  <a:lnTo>
                    <a:pt x="189" y="19"/>
                  </a:lnTo>
                  <a:lnTo>
                    <a:pt x="191" y="19"/>
                  </a:lnTo>
                  <a:lnTo>
                    <a:pt x="193" y="19"/>
                  </a:lnTo>
                  <a:lnTo>
                    <a:pt x="195" y="19"/>
                  </a:lnTo>
                  <a:lnTo>
                    <a:pt x="197" y="19"/>
                  </a:lnTo>
                  <a:lnTo>
                    <a:pt x="199" y="19"/>
                  </a:lnTo>
                  <a:lnTo>
                    <a:pt x="202" y="19"/>
                  </a:lnTo>
                  <a:lnTo>
                    <a:pt x="205" y="19"/>
                  </a:lnTo>
                  <a:lnTo>
                    <a:pt x="207" y="19"/>
                  </a:lnTo>
                  <a:lnTo>
                    <a:pt x="210" y="19"/>
                  </a:lnTo>
                  <a:lnTo>
                    <a:pt x="212" y="19"/>
                  </a:lnTo>
                  <a:lnTo>
                    <a:pt x="215" y="19"/>
                  </a:lnTo>
                  <a:lnTo>
                    <a:pt x="217" y="19"/>
                  </a:lnTo>
                  <a:lnTo>
                    <a:pt x="220" y="19"/>
                  </a:lnTo>
                  <a:lnTo>
                    <a:pt x="222" y="19"/>
                  </a:lnTo>
                  <a:lnTo>
                    <a:pt x="224" y="19"/>
                  </a:lnTo>
                  <a:lnTo>
                    <a:pt x="226" y="19"/>
                  </a:lnTo>
                  <a:lnTo>
                    <a:pt x="228" y="19"/>
                  </a:lnTo>
                  <a:lnTo>
                    <a:pt x="230" y="19"/>
                  </a:lnTo>
                  <a:lnTo>
                    <a:pt x="232" y="19"/>
                  </a:lnTo>
                  <a:lnTo>
                    <a:pt x="235" y="18"/>
                  </a:lnTo>
                  <a:lnTo>
                    <a:pt x="239" y="18"/>
                  </a:lnTo>
                  <a:lnTo>
                    <a:pt x="242" y="18"/>
                  </a:lnTo>
                  <a:lnTo>
                    <a:pt x="245" y="18"/>
                  </a:lnTo>
                  <a:lnTo>
                    <a:pt x="247" y="18"/>
                  </a:lnTo>
                  <a:lnTo>
                    <a:pt x="249" y="18"/>
                  </a:lnTo>
                  <a:lnTo>
                    <a:pt x="251" y="18"/>
                  </a:lnTo>
                  <a:lnTo>
                    <a:pt x="253" y="18"/>
                  </a:lnTo>
                  <a:lnTo>
                    <a:pt x="255" y="18"/>
                  </a:lnTo>
                  <a:lnTo>
                    <a:pt x="258" y="18"/>
                  </a:lnTo>
                  <a:lnTo>
                    <a:pt x="260" y="18"/>
                  </a:lnTo>
                  <a:lnTo>
                    <a:pt x="262" y="18"/>
                  </a:lnTo>
                  <a:lnTo>
                    <a:pt x="265" y="18"/>
                  </a:lnTo>
                  <a:lnTo>
                    <a:pt x="267" y="18"/>
                  </a:lnTo>
                  <a:lnTo>
                    <a:pt x="270" y="18"/>
                  </a:lnTo>
                  <a:lnTo>
                    <a:pt x="273" y="18"/>
                  </a:lnTo>
                  <a:lnTo>
                    <a:pt x="275" y="18"/>
                  </a:lnTo>
                  <a:lnTo>
                    <a:pt x="277" y="18"/>
                  </a:lnTo>
                  <a:lnTo>
                    <a:pt x="279" y="18"/>
                  </a:lnTo>
                  <a:lnTo>
                    <a:pt x="282" y="18"/>
                  </a:lnTo>
                  <a:lnTo>
                    <a:pt x="284" y="18"/>
                  </a:lnTo>
                  <a:lnTo>
                    <a:pt x="286" y="18"/>
                  </a:lnTo>
                  <a:lnTo>
                    <a:pt x="288" y="17"/>
                  </a:lnTo>
                  <a:lnTo>
                    <a:pt x="290" y="17"/>
                  </a:lnTo>
                  <a:lnTo>
                    <a:pt x="292" y="17"/>
                  </a:lnTo>
                  <a:lnTo>
                    <a:pt x="294" y="17"/>
                  </a:lnTo>
                  <a:lnTo>
                    <a:pt x="296" y="17"/>
                  </a:lnTo>
                  <a:lnTo>
                    <a:pt x="298" y="17"/>
                  </a:lnTo>
                  <a:lnTo>
                    <a:pt x="300" y="17"/>
                  </a:lnTo>
                  <a:lnTo>
                    <a:pt x="302" y="17"/>
                  </a:lnTo>
                  <a:lnTo>
                    <a:pt x="304" y="17"/>
                  </a:lnTo>
                  <a:lnTo>
                    <a:pt x="306" y="17"/>
                  </a:lnTo>
                  <a:lnTo>
                    <a:pt x="308" y="17"/>
                  </a:lnTo>
                  <a:lnTo>
                    <a:pt x="310" y="17"/>
                  </a:lnTo>
                  <a:lnTo>
                    <a:pt x="312" y="17"/>
                  </a:lnTo>
                  <a:lnTo>
                    <a:pt x="314" y="17"/>
                  </a:lnTo>
                  <a:lnTo>
                    <a:pt x="316" y="17"/>
                  </a:lnTo>
                  <a:lnTo>
                    <a:pt x="318" y="17"/>
                  </a:lnTo>
                  <a:lnTo>
                    <a:pt x="320" y="17"/>
                  </a:lnTo>
                  <a:lnTo>
                    <a:pt x="322" y="17"/>
                  </a:lnTo>
                  <a:lnTo>
                    <a:pt x="324" y="17"/>
                  </a:lnTo>
                  <a:lnTo>
                    <a:pt x="326" y="17"/>
                  </a:lnTo>
                  <a:lnTo>
                    <a:pt x="328" y="17"/>
                  </a:lnTo>
                  <a:lnTo>
                    <a:pt x="331" y="17"/>
                  </a:lnTo>
                  <a:lnTo>
                    <a:pt x="333" y="17"/>
                  </a:lnTo>
                  <a:lnTo>
                    <a:pt x="336" y="17"/>
                  </a:lnTo>
                  <a:lnTo>
                    <a:pt x="338" y="17"/>
                  </a:lnTo>
                  <a:lnTo>
                    <a:pt x="340" y="17"/>
                  </a:lnTo>
                  <a:lnTo>
                    <a:pt x="343" y="16"/>
                  </a:lnTo>
                  <a:lnTo>
                    <a:pt x="345" y="16"/>
                  </a:lnTo>
                  <a:lnTo>
                    <a:pt x="347" y="16"/>
                  </a:lnTo>
                  <a:lnTo>
                    <a:pt x="349" y="16"/>
                  </a:lnTo>
                  <a:lnTo>
                    <a:pt x="365" y="16"/>
                  </a:lnTo>
                  <a:lnTo>
                    <a:pt x="369" y="16"/>
                  </a:lnTo>
                  <a:lnTo>
                    <a:pt x="372" y="16"/>
                  </a:lnTo>
                  <a:lnTo>
                    <a:pt x="375" y="16"/>
                  </a:lnTo>
                  <a:lnTo>
                    <a:pt x="378" y="16"/>
                  </a:lnTo>
                  <a:lnTo>
                    <a:pt x="381" y="16"/>
                  </a:lnTo>
                  <a:lnTo>
                    <a:pt x="384" y="16"/>
                  </a:lnTo>
                  <a:lnTo>
                    <a:pt x="388" y="16"/>
                  </a:lnTo>
                  <a:lnTo>
                    <a:pt x="391" y="16"/>
                  </a:lnTo>
                  <a:lnTo>
                    <a:pt x="394" y="16"/>
                  </a:lnTo>
                  <a:lnTo>
                    <a:pt x="397" y="15"/>
                  </a:lnTo>
                  <a:lnTo>
                    <a:pt x="400" y="15"/>
                  </a:lnTo>
                  <a:lnTo>
                    <a:pt x="403" y="15"/>
                  </a:lnTo>
                  <a:lnTo>
                    <a:pt x="407" y="15"/>
                  </a:lnTo>
                  <a:lnTo>
                    <a:pt x="410" y="15"/>
                  </a:lnTo>
                  <a:lnTo>
                    <a:pt x="413" y="15"/>
                  </a:lnTo>
                  <a:lnTo>
                    <a:pt x="416" y="15"/>
                  </a:lnTo>
                  <a:lnTo>
                    <a:pt x="419" y="15"/>
                  </a:lnTo>
                  <a:lnTo>
                    <a:pt x="423" y="15"/>
                  </a:lnTo>
                  <a:lnTo>
                    <a:pt x="426" y="15"/>
                  </a:lnTo>
                  <a:lnTo>
                    <a:pt x="429" y="15"/>
                  </a:lnTo>
                  <a:lnTo>
                    <a:pt x="431" y="15"/>
                  </a:lnTo>
                  <a:lnTo>
                    <a:pt x="434" y="15"/>
                  </a:lnTo>
                  <a:lnTo>
                    <a:pt x="436" y="15"/>
                  </a:lnTo>
                  <a:lnTo>
                    <a:pt x="439" y="15"/>
                  </a:lnTo>
                  <a:lnTo>
                    <a:pt x="442" y="15"/>
                  </a:lnTo>
                  <a:lnTo>
                    <a:pt x="445" y="15"/>
                  </a:lnTo>
                  <a:lnTo>
                    <a:pt x="448" y="15"/>
                  </a:lnTo>
                  <a:lnTo>
                    <a:pt x="450" y="14"/>
                  </a:lnTo>
                  <a:lnTo>
                    <a:pt x="453" y="14"/>
                  </a:lnTo>
                  <a:lnTo>
                    <a:pt x="456" y="14"/>
                  </a:lnTo>
                  <a:lnTo>
                    <a:pt x="459" y="14"/>
                  </a:lnTo>
                  <a:lnTo>
                    <a:pt x="461" y="14"/>
                  </a:lnTo>
                  <a:lnTo>
                    <a:pt x="464" y="14"/>
                  </a:lnTo>
                  <a:lnTo>
                    <a:pt x="467" y="14"/>
                  </a:lnTo>
                  <a:lnTo>
                    <a:pt x="470" y="14"/>
                  </a:lnTo>
                  <a:lnTo>
                    <a:pt x="473" y="14"/>
                  </a:lnTo>
                  <a:lnTo>
                    <a:pt x="475" y="14"/>
                  </a:lnTo>
                  <a:lnTo>
                    <a:pt x="478" y="14"/>
                  </a:lnTo>
                  <a:lnTo>
                    <a:pt x="481" y="14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1" y="14"/>
                  </a:lnTo>
                  <a:lnTo>
                    <a:pt x="494" y="14"/>
                  </a:lnTo>
                  <a:lnTo>
                    <a:pt x="497" y="14"/>
                  </a:lnTo>
                  <a:lnTo>
                    <a:pt x="500" y="14"/>
                  </a:lnTo>
                  <a:lnTo>
                    <a:pt x="503" y="14"/>
                  </a:lnTo>
                  <a:lnTo>
                    <a:pt x="506" y="13"/>
                  </a:lnTo>
                  <a:lnTo>
                    <a:pt x="509" y="13"/>
                  </a:lnTo>
                  <a:lnTo>
                    <a:pt x="512" y="13"/>
                  </a:lnTo>
                  <a:lnTo>
                    <a:pt x="515" y="13"/>
                  </a:lnTo>
                  <a:lnTo>
                    <a:pt x="517" y="13"/>
                  </a:lnTo>
                  <a:lnTo>
                    <a:pt x="519" y="13"/>
                  </a:lnTo>
                  <a:lnTo>
                    <a:pt x="521" y="13"/>
                  </a:lnTo>
                  <a:lnTo>
                    <a:pt x="523" y="13"/>
                  </a:lnTo>
                  <a:lnTo>
                    <a:pt x="525" y="13"/>
                  </a:lnTo>
                  <a:lnTo>
                    <a:pt x="527" y="13"/>
                  </a:lnTo>
                  <a:lnTo>
                    <a:pt x="529" y="13"/>
                  </a:lnTo>
                  <a:lnTo>
                    <a:pt x="531" y="13"/>
                  </a:lnTo>
                  <a:lnTo>
                    <a:pt x="533" y="13"/>
                  </a:lnTo>
                  <a:lnTo>
                    <a:pt x="535" y="13"/>
                  </a:lnTo>
                  <a:lnTo>
                    <a:pt x="538" y="13"/>
                  </a:lnTo>
                  <a:lnTo>
                    <a:pt x="540" y="13"/>
                  </a:lnTo>
                  <a:lnTo>
                    <a:pt x="542" y="13"/>
                  </a:lnTo>
                  <a:lnTo>
                    <a:pt x="545" y="13"/>
                  </a:lnTo>
                  <a:lnTo>
                    <a:pt x="547" y="13"/>
                  </a:lnTo>
                  <a:lnTo>
                    <a:pt x="550" y="13"/>
                  </a:lnTo>
                  <a:lnTo>
                    <a:pt x="552" y="13"/>
                  </a:lnTo>
                  <a:lnTo>
                    <a:pt x="554" y="13"/>
                  </a:lnTo>
                  <a:lnTo>
                    <a:pt x="556" y="13"/>
                  </a:lnTo>
                  <a:lnTo>
                    <a:pt x="560" y="13"/>
                  </a:lnTo>
                  <a:lnTo>
                    <a:pt x="562" y="12"/>
                  </a:lnTo>
                  <a:lnTo>
                    <a:pt x="564" y="12"/>
                  </a:lnTo>
                  <a:lnTo>
                    <a:pt x="566" y="12"/>
                  </a:lnTo>
                  <a:lnTo>
                    <a:pt x="568" y="12"/>
                  </a:lnTo>
                  <a:lnTo>
                    <a:pt x="570" y="12"/>
                  </a:lnTo>
                  <a:lnTo>
                    <a:pt x="572" y="12"/>
                  </a:lnTo>
                  <a:lnTo>
                    <a:pt x="574" y="12"/>
                  </a:lnTo>
                  <a:lnTo>
                    <a:pt x="576" y="12"/>
                  </a:lnTo>
                  <a:lnTo>
                    <a:pt x="578" y="12"/>
                  </a:lnTo>
                  <a:lnTo>
                    <a:pt x="580" y="12"/>
                  </a:lnTo>
                  <a:lnTo>
                    <a:pt x="582" y="12"/>
                  </a:lnTo>
                  <a:lnTo>
                    <a:pt x="585" y="12"/>
                  </a:lnTo>
                  <a:lnTo>
                    <a:pt x="587" y="12"/>
                  </a:lnTo>
                  <a:lnTo>
                    <a:pt x="589" y="12"/>
                  </a:lnTo>
                  <a:lnTo>
                    <a:pt x="591" y="12"/>
                  </a:lnTo>
                  <a:lnTo>
                    <a:pt x="593" y="12"/>
                  </a:lnTo>
                  <a:lnTo>
                    <a:pt x="596" y="12"/>
                  </a:lnTo>
                  <a:lnTo>
                    <a:pt x="598" y="12"/>
                  </a:lnTo>
                  <a:lnTo>
                    <a:pt x="600" y="12"/>
                  </a:lnTo>
                  <a:lnTo>
                    <a:pt x="602" y="12"/>
                  </a:lnTo>
                  <a:lnTo>
                    <a:pt x="604" y="12"/>
                  </a:lnTo>
                  <a:lnTo>
                    <a:pt x="606" y="12"/>
                  </a:lnTo>
                  <a:lnTo>
                    <a:pt x="608" y="12"/>
                  </a:lnTo>
                  <a:lnTo>
                    <a:pt x="610" y="12"/>
                  </a:lnTo>
                  <a:lnTo>
                    <a:pt x="612" y="12"/>
                  </a:lnTo>
                  <a:lnTo>
                    <a:pt x="614" y="12"/>
                  </a:lnTo>
                  <a:lnTo>
                    <a:pt x="616" y="12"/>
                  </a:lnTo>
                  <a:lnTo>
                    <a:pt x="618" y="11"/>
                  </a:lnTo>
                  <a:lnTo>
                    <a:pt x="621" y="11"/>
                  </a:lnTo>
                  <a:lnTo>
                    <a:pt x="623" y="11"/>
                  </a:lnTo>
                  <a:lnTo>
                    <a:pt x="625" y="11"/>
                  </a:lnTo>
                  <a:lnTo>
                    <a:pt x="627" y="11"/>
                  </a:lnTo>
                  <a:lnTo>
                    <a:pt x="629" y="11"/>
                  </a:lnTo>
                  <a:lnTo>
                    <a:pt x="631" y="11"/>
                  </a:lnTo>
                  <a:lnTo>
                    <a:pt x="633" y="11"/>
                  </a:lnTo>
                  <a:lnTo>
                    <a:pt x="635" y="11"/>
                  </a:lnTo>
                  <a:lnTo>
                    <a:pt x="641" y="11"/>
                  </a:lnTo>
                  <a:lnTo>
                    <a:pt x="648" y="11"/>
                  </a:lnTo>
                  <a:lnTo>
                    <a:pt x="655" y="11"/>
                  </a:lnTo>
                  <a:lnTo>
                    <a:pt x="662" y="11"/>
                  </a:lnTo>
                  <a:lnTo>
                    <a:pt x="668" y="11"/>
                  </a:lnTo>
                  <a:lnTo>
                    <a:pt x="675" y="11"/>
                  </a:lnTo>
                  <a:lnTo>
                    <a:pt x="682" y="10"/>
                  </a:lnTo>
                  <a:lnTo>
                    <a:pt x="688" y="10"/>
                  </a:lnTo>
                  <a:lnTo>
                    <a:pt x="695" y="10"/>
                  </a:lnTo>
                  <a:lnTo>
                    <a:pt x="702" y="10"/>
                  </a:lnTo>
                  <a:lnTo>
                    <a:pt x="709" y="10"/>
                  </a:lnTo>
                  <a:lnTo>
                    <a:pt x="715" y="10"/>
                  </a:lnTo>
                  <a:lnTo>
                    <a:pt x="722" y="10"/>
                  </a:lnTo>
                  <a:lnTo>
                    <a:pt x="729" y="10"/>
                  </a:lnTo>
                  <a:lnTo>
                    <a:pt x="735" y="9"/>
                  </a:lnTo>
                  <a:lnTo>
                    <a:pt x="742" y="9"/>
                  </a:lnTo>
                  <a:lnTo>
                    <a:pt x="749" y="9"/>
                  </a:lnTo>
                  <a:lnTo>
                    <a:pt x="756" y="9"/>
                  </a:lnTo>
                  <a:lnTo>
                    <a:pt x="762" y="9"/>
                  </a:lnTo>
                  <a:lnTo>
                    <a:pt x="769" y="9"/>
                  </a:lnTo>
                  <a:lnTo>
                    <a:pt x="779" y="9"/>
                  </a:lnTo>
                  <a:lnTo>
                    <a:pt x="789" y="9"/>
                  </a:lnTo>
                  <a:lnTo>
                    <a:pt x="800" y="8"/>
                  </a:lnTo>
                  <a:lnTo>
                    <a:pt x="810" y="8"/>
                  </a:lnTo>
                  <a:lnTo>
                    <a:pt x="820" y="8"/>
                  </a:lnTo>
                  <a:lnTo>
                    <a:pt x="830" y="8"/>
                  </a:lnTo>
                  <a:lnTo>
                    <a:pt x="840" y="8"/>
                  </a:lnTo>
                  <a:lnTo>
                    <a:pt x="850" y="8"/>
                  </a:lnTo>
                  <a:lnTo>
                    <a:pt x="861" y="7"/>
                  </a:lnTo>
                  <a:lnTo>
                    <a:pt x="871" y="7"/>
                  </a:lnTo>
                  <a:lnTo>
                    <a:pt x="881" y="7"/>
                  </a:lnTo>
                  <a:lnTo>
                    <a:pt x="891" y="7"/>
                  </a:lnTo>
                  <a:lnTo>
                    <a:pt x="901" y="7"/>
                  </a:lnTo>
                  <a:lnTo>
                    <a:pt x="911" y="7"/>
                  </a:lnTo>
                  <a:lnTo>
                    <a:pt x="922" y="6"/>
                  </a:lnTo>
                  <a:lnTo>
                    <a:pt x="932" y="6"/>
                  </a:lnTo>
                  <a:lnTo>
                    <a:pt x="942" y="6"/>
                  </a:lnTo>
                  <a:lnTo>
                    <a:pt x="952" y="6"/>
                  </a:lnTo>
                  <a:lnTo>
                    <a:pt x="962" y="6"/>
                  </a:lnTo>
                  <a:lnTo>
                    <a:pt x="972" y="6"/>
                  </a:lnTo>
                  <a:lnTo>
                    <a:pt x="985" y="5"/>
                  </a:lnTo>
                  <a:lnTo>
                    <a:pt x="997" y="5"/>
                  </a:lnTo>
                  <a:lnTo>
                    <a:pt x="1009" y="5"/>
                  </a:lnTo>
                  <a:lnTo>
                    <a:pt x="1021" y="5"/>
                  </a:lnTo>
                  <a:lnTo>
                    <a:pt x="1034" y="5"/>
                  </a:lnTo>
                  <a:lnTo>
                    <a:pt x="1046" y="4"/>
                  </a:lnTo>
                  <a:lnTo>
                    <a:pt x="1058" y="4"/>
                  </a:lnTo>
                  <a:lnTo>
                    <a:pt x="1071" y="4"/>
                  </a:lnTo>
                  <a:lnTo>
                    <a:pt x="1083" y="4"/>
                  </a:lnTo>
                  <a:lnTo>
                    <a:pt x="1095" y="4"/>
                  </a:lnTo>
                  <a:lnTo>
                    <a:pt x="1108" y="3"/>
                  </a:lnTo>
                  <a:lnTo>
                    <a:pt x="1120" y="3"/>
                  </a:lnTo>
                  <a:lnTo>
                    <a:pt x="1132" y="3"/>
                  </a:lnTo>
                  <a:lnTo>
                    <a:pt x="1144" y="3"/>
                  </a:lnTo>
                  <a:lnTo>
                    <a:pt x="1157" y="3"/>
                  </a:lnTo>
                  <a:lnTo>
                    <a:pt x="1169" y="2"/>
                  </a:lnTo>
                  <a:lnTo>
                    <a:pt x="1181" y="2"/>
                  </a:lnTo>
                  <a:lnTo>
                    <a:pt x="1194" y="2"/>
                  </a:lnTo>
                  <a:lnTo>
                    <a:pt x="1206" y="2"/>
                  </a:lnTo>
                  <a:lnTo>
                    <a:pt x="1218" y="2"/>
                  </a:lnTo>
                  <a:lnTo>
                    <a:pt x="1235" y="1"/>
                  </a:lnTo>
                  <a:lnTo>
                    <a:pt x="1251" y="1"/>
                  </a:lnTo>
                  <a:lnTo>
                    <a:pt x="1268" y="1"/>
                  </a:lnTo>
                  <a:lnTo>
                    <a:pt x="1284" y="1"/>
                  </a:lnTo>
                  <a:lnTo>
                    <a:pt x="1301" y="0"/>
                  </a:lnTo>
                  <a:lnTo>
                    <a:pt x="1317" y="0"/>
                  </a:lnTo>
                  <a:lnTo>
                    <a:pt x="1334" y="0"/>
                  </a:lnTo>
                  <a:lnTo>
                    <a:pt x="1350" y="0"/>
                  </a:lnTo>
                  <a:lnTo>
                    <a:pt x="1363" y="0"/>
                  </a:lnTo>
                </a:path>
              </a:pathLst>
            </a:custGeom>
            <a:noFill/>
            <a:ln w="7938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6212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A6A55A2-7054-C642-AA22-A7C4E94167E9}"/>
              </a:ext>
            </a:extLst>
          </p:cNvPr>
          <p:cNvSpPr txBox="1"/>
          <p:nvPr/>
        </p:nvSpPr>
        <p:spPr>
          <a:xfrm>
            <a:off x="457503" y="13050"/>
            <a:ext cx="10515599" cy="60267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Potential </a:t>
            </a:r>
            <a:r>
              <a:rPr lang="en-US" sz="3600" u="sng" dirty="0">
                <a:ea typeface="+mj-ea"/>
                <a:cs typeface="+mj-cs"/>
              </a:rPr>
              <a:t>Difference</a:t>
            </a:r>
            <a:r>
              <a:rPr lang="en-US" sz="3600" dirty="0">
                <a:ea typeface="+mj-ea"/>
                <a:cs typeface="+mj-cs"/>
              </a:rPr>
              <a:t> between </a:t>
            </a: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Cathode Strips (1us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B98666-794A-9D43-98FD-7942E6ACE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5588" y="6418324"/>
            <a:ext cx="36525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15</a:t>
            </a:fld>
            <a:endParaRPr lang="en-US" dirty="0"/>
          </a:p>
        </p:txBody>
      </p: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F157AA65-0DB7-4801-82BC-854B049A4E58}"/>
              </a:ext>
            </a:extLst>
          </p:cNvPr>
          <p:cNvGrpSpPr/>
          <p:nvPr/>
        </p:nvGrpSpPr>
        <p:grpSpPr>
          <a:xfrm>
            <a:off x="947782" y="689539"/>
            <a:ext cx="10452056" cy="5943600"/>
            <a:chOff x="997261" y="616989"/>
            <a:chExt cx="10452056" cy="6156289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B9B82-BD5E-A740-A4E5-CD791E786C78}"/>
                </a:ext>
              </a:extLst>
            </p:cNvPr>
            <p:cNvSpPr txBox="1"/>
            <p:nvPr/>
          </p:nvSpPr>
          <p:spPr>
            <a:xfrm>
              <a:off x="2512457" y="5241677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FF00"/>
                  </a:solidFill>
                </a:rPr>
                <a:t>V(k1)-V(k2)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5EE80E0-7BB0-C449-9D63-7703C8D99DC6}"/>
                </a:ext>
              </a:extLst>
            </p:cNvPr>
            <p:cNvSpPr txBox="1"/>
            <p:nvPr/>
          </p:nvSpPr>
          <p:spPr>
            <a:xfrm>
              <a:off x="2288841" y="1248698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C5C54E"/>
                  </a:solidFill>
                </a:rPr>
                <a:t>V(k4)-V(k5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4AE3091-EC24-444B-B0B3-524C95F3FE51}"/>
                </a:ext>
              </a:extLst>
            </p:cNvPr>
            <p:cNvSpPr txBox="1"/>
            <p:nvPr/>
          </p:nvSpPr>
          <p:spPr>
            <a:xfrm>
              <a:off x="2596031" y="3820915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2B30FF"/>
                  </a:solidFill>
                </a:rPr>
                <a:t>V(k2)-V(k3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21D3E80-8890-CE45-B275-D50AAF44029C}"/>
                </a:ext>
              </a:extLst>
            </p:cNvPr>
            <p:cNvSpPr txBox="1"/>
            <p:nvPr/>
          </p:nvSpPr>
          <p:spPr>
            <a:xfrm>
              <a:off x="2512456" y="2429651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4AC4C4"/>
                  </a:solidFill>
                </a:rPr>
                <a:t>V(k6)-V(k7)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394D260-BA05-784A-BEE5-9AF766F45FFF}"/>
                </a:ext>
              </a:extLst>
            </p:cNvPr>
            <p:cNvSpPr txBox="1"/>
            <p:nvPr/>
          </p:nvSpPr>
          <p:spPr>
            <a:xfrm>
              <a:off x="2458378" y="2110103"/>
              <a:ext cx="8883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FF6566"/>
                  </a:solidFill>
                </a:rPr>
                <a:t>V(k3)-V(k4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36379F7-4BEC-934E-9DF4-7D214FEA6605}"/>
                </a:ext>
              </a:extLst>
            </p:cNvPr>
            <p:cNvSpPr txBox="1"/>
            <p:nvPr/>
          </p:nvSpPr>
          <p:spPr>
            <a:xfrm>
              <a:off x="2930013" y="825910"/>
              <a:ext cx="4495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ax ≃50kV difference between strip 4 and 5  </a:t>
              </a:r>
            </a:p>
          </p:txBody>
        </p: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85DF7B4F-07BE-4FC3-90D3-4E48E4F64086}"/>
                </a:ext>
              </a:extLst>
            </p:cNvPr>
            <p:cNvGrpSpPr/>
            <p:nvPr/>
          </p:nvGrpSpPr>
          <p:grpSpPr>
            <a:xfrm>
              <a:off x="1282700" y="6604001"/>
              <a:ext cx="10166617" cy="169277"/>
              <a:chOff x="1282700" y="6604001"/>
              <a:chExt cx="10166617" cy="169277"/>
            </a:xfrm>
          </p:grpSpPr>
          <p:sp>
            <p:nvSpPr>
              <p:cNvPr id="95" name="Rectangle 88">
                <a:extLst>
                  <a:ext uri="{FF2B5EF4-FFF2-40B4-BE49-F238E27FC236}">
                    <a16:creationId xmlns:a16="http://schemas.microsoft.com/office/drawing/2014/main" id="{85E6668D-405B-4790-8E1B-276E447D53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700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0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97" name="Rectangle 90">
                <a:extLst>
                  <a:ext uri="{FF2B5EF4-FFF2-40B4-BE49-F238E27FC236}">
                    <a16:creationId xmlns:a16="http://schemas.microsoft.com/office/drawing/2014/main" id="{2D0F9529-DA30-44B7-87CD-1E3A3356D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0600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1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Rectangle 93">
                <a:extLst>
                  <a:ext uri="{FF2B5EF4-FFF2-40B4-BE49-F238E27FC236}">
                    <a16:creationId xmlns:a16="http://schemas.microsoft.com/office/drawing/2014/main" id="{8C97973B-EEB5-4CB2-8712-D8F5990EC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6438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2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3" name="Rectangle 96">
                <a:extLst>
                  <a:ext uri="{FF2B5EF4-FFF2-40B4-BE49-F238E27FC236}">
                    <a16:creationId xmlns:a16="http://schemas.microsoft.com/office/drawing/2014/main" id="{3DACAB9C-F768-4C30-8F3C-6CA5C7340E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4338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3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6" name="Rectangle 99">
                <a:extLst>
                  <a:ext uri="{FF2B5EF4-FFF2-40B4-BE49-F238E27FC236}">
                    <a16:creationId xmlns:a16="http://schemas.microsoft.com/office/drawing/2014/main" id="{521608E8-FEC2-4F35-9682-3074A29DD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0175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4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9" name="Rectangle 102">
                <a:extLst>
                  <a:ext uri="{FF2B5EF4-FFF2-40B4-BE49-F238E27FC236}">
                    <a16:creationId xmlns:a16="http://schemas.microsoft.com/office/drawing/2014/main" id="{D2508BE0-5936-4BC6-A2A7-0CB53FEF8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8075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5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Rectangle 105">
                <a:extLst>
                  <a:ext uri="{FF2B5EF4-FFF2-40B4-BE49-F238E27FC236}">
                    <a16:creationId xmlns:a16="http://schemas.microsoft.com/office/drawing/2014/main" id="{6990A110-216A-421E-AFF1-65D35D757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65975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6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" name="Rectangle 108">
                <a:extLst>
                  <a:ext uri="{FF2B5EF4-FFF2-40B4-BE49-F238E27FC236}">
                    <a16:creationId xmlns:a16="http://schemas.microsoft.com/office/drawing/2014/main" id="{19B16582-E149-420B-AA0B-808EAB19D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1813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7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8" name="Rectangle 111">
                <a:extLst>
                  <a:ext uri="{FF2B5EF4-FFF2-40B4-BE49-F238E27FC236}">
                    <a16:creationId xmlns:a16="http://schemas.microsoft.com/office/drawing/2014/main" id="{CDBB4649-FD6C-45A5-82FF-98F3ABFF6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9713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8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1" name="Rectangle 114">
                <a:extLst>
                  <a:ext uri="{FF2B5EF4-FFF2-40B4-BE49-F238E27FC236}">
                    <a16:creationId xmlns:a16="http://schemas.microsoft.com/office/drawing/2014/main" id="{970C3E56-39E6-45E5-9D1E-F1C172F03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13963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.9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4" name="Rectangle 117">
                <a:extLst>
                  <a:ext uri="{FF2B5EF4-FFF2-40B4-BE49-F238E27FC236}">
                    <a16:creationId xmlns:a16="http://schemas.microsoft.com/office/drawing/2014/main" id="{20D2FC37-714C-4EEA-AD7C-E9D09DCDA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93450" y="6604001"/>
                <a:ext cx="35586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.0µ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3" name="AutoShape 85">
              <a:extLst>
                <a:ext uri="{FF2B5EF4-FFF2-40B4-BE49-F238E27FC236}">
                  <a16:creationId xmlns:a16="http://schemas.microsoft.com/office/drawing/2014/main" id="{422F114C-B41A-4509-A544-25AAD8E1B70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90625" y="712788"/>
              <a:ext cx="10209213" cy="601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7">
              <a:extLst>
                <a:ext uri="{FF2B5EF4-FFF2-40B4-BE49-F238E27FC236}">
                  <a16:creationId xmlns:a16="http://schemas.microsoft.com/office/drawing/2014/main" id="{426CA37B-E02F-427C-856D-9150C7AB2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9">
              <a:extLst>
                <a:ext uri="{FF2B5EF4-FFF2-40B4-BE49-F238E27FC236}">
                  <a16:creationId xmlns:a16="http://schemas.microsoft.com/office/drawing/2014/main" id="{753E7BAB-A5D1-4828-B999-7EA1C5296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4275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1">
              <a:extLst>
                <a:ext uri="{FF2B5EF4-FFF2-40B4-BE49-F238E27FC236}">
                  <a16:creationId xmlns:a16="http://schemas.microsoft.com/office/drawing/2014/main" id="{6AC4DDA7-8CED-4E4E-B117-DCE6C9FA4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4275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92">
              <a:extLst>
                <a:ext uri="{FF2B5EF4-FFF2-40B4-BE49-F238E27FC236}">
                  <a16:creationId xmlns:a16="http://schemas.microsoft.com/office/drawing/2014/main" id="{42481EFA-7086-412D-B536-E1C4B7669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40113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94">
              <a:extLst>
                <a:ext uri="{FF2B5EF4-FFF2-40B4-BE49-F238E27FC236}">
                  <a16:creationId xmlns:a16="http://schemas.microsoft.com/office/drawing/2014/main" id="{4C25B3E0-97BA-417B-B91C-72D38BB833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40113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5">
              <a:extLst>
                <a:ext uri="{FF2B5EF4-FFF2-40B4-BE49-F238E27FC236}">
                  <a16:creationId xmlns:a16="http://schemas.microsoft.com/office/drawing/2014/main" id="{2E49B3F8-1EBF-4304-8000-F253ECB140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8013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7">
              <a:extLst>
                <a:ext uri="{FF2B5EF4-FFF2-40B4-BE49-F238E27FC236}">
                  <a16:creationId xmlns:a16="http://schemas.microsoft.com/office/drawing/2014/main" id="{83C631C8-59B9-4EE9-82AC-3C436939EB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8013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5" name="Line 98">
              <a:extLst>
                <a:ext uri="{FF2B5EF4-FFF2-40B4-BE49-F238E27FC236}">
                  <a16:creationId xmlns:a16="http://schemas.microsoft.com/office/drawing/2014/main" id="{D760DD53-8C7A-4AF8-9F81-E68A60C91E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2263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00">
              <a:extLst>
                <a:ext uri="{FF2B5EF4-FFF2-40B4-BE49-F238E27FC236}">
                  <a16:creationId xmlns:a16="http://schemas.microsoft.com/office/drawing/2014/main" id="{2D1C8A71-FE74-4296-A87F-C12D5E65F7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02263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1">
              <a:extLst>
                <a:ext uri="{FF2B5EF4-FFF2-40B4-BE49-F238E27FC236}">
                  <a16:creationId xmlns:a16="http://schemas.microsoft.com/office/drawing/2014/main" id="{A575F47A-5FE0-4CDD-971B-F24BB050F2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81750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3">
              <a:extLst>
                <a:ext uri="{FF2B5EF4-FFF2-40B4-BE49-F238E27FC236}">
                  <a16:creationId xmlns:a16="http://schemas.microsoft.com/office/drawing/2014/main" id="{0CEDD45B-F8A7-49F2-A2B6-C779D66AF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81750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Line 104">
              <a:extLst>
                <a:ext uri="{FF2B5EF4-FFF2-40B4-BE49-F238E27FC236}">
                  <a16:creationId xmlns:a16="http://schemas.microsoft.com/office/drawing/2014/main" id="{84B94927-976B-491B-87CD-153B4F4B40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9650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06">
              <a:extLst>
                <a:ext uri="{FF2B5EF4-FFF2-40B4-BE49-F238E27FC236}">
                  <a16:creationId xmlns:a16="http://schemas.microsoft.com/office/drawing/2014/main" id="{2C528A43-6970-4FE1-B18B-E4A23DD109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59650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7">
              <a:extLst>
                <a:ext uri="{FF2B5EF4-FFF2-40B4-BE49-F238E27FC236}">
                  <a16:creationId xmlns:a16="http://schemas.microsoft.com/office/drawing/2014/main" id="{6F9021D9-A93D-42B1-B9B0-B07A90FF9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3900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9">
              <a:extLst>
                <a:ext uri="{FF2B5EF4-FFF2-40B4-BE49-F238E27FC236}">
                  <a16:creationId xmlns:a16="http://schemas.microsoft.com/office/drawing/2014/main" id="{0977CEA0-4798-4620-9750-6315584EF8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43900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110">
              <a:extLst>
                <a:ext uri="{FF2B5EF4-FFF2-40B4-BE49-F238E27FC236}">
                  <a16:creationId xmlns:a16="http://schemas.microsoft.com/office/drawing/2014/main" id="{E90A9A0C-DB80-42F9-B937-C6D107F4D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1800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Line 112">
              <a:extLst>
                <a:ext uri="{FF2B5EF4-FFF2-40B4-BE49-F238E27FC236}">
                  <a16:creationId xmlns:a16="http://schemas.microsoft.com/office/drawing/2014/main" id="{C6F98627-7B12-4CA7-B0D0-049F9030BF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21800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3">
              <a:extLst>
                <a:ext uri="{FF2B5EF4-FFF2-40B4-BE49-F238E27FC236}">
                  <a16:creationId xmlns:a16="http://schemas.microsoft.com/office/drawing/2014/main" id="{118002D3-492F-4E91-8198-83F4872EC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07638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5">
              <a:extLst>
                <a:ext uri="{FF2B5EF4-FFF2-40B4-BE49-F238E27FC236}">
                  <a16:creationId xmlns:a16="http://schemas.microsoft.com/office/drawing/2014/main" id="{F9E3B03E-AC73-41F8-98E6-81F5C09896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307638" y="841376"/>
              <a:ext cx="0" cy="5705475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116">
              <a:extLst>
                <a:ext uri="{FF2B5EF4-FFF2-40B4-BE49-F238E27FC236}">
                  <a16:creationId xmlns:a16="http://schemas.microsoft.com/office/drawing/2014/main" id="{EC95154D-B516-46A4-9546-E284DBD3D0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5538" y="6546851"/>
              <a:ext cx="0" cy="5715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9">
              <a:extLst>
                <a:ext uri="{FF2B5EF4-FFF2-40B4-BE49-F238E27FC236}">
                  <a16:creationId xmlns:a16="http://schemas.microsoft.com/office/drawing/2014/main" id="{4A6F6453-9B1E-45D0-9760-C0862EE6A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6546851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1">
              <a:extLst>
                <a:ext uri="{FF2B5EF4-FFF2-40B4-BE49-F238E27FC236}">
                  <a16:creationId xmlns:a16="http://schemas.microsoft.com/office/drawing/2014/main" id="{77096A3F-E1EB-4001-B0AE-A7BA1510B0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6069013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Line 122">
              <a:extLst>
                <a:ext uri="{FF2B5EF4-FFF2-40B4-BE49-F238E27FC236}">
                  <a16:creationId xmlns:a16="http://schemas.microsoft.com/office/drawing/2014/main" id="{6A8E1D89-9B73-4620-8507-2E59D88211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6069013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1" name="Line 124">
              <a:extLst>
                <a:ext uri="{FF2B5EF4-FFF2-40B4-BE49-F238E27FC236}">
                  <a16:creationId xmlns:a16="http://schemas.microsoft.com/office/drawing/2014/main" id="{5DA05487-3BBC-4821-AFC4-83FC6C3F7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5599113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27">
              <a:extLst>
                <a:ext uri="{FF2B5EF4-FFF2-40B4-BE49-F238E27FC236}">
                  <a16:creationId xmlns:a16="http://schemas.microsoft.com/office/drawing/2014/main" id="{8DF93CB2-FABA-4AB9-B8E9-F580F9E5CD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5121276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Line 128">
              <a:extLst>
                <a:ext uri="{FF2B5EF4-FFF2-40B4-BE49-F238E27FC236}">
                  <a16:creationId xmlns:a16="http://schemas.microsoft.com/office/drawing/2014/main" id="{9AF1081E-B1A8-4D52-B0E2-4A52E2D9B5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5121276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Line 130">
              <a:extLst>
                <a:ext uri="{FF2B5EF4-FFF2-40B4-BE49-F238E27FC236}">
                  <a16:creationId xmlns:a16="http://schemas.microsoft.com/office/drawing/2014/main" id="{14515E3F-5698-4075-AD12-43BE36ED9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4643438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31">
              <a:extLst>
                <a:ext uri="{FF2B5EF4-FFF2-40B4-BE49-F238E27FC236}">
                  <a16:creationId xmlns:a16="http://schemas.microsoft.com/office/drawing/2014/main" id="{E54BE966-316E-477D-B84A-2FD1BEEF4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4643438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33">
              <a:extLst>
                <a:ext uri="{FF2B5EF4-FFF2-40B4-BE49-F238E27FC236}">
                  <a16:creationId xmlns:a16="http://schemas.microsoft.com/office/drawing/2014/main" id="{BE6C72FB-D744-4EAA-AA62-C1CCFDE1EB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4171951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Line 134">
              <a:extLst>
                <a:ext uri="{FF2B5EF4-FFF2-40B4-BE49-F238E27FC236}">
                  <a16:creationId xmlns:a16="http://schemas.microsoft.com/office/drawing/2014/main" id="{ADE593B5-5200-420C-AD80-BE0C1E50EF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4171951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Line 136">
              <a:extLst>
                <a:ext uri="{FF2B5EF4-FFF2-40B4-BE49-F238E27FC236}">
                  <a16:creationId xmlns:a16="http://schemas.microsoft.com/office/drawing/2014/main" id="{B4DB1FA1-B82F-41D6-ABDD-97B5055A5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3694113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137">
              <a:extLst>
                <a:ext uri="{FF2B5EF4-FFF2-40B4-BE49-F238E27FC236}">
                  <a16:creationId xmlns:a16="http://schemas.microsoft.com/office/drawing/2014/main" id="{BA943499-7E5A-4042-AD02-2C7BFC5CF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3694113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39">
              <a:extLst>
                <a:ext uri="{FF2B5EF4-FFF2-40B4-BE49-F238E27FC236}">
                  <a16:creationId xmlns:a16="http://schemas.microsoft.com/office/drawing/2014/main" id="{D9F0E462-2797-4F6D-86AE-2D79800C18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3216276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Line 140">
              <a:extLst>
                <a:ext uri="{FF2B5EF4-FFF2-40B4-BE49-F238E27FC236}">
                  <a16:creationId xmlns:a16="http://schemas.microsoft.com/office/drawing/2014/main" id="{62B9682C-CD67-49A2-BB5E-13D8A0F8C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3216276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Line 142">
              <a:extLst>
                <a:ext uri="{FF2B5EF4-FFF2-40B4-BE49-F238E27FC236}">
                  <a16:creationId xmlns:a16="http://schemas.microsoft.com/office/drawing/2014/main" id="{F1B9305B-7C0D-4FC9-AAE5-893E67ACA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2746376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Line 143">
              <a:extLst>
                <a:ext uri="{FF2B5EF4-FFF2-40B4-BE49-F238E27FC236}">
                  <a16:creationId xmlns:a16="http://schemas.microsoft.com/office/drawing/2014/main" id="{057F9305-CB9D-414D-ADD5-F01FCCD27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2746376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Line 145">
              <a:extLst>
                <a:ext uri="{FF2B5EF4-FFF2-40B4-BE49-F238E27FC236}">
                  <a16:creationId xmlns:a16="http://schemas.microsoft.com/office/drawing/2014/main" id="{CB244978-F6C3-4184-87F9-B730CEBC4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2266951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3" name="Line 146">
              <a:extLst>
                <a:ext uri="{FF2B5EF4-FFF2-40B4-BE49-F238E27FC236}">
                  <a16:creationId xmlns:a16="http://schemas.microsoft.com/office/drawing/2014/main" id="{4D25C74E-9D2F-4268-B858-D7ACEC1AD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2266951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5" name="Line 148">
              <a:extLst>
                <a:ext uri="{FF2B5EF4-FFF2-40B4-BE49-F238E27FC236}">
                  <a16:creationId xmlns:a16="http://schemas.microsoft.com/office/drawing/2014/main" id="{4B2018E7-0571-44CB-AD18-4C54D7A38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1789113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" name="Line 149">
              <a:extLst>
                <a:ext uri="{FF2B5EF4-FFF2-40B4-BE49-F238E27FC236}">
                  <a16:creationId xmlns:a16="http://schemas.microsoft.com/office/drawing/2014/main" id="{E4BCF67F-7B03-4890-8336-751AA3F84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1789113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8" name="Line 151">
              <a:extLst>
                <a:ext uri="{FF2B5EF4-FFF2-40B4-BE49-F238E27FC236}">
                  <a16:creationId xmlns:a16="http://schemas.microsoft.com/office/drawing/2014/main" id="{BA1EB306-F7EB-4505-968A-9698A227A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9225" y="1319213"/>
              <a:ext cx="57150" cy="0"/>
            </a:xfrm>
            <a:prstGeom prst="line">
              <a:avLst/>
            </a:prstGeom>
            <a:noFill/>
            <a:ln w="7938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9" name="Line 152">
              <a:extLst>
                <a:ext uri="{FF2B5EF4-FFF2-40B4-BE49-F238E27FC236}">
                  <a16:creationId xmlns:a16="http://schemas.microsoft.com/office/drawing/2014/main" id="{134BF43C-AF2E-4381-AB18-9C99413A8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6375" y="1319213"/>
              <a:ext cx="9809163" cy="0"/>
            </a:xfrm>
            <a:prstGeom prst="line">
              <a:avLst/>
            </a:prstGeom>
            <a:noFill/>
            <a:ln w="7938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7" name="Group 176">
              <a:extLst>
                <a:ext uri="{FF2B5EF4-FFF2-40B4-BE49-F238E27FC236}">
                  <a16:creationId xmlns:a16="http://schemas.microsoft.com/office/drawing/2014/main" id="{1EC63953-059E-4F68-892A-751B379AED01}"/>
                </a:ext>
              </a:extLst>
            </p:cNvPr>
            <p:cNvGrpSpPr/>
            <p:nvPr/>
          </p:nvGrpSpPr>
          <p:grpSpPr>
            <a:xfrm>
              <a:off x="997261" y="784226"/>
              <a:ext cx="354264" cy="5822498"/>
              <a:chOff x="997261" y="784226"/>
              <a:chExt cx="354264" cy="5822498"/>
            </a:xfrm>
          </p:grpSpPr>
          <p:sp>
            <p:nvSpPr>
              <p:cNvPr id="125" name="Rectangle 118">
                <a:extLst>
                  <a:ext uri="{FF2B5EF4-FFF2-40B4-BE49-F238E27FC236}">
                    <a16:creationId xmlns:a16="http://schemas.microsoft.com/office/drawing/2014/main" id="{A1038A25-8752-44E4-8485-AB6E075B9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6437447"/>
                <a:ext cx="32220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-5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" name="Rectangle 120">
                <a:extLst>
                  <a:ext uri="{FF2B5EF4-FFF2-40B4-BE49-F238E27FC236}">
                    <a16:creationId xmlns:a16="http://schemas.microsoft.com/office/drawing/2014/main" id="{E3A16EA3-8845-4915-AAB2-1CB163A487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5959609"/>
                <a:ext cx="27571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0" name="Rectangle 123">
                <a:extLst>
                  <a:ext uri="{FF2B5EF4-FFF2-40B4-BE49-F238E27FC236}">
                    <a16:creationId xmlns:a16="http://schemas.microsoft.com/office/drawing/2014/main" id="{D5AF10EF-5CAD-4E79-A7A8-1D7BEB52B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5489709"/>
                <a:ext cx="27571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3" name="Rectangle 126">
                <a:extLst>
                  <a:ext uri="{FF2B5EF4-FFF2-40B4-BE49-F238E27FC236}">
                    <a16:creationId xmlns:a16="http://schemas.microsoft.com/office/drawing/2014/main" id="{987648DE-66CF-45A4-81EC-26C636803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5011872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6" name="Rectangle 129">
                <a:extLst>
                  <a:ext uri="{FF2B5EF4-FFF2-40B4-BE49-F238E27FC236}">
                    <a16:creationId xmlns:a16="http://schemas.microsoft.com/office/drawing/2014/main" id="{59BDB4D5-6AF5-4733-A00C-CB8D6A11B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4534034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5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9" name="Rectangle 132">
                <a:extLst>
                  <a:ext uri="{FF2B5EF4-FFF2-40B4-BE49-F238E27FC236}">
                    <a16:creationId xmlns:a16="http://schemas.microsoft.com/office/drawing/2014/main" id="{4DD72346-0712-4235-AC0A-8202D0FB7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4062547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" name="Rectangle 135">
                <a:extLst>
                  <a:ext uri="{FF2B5EF4-FFF2-40B4-BE49-F238E27FC236}">
                    <a16:creationId xmlns:a16="http://schemas.microsoft.com/office/drawing/2014/main" id="{C16FFAFD-5803-4596-8F01-B93B8F1D9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3584709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5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5" name="Rectangle 138">
                <a:extLst>
                  <a:ext uri="{FF2B5EF4-FFF2-40B4-BE49-F238E27FC236}">
                    <a16:creationId xmlns:a16="http://schemas.microsoft.com/office/drawing/2014/main" id="{B0CF9BC6-EDFD-4FD2-B7CD-66168A6D6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3106872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8" name="Rectangle 141">
                <a:extLst>
                  <a:ext uri="{FF2B5EF4-FFF2-40B4-BE49-F238E27FC236}">
                    <a16:creationId xmlns:a16="http://schemas.microsoft.com/office/drawing/2014/main" id="{3AAD583A-DDB7-4BDB-838D-7280F6AC0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2636972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5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1" name="Rectangle 144">
                <a:extLst>
                  <a:ext uri="{FF2B5EF4-FFF2-40B4-BE49-F238E27FC236}">
                    <a16:creationId xmlns:a16="http://schemas.microsoft.com/office/drawing/2014/main" id="{511B5FCB-F895-4517-8FD3-A7F98F812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2159134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4" name="Rectangle 147">
                <a:extLst>
                  <a:ext uri="{FF2B5EF4-FFF2-40B4-BE49-F238E27FC236}">
                    <a16:creationId xmlns:a16="http://schemas.microsoft.com/office/drawing/2014/main" id="{2969B4B5-0675-45B5-8D2E-7B006662A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1681297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5KV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7" name="Rectangle 150">
                <a:extLst>
                  <a:ext uri="{FF2B5EF4-FFF2-40B4-BE49-F238E27FC236}">
                    <a16:creationId xmlns:a16="http://schemas.microsoft.com/office/drawing/2014/main" id="{39BDB2E4-B60B-403B-836A-DEFED1A3F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1209809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0" name="Rectangle 153">
                <a:extLst>
                  <a:ext uri="{FF2B5EF4-FFF2-40B4-BE49-F238E27FC236}">
                    <a16:creationId xmlns:a16="http://schemas.microsoft.com/office/drawing/2014/main" id="{3DAA3D81-7CCC-4FD6-BC98-23383C5AF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261" y="784226"/>
                <a:ext cx="354264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5KV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2" name="Rectangle 155">
              <a:extLst>
                <a:ext uri="{FF2B5EF4-FFF2-40B4-BE49-F238E27FC236}">
                  <a16:creationId xmlns:a16="http://schemas.microsoft.com/office/drawing/2014/main" id="{8BDF153E-E493-40C4-8878-1299CE733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6375" y="841376"/>
              <a:ext cx="9809163" cy="5705475"/>
            </a:xfrm>
            <a:prstGeom prst="rect">
              <a:avLst/>
            </a:prstGeom>
            <a:noFill/>
            <a:ln w="7938">
              <a:solidFill>
                <a:srgbClr val="AFAFA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Freeform 157">
              <a:extLst>
                <a:ext uri="{FF2B5EF4-FFF2-40B4-BE49-F238E27FC236}">
                  <a16:creationId xmlns:a16="http://schemas.microsoft.com/office/drawing/2014/main" id="{F9A685AB-7A76-4812-80E8-1DB81A2249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375" y="5013326"/>
              <a:ext cx="9809163" cy="1055688"/>
            </a:xfrm>
            <a:custGeom>
              <a:avLst/>
              <a:gdLst>
                <a:gd name="T0" fmla="*/ 26 w 1374"/>
                <a:gd name="T1" fmla="*/ 148 h 148"/>
                <a:gd name="T2" fmla="*/ 50 w 1374"/>
                <a:gd name="T3" fmla="*/ 148 h 148"/>
                <a:gd name="T4" fmla="*/ 62 w 1374"/>
                <a:gd name="T5" fmla="*/ 148 h 148"/>
                <a:gd name="T6" fmla="*/ 75 w 1374"/>
                <a:gd name="T7" fmla="*/ 148 h 148"/>
                <a:gd name="T8" fmla="*/ 83 w 1374"/>
                <a:gd name="T9" fmla="*/ 139 h 148"/>
                <a:gd name="T10" fmla="*/ 86 w 1374"/>
                <a:gd name="T11" fmla="*/ 124 h 148"/>
                <a:gd name="T12" fmla="*/ 88 w 1374"/>
                <a:gd name="T13" fmla="*/ 105 h 148"/>
                <a:gd name="T14" fmla="*/ 91 w 1374"/>
                <a:gd name="T15" fmla="*/ 77 h 148"/>
                <a:gd name="T16" fmla="*/ 92 w 1374"/>
                <a:gd name="T17" fmla="*/ 65 h 148"/>
                <a:gd name="T18" fmla="*/ 94 w 1374"/>
                <a:gd name="T19" fmla="*/ 50 h 148"/>
                <a:gd name="T20" fmla="*/ 96 w 1374"/>
                <a:gd name="T21" fmla="*/ 38 h 148"/>
                <a:gd name="T22" fmla="*/ 100 w 1374"/>
                <a:gd name="T23" fmla="*/ 27 h 148"/>
                <a:gd name="T24" fmla="*/ 112 w 1374"/>
                <a:gd name="T25" fmla="*/ 26 h 148"/>
                <a:gd name="T26" fmla="*/ 124 w 1374"/>
                <a:gd name="T27" fmla="*/ 26 h 148"/>
                <a:gd name="T28" fmla="*/ 136 w 1374"/>
                <a:gd name="T29" fmla="*/ 25 h 148"/>
                <a:gd name="T30" fmla="*/ 148 w 1374"/>
                <a:gd name="T31" fmla="*/ 25 h 148"/>
                <a:gd name="T32" fmla="*/ 160 w 1374"/>
                <a:gd name="T33" fmla="*/ 25 h 148"/>
                <a:gd name="T34" fmla="*/ 172 w 1374"/>
                <a:gd name="T35" fmla="*/ 25 h 148"/>
                <a:gd name="T36" fmla="*/ 184 w 1374"/>
                <a:gd name="T37" fmla="*/ 25 h 148"/>
                <a:gd name="T38" fmla="*/ 196 w 1374"/>
                <a:gd name="T39" fmla="*/ 24 h 148"/>
                <a:gd name="T40" fmla="*/ 209 w 1374"/>
                <a:gd name="T41" fmla="*/ 24 h 148"/>
                <a:gd name="T42" fmla="*/ 224 w 1374"/>
                <a:gd name="T43" fmla="*/ 24 h 148"/>
                <a:gd name="T44" fmla="*/ 244 w 1374"/>
                <a:gd name="T45" fmla="*/ 23 h 148"/>
                <a:gd name="T46" fmla="*/ 257 w 1374"/>
                <a:gd name="T47" fmla="*/ 23 h 148"/>
                <a:gd name="T48" fmla="*/ 271 w 1374"/>
                <a:gd name="T49" fmla="*/ 23 h 148"/>
                <a:gd name="T50" fmla="*/ 284 w 1374"/>
                <a:gd name="T51" fmla="*/ 22 h 148"/>
                <a:gd name="T52" fmla="*/ 298 w 1374"/>
                <a:gd name="T53" fmla="*/ 22 h 148"/>
                <a:gd name="T54" fmla="*/ 310 w 1374"/>
                <a:gd name="T55" fmla="*/ 22 h 148"/>
                <a:gd name="T56" fmla="*/ 322 w 1374"/>
                <a:gd name="T57" fmla="*/ 22 h 148"/>
                <a:gd name="T58" fmla="*/ 335 w 1374"/>
                <a:gd name="T59" fmla="*/ 21 h 148"/>
                <a:gd name="T60" fmla="*/ 351 w 1374"/>
                <a:gd name="T61" fmla="*/ 21 h 148"/>
                <a:gd name="T62" fmla="*/ 379 w 1374"/>
                <a:gd name="T63" fmla="*/ 21 h 148"/>
                <a:gd name="T64" fmla="*/ 411 w 1374"/>
                <a:gd name="T65" fmla="*/ 20 h 148"/>
                <a:gd name="T66" fmla="*/ 439 w 1374"/>
                <a:gd name="T67" fmla="*/ 19 h 148"/>
                <a:gd name="T68" fmla="*/ 467 w 1374"/>
                <a:gd name="T69" fmla="*/ 19 h 148"/>
                <a:gd name="T70" fmla="*/ 495 w 1374"/>
                <a:gd name="T71" fmla="*/ 18 h 148"/>
                <a:gd name="T72" fmla="*/ 523 w 1374"/>
                <a:gd name="T73" fmla="*/ 18 h 148"/>
                <a:gd name="T74" fmla="*/ 542 w 1374"/>
                <a:gd name="T75" fmla="*/ 17 h 148"/>
                <a:gd name="T76" fmla="*/ 555 w 1374"/>
                <a:gd name="T77" fmla="*/ 17 h 148"/>
                <a:gd name="T78" fmla="*/ 569 w 1374"/>
                <a:gd name="T79" fmla="*/ 17 h 148"/>
                <a:gd name="T80" fmla="*/ 583 w 1374"/>
                <a:gd name="T81" fmla="*/ 16 h 148"/>
                <a:gd name="T82" fmla="*/ 599 w 1374"/>
                <a:gd name="T83" fmla="*/ 16 h 148"/>
                <a:gd name="T84" fmla="*/ 630 w 1374"/>
                <a:gd name="T85" fmla="*/ 15 h 148"/>
                <a:gd name="T86" fmla="*/ 667 w 1374"/>
                <a:gd name="T87" fmla="*/ 15 h 148"/>
                <a:gd name="T88" fmla="*/ 708 w 1374"/>
                <a:gd name="T89" fmla="*/ 14 h 148"/>
                <a:gd name="T90" fmla="*/ 748 w 1374"/>
                <a:gd name="T91" fmla="*/ 13 h 148"/>
                <a:gd name="T92" fmla="*/ 796 w 1374"/>
                <a:gd name="T93" fmla="*/ 12 h 148"/>
                <a:gd name="T94" fmla="*/ 857 w 1374"/>
                <a:gd name="T95" fmla="*/ 11 h 148"/>
                <a:gd name="T96" fmla="*/ 919 w 1374"/>
                <a:gd name="T97" fmla="*/ 9 h 148"/>
                <a:gd name="T98" fmla="*/ 980 w 1374"/>
                <a:gd name="T99" fmla="*/ 8 h 148"/>
                <a:gd name="T100" fmla="*/ 1055 w 1374"/>
                <a:gd name="T101" fmla="*/ 7 h 148"/>
                <a:gd name="T102" fmla="*/ 1129 w 1374"/>
                <a:gd name="T103" fmla="*/ 5 h 148"/>
                <a:gd name="T104" fmla="*/ 1203 w 1374"/>
                <a:gd name="T105" fmla="*/ 4 h 148"/>
                <a:gd name="T106" fmla="*/ 1295 w 1374"/>
                <a:gd name="T107" fmla="*/ 2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74" h="148">
                  <a:moveTo>
                    <a:pt x="0" y="148"/>
                  </a:moveTo>
                  <a:lnTo>
                    <a:pt x="5" y="148"/>
                  </a:lnTo>
                  <a:lnTo>
                    <a:pt x="11" y="148"/>
                  </a:lnTo>
                  <a:lnTo>
                    <a:pt x="16" y="148"/>
                  </a:lnTo>
                  <a:lnTo>
                    <a:pt x="21" y="148"/>
                  </a:lnTo>
                  <a:lnTo>
                    <a:pt x="26" y="148"/>
                  </a:lnTo>
                  <a:lnTo>
                    <a:pt x="32" y="148"/>
                  </a:lnTo>
                  <a:lnTo>
                    <a:pt x="37" y="148"/>
                  </a:lnTo>
                  <a:lnTo>
                    <a:pt x="39" y="148"/>
                  </a:lnTo>
                  <a:lnTo>
                    <a:pt x="44" y="148"/>
                  </a:lnTo>
                  <a:lnTo>
                    <a:pt x="48" y="148"/>
                  </a:lnTo>
                  <a:lnTo>
                    <a:pt x="50" y="148"/>
                  </a:lnTo>
                  <a:lnTo>
                    <a:pt x="52" y="148"/>
                  </a:lnTo>
                  <a:lnTo>
                    <a:pt x="54" y="148"/>
                  </a:lnTo>
                  <a:lnTo>
                    <a:pt x="56" y="148"/>
                  </a:lnTo>
                  <a:lnTo>
                    <a:pt x="58" y="148"/>
                  </a:lnTo>
                  <a:lnTo>
                    <a:pt x="60" y="148"/>
                  </a:lnTo>
                  <a:lnTo>
                    <a:pt x="62" y="148"/>
                  </a:lnTo>
                  <a:lnTo>
                    <a:pt x="65" y="148"/>
                  </a:lnTo>
                  <a:lnTo>
                    <a:pt x="67" y="148"/>
                  </a:lnTo>
                  <a:lnTo>
                    <a:pt x="69" y="148"/>
                  </a:lnTo>
                  <a:lnTo>
                    <a:pt x="71" y="148"/>
                  </a:lnTo>
                  <a:lnTo>
                    <a:pt x="73" y="148"/>
                  </a:lnTo>
                  <a:lnTo>
                    <a:pt x="75" y="148"/>
                  </a:lnTo>
                  <a:lnTo>
                    <a:pt x="77" y="147"/>
                  </a:lnTo>
                  <a:lnTo>
                    <a:pt x="79" y="146"/>
                  </a:lnTo>
                  <a:lnTo>
                    <a:pt x="81" y="145"/>
                  </a:lnTo>
                  <a:lnTo>
                    <a:pt x="82" y="143"/>
                  </a:lnTo>
                  <a:lnTo>
                    <a:pt x="82" y="141"/>
                  </a:lnTo>
                  <a:lnTo>
                    <a:pt x="83" y="139"/>
                  </a:lnTo>
                  <a:lnTo>
                    <a:pt x="84" y="137"/>
                  </a:lnTo>
                  <a:lnTo>
                    <a:pt x="84" y="135"/>
                  </a:lnTo>
                  <a:lnTo>
                    <a:pt x="85" y="133"/>
                  </a:lnTo>
                  <a:lnTo>
                    <a:pt x="85" y="130"/>
                  </a:lnTo>
                  <a:lnTo>
                    <a:pt x="86" y="127"/>
                  </a:lnTo>
                  <a:lnTo>
                    <a:pt x="86" y="124"/>
                  </a:lnTo>
                  <a:lnTo>
                    <a:pt x="86" y="122"/>
                  </a:lnTo>
                  <a:lnTo>
                    <a:pt x="87" y="117"/>
                  </a:lnTo>
                  <a:lnTo>
                    <a:pt x="87" y="115"/>
                  </a:lnTo>
                  <a:lnTo>
                    <a:pt x="88" y="112"/>
                  </a:lnTo>
                  <a:lnTo>
                    <a:pt x="88" y="108"/>
                  </a:lnTo>
                  <a:lnTo>
                    <a:pt x="88" y="105"/>
                  </a:lnTo>
                  <a:lnTo>
                    <a:pt x="89" y="100"/>
                  </a:lnTo>
                  <a:lnTo>
                    <a:pt x="89" y="96"/>
                  </a:lnTo>
                  <a:lnTo>
                    <a:pt x="90" y="92"/>
                  </a:lnTo>
                  <a:lnTo>
                    <a:pt x="90" y="90"/>
                  </a:lnTo>
                  <a:lnTo>
                    <a:pt x="90" y="83"/>
                  </a:lnTo>
                  <a:lnTo>
                    <a:pt x="91" y="77"/>
                  </a:lnTo>
                  <a:lnTo>
                    <a:pt x="91" y="75"/>
                  </a:lnTo>
                  <a:lnTo>
                    <a:pt x="91" y="73"/>
                  </a:lnTo>
                  <a:lnTo>
                    <a:pt x="92" y="71"/>
                  </a:lnTo>
                  <a:lnTo>
                    <a:pt x="92" y="69"/>
                  </a:lnTo>
                  <a:lnTo>
                    <a:pt x="92" y="67"/>
                  </a:lnTo>
                  <a:lnTo>
                    <a:pt x="92" y="65"/>
                  </a:lnTo>
                  <a:lnTo>
                    <a:pt x="92" y="63"/>
                  </a:lnTo>
                  <a:lnTo>
                    <a:pt x="93" y="60"/>
                  </a:lnTo>
                  <a:lnTo>
                    <a:pt x="93" y="57"/>
                  </a:lnTo>
                  <a:lnTo>
                    <a:pt x="93" y="54"/>
                  </a:lnTo>
                  <a:lnTo>
                    <a:pt x="94" y="52"/>
                  </a:lnTo>
                  <a:lnTo>
                    <a:pt x="94" y="50"/>
                  </a:lnTo>
                  <a:lnTo>
                    <a:pt x="94" y="48"/>
                  </a:lnTo>
                  <a:lnTo>
                    <a:pt x="94" y="46"/>
                  </a:lnTo>
                  <a:lnTo>
                    <a:pt x="95" y="44"/>
                  </a:lnTo>
                  <a:lnTo>
                    <a:pt x="95" y="42"/>
                  </a:lnTo>
                  <a:lnTo>
                    <a:pt x="95" y="40"/>
                  </a:lnTo>
                  <a:lnTo>
                    <a:pt x="96" y="38"/>
                  </a:lnTo>
                  <a:lnTo>
                    <a:pt x="96" y="36"/>
                  </a:lnTo>
                  <a:lnTo>
                    <a:pt x="96" y="34"/>
                  </a:lnTo>
                  <a:lnTo>
                    <a:pt x="97" y="32"/>
                  </a:lnTo>
                  <a:lnTo>
                    <a:pt x="98" y="30"/>
                  </a:lnTo>
                  <a:lnTo>
                    <a:pt x="98" y="28"/>
                  </a:lnTo>
                  <a:lnTo>
                    <a:pt x="100" y="27"/>
                  </a:lnTo>
                  <a:lnTo>
                    <a:pt x="102" y="26"/>
                  </a:lnTo>
                  <a:lnTo>
                    <a:pt x="104" y="26"/>
                  </a:lnTo>
                  <a:lnTo>
                    <a:pt x="106" y="26"/>
                  </a:lnTo>
                  <a:lnTo>
                    <a:pt x="108" y="26"/>
                  </a:lnTo>
                  <a:lnTo>
                    <a:pt x="110" y="26"/>
                  </a:lnTo>
                  <a:lnTo>
                    <a:pt x="112" y="26"/>
                  </a:lnTo>
                  <a:lnTo>
                    <a:pt x="114" y="26"/>
                  </a:lnTo>
                  <a:lnTo>
                    <a:pt x="116" y="26"/>
                  </a:lnTo>
                  <a:lnTo>
                    <a:pt x="118" y="26"/>
                  </a:lnTo>
                  <a:lnTo>
                    <a:pt x="120" y="26"/>
                  </a:lnTo>
                  <a:lnTo>
                    <a:pt x="122" y="26"/>
                  </a:lnTo>
                  <a:lnTo>
                    <a:pt x="124" y="26"/>
                  </a:lnTo>
                  <a:lnTo>
                    <a:pt x="126" y="26"/>
                  </a:lnTo>
                  <a:lnTo>
                    <a:pt x="128" y="26"/>
                  </a:lnTo>
                  <a:lnTo>
                    <a:pt x="130" y="26"/>
                  </a:lnTo>
                  <a:lnTo>
                    <a:pt x="132" y="26"/>
                  </a:lnTo>
                  <a:lnTo>
                    <a:pt x="134" y="26"/>
                  </a:lnTo>
                  <a:lnTo>
                    <a:pt x="136" y="25"/>
                  </a:lnTo>
                  <a:lnTo>
                    <a:pt x="138" y="25"/>
                  </a:lnTo>
                  <a:lnTo>
                    <a:pt x="140" y="25"/>
                  </a:lnTo>
                  <a:lnTo>
                    <a:pt x="142" y="25"/>
                  </a:lnTo>
                  <a:lnTo>
                    <a:pt x="144" y="25"/>
                  </a:lnTo>
                  <a:lnTo>
                    <a:pt x="146" y="25"/>
                  </a:lnTo>
                  <a:lnTo>
                    <a:pt x="148" y="25"/>
                  </a:lnTo>
                  <a:lnTo>
                    <a:pt x="150" y="25"/>
                  </a:lnTo>
                  <a:lnTo>
                    <a:pt x="152" y="25"/>
                  </a:lnTo>
                  <a:lnTo>
                    <a:pt x="154" y="25"/>
                  </a:lnTo>
                  <a:lnTo>
                    <a:pt x="156" y="25"/>
                  </a:lnTo>
                  <a:lnTo>
                    <a:pt x="158" y="25"/>
                  </a:lnTo>
                  <a:lnTo>
                    <a:pt x="160" y="25"/>
                  </a:lnTo>
                  <a:lnTo>
                    <a:pt x="162" y="25"/>
                  </a:lnTo>
                  <a:lnTo>
                    <a:pt x="164" y="25"/>
                  </a:lnTo>
                  <a:lnTo>
                    <a:pt x="166" y="25"/>
                  </a:lnTo>
                  <a:lnTo>
                    <a:pt x="168" y="25"/>
                  </a:lnTo>
                  <a:lnTo>
                    <a:pt x="170" y="25"/>
                  </a:lnTo>
                  <a:lnTo>
                    <a:pt x="172" y="25"/>
                  </a:lnTo>
                  <a:lnTo>
                    <a:pt x="174" y="25"/>
                  </a:lnTo>
                  <a:lnTo>
                    <a:pt x="176" y="25"/>
                  </a:lnTo>
                  <a:lnTo>
                    <a:pt x="178" y="25"/>
                  </a:lnTo>
                  <a:lnTo>
                    <a:pt x="180" y="25"/>
                  </a:lnTo>
                  <a:lnTo>
                    <a:pt x="182" y="25"/>
                  </a:lnTo>
                  <a:lnTo>
                    <a:pt x="184" y="25"/>
                  </a:lnTo>
                  <a:lnTo>
                    <a:pt x="186" y="24"/>
                  </a:lnTo>
                  <a:lnTo>
                    <a:pt x="188" y="24"/>
                  </a:lnTo>
                  <a:lnTo>
                    <a:pt x="190" y="24"/>
                  </a:lnTo>
                  <a:lnTo>
                    <a:pt x="192" y="24"/>
                  </a:lnTo>
                  <a:lnTo>
                    <a:pt x="194" y="24"/>
                  </a:lnTo>
                  <a:lnTo>
                    <a:pt x="196" y="24"/>
                  </a:lnTo>
                  <a:lnTo>
                    <a:pt x="198" y="24"/>
                  </a:lnTo>
                  <a:lnTo>
                    <a:pt x="200" y="24"/>
                  </a:lnTo>
                  <a:lnTo>
                    <a:pt x="202" y="24"/>
                  </a:lnTo>
                  <a:lnTo>
                    <a:pt x="204" y="24"/>
                  </a:lnTo>
                  <a:lnTo>
                    <a:pt x="206" y="24"/>
                  </a:lnTo>
                  <a:lnTo>
                    <a:pt x="209" y="24"/>
                  </a:lnTo>
                  <a:lnTo>
                    <a:pt x="212" y="24"/>
                  </a:lnTo>
                  <a:lnTo>
                    <a:pt x="214" y="24"/>
                  </a:lnTo>
                  <a:lnTo>
                    <a:pt x="217" y="24"/>
                  </a:lnTo>
                  <a:lnTo>
                    <a:pt x="219" y="24"/>
                  </a:lnTo>
                  <a:lnTo>
                    <a:pt x="221" y="24"/>
                  </a:lnTo>
                  <a:lnTo>
                    <a:pt x="224" y="24"/>
                  </a:lnTo>
                  <a:lnTo>
                    <a:pt x="228" y="24"/>
                  </a:lnTo>
                  <a:lnTo>
                    <a:pt x="231" y="24"/>
                  </a:lnTo>
                  <a:lnTo>
                    <a:pt x="234" y="23"/>
                  </a:lnTo>
                  <a:lnTo>
                    <a:pt x="237" y="23"/>
                  </a:lnTo>
                  <a:lnTo>
                    <a:pt x="241" y="23"/>
                  </a:lnTo>
                  <a:lnTo>
                    <a:pt x="244" y="23"/>
                  </a:lnTo>
                  <a:lnTo>
                    <a:pt x="247" y="23"/>
                  </a:lnTo>
                  <a:lnTo>
                    <a:pt x="249" y="23"/>
                  </a:lnTo>
                  <a:lnTo>
                    <a:pt x="251" y="23"/>
                  </a:lnTo>
                  <a:lnTo>
                    <a:pt x="253" y="23"/>
                  </a:lnTo>
                  <a:lnTo>
                    <a:pt x="255" y="23"/>
                  </a:lnTo>
                  <a:lnTo>
                    <a:pt x="257" y="23"/>
                  </a:lnTo>
                  <a:lnTo>
                    <a:pt x="260" y="23"/>
                  </a:lnTo>
                  <a:lnTo>
                    <a:pt x="262" y="23"/>
                  </a:lnTo>
                  <a:lnTo>
                    <a:pt x="264" y="23"/>
                  </a:lnTo>
                  <a:lnTo>
                    <a:pt x="267" y="23"/>
                  </a:lnTo>
                  <a:lnTo>
                    <a:pt x="269" y="23"/>
                  </a:lnTo>
                  <a:lnTo>
                    <a:pt x="271" y="23"/>
                  </a:lnTo>
                  <a:lnTo>
                    <a:pt x="273" y="23"/>
                  </a:lnTo>
                  <a:lnTo>
                    <a:pt x="276" y="23"/>
                  </a:lnTo>
                  <a:lnTo>
                    <a:pt x="278" y="23"/>
                  </a:lnTo>
                  <a:lnTo>
                    <a:pt x="280" y="23"/>
                  </a:lnTo>
                  <a:lnTo>
                    <a:pt x="282" y="23"/>
                  </a:lnTo>
                  <a:lnTo>
                    <a:pt x="284" y="22"/>
                  </a:lnTo>
                  <a:lnTo>
                    <a:pt x="287" y="22"/>
                  </a:lnTo>
                  <a:lnTo>
                    <a:pt x="290" y="22"/>
                  </a:lnTo>
                  <a:lnTo>
                    <a:pt x="292" y="22"/>
                  </a:lnTo>
                  <a:lnTo>
                    <a:pt x="294" y="22"/>
                  </a:lnTo>
                  <a:lnTo>
                    <a:pt x="296" y="22"/>
                  </a:lnTo>
                  <a:lnTo>
                    <a:pt x="298" y="22"/>
                  </a:lnTo>
                  <a:lnTo>
                    <a:pt x="300" y="22"/>
                  </a:lnTo>
                  <a:lnTo>
                    <a:pt x="302" y="22"/>
                  </a:lnTo>
                  <a:lnTo>
                    <a:pt x="304" y="22"/>
                  </a:lnTo>
                  <a:lnTo>
                    <a:pt x="306" y="22"/>
                  </a:lnTo>
                  <a:lnTo>
                    <a:pt x="308" y="22"/>
                  </a:lnTo>
                  <a:lnTo>
                    <a:pt x="310" y="22"/>
                  </a:lnTo>
                  <a:lnTo>
                    <a:pt x="312" y="22"/>
                  </a:lnTo>
                  <a:lnTo>
                    <a:pt x="314" y="22"/>
                  </a:lnTo>
                  <a:lnTo>
                    <a:pt x="316" y="22"/>
                  </a:lnTo>
                  <a:lnTo>
                    <a:pt x="318" y="22"/>
                  </a:lnTo>
                  <a:lnTo>
                    <a:pt x="320" y="22"/>
                  </a:lnTo>
                  <a:lnTo>
                    <a:pt x="322" y="22"/>
                  </a:lnTo>
                  <a:lnTo>
                    <a:pt x="324" y="22"/>
                  </a:lnTo>
                  <a:lnTo>
                    <a:pt x="326" y="22"/>
                  </a:lnTo>
                  <a:lnTo>
                    <a:pt x="328" y="22"/>
                  </a:lnTo>
                  <a:lnTo>
                    <a:pt x="331" y="22"/>
                  </a:lnTo>
                  <a:lnTo>
                    <a:pt x="333" y="21"/>
                  </a:lnTo>
                  <a:lnTo>
                    <a:pt x="335" y="21"/>
                  </a:lnTo>
                  <a:lnTo>
                    <a:pt x="338" y="21"/>
                  </a:lnTo>
                  <a:lnTo>
                    <a:pt x="341" y="21"/>
                  </a:lnTo>
                  <a:lnTo>
                    <a:pt x="343" y="21"/>
                  </a:lnTo>
                  <a:lnTo>
                    <a:pt x="345" y="21"/>
                  </a:lnTo>
                  <a:lnTo>
                    <a:pt x="348" y="21"/>
                  </a:lnTo>
                  <a:lnTo>
                    <a:pt x="351" y="21"/>
                  </a:lnTo>
                  <a:lnTo>
                    <a:pt x="353" y="21"/>
                  </a:lnTo>
                  <a:lnTo>
                    <a:pt x="358" y="21"/>
                  </a:lnTo>
                  <a:lnTo>
                    <a:pt x="363" y="21"/>
                  </a:lnTo>
                  <a:lnTo>
                    <a:pt x="368" y="21"/>
                  </a:lnTo>
                  <a:lnTo>
                    <a:pt x="374" y="21"/>
                  </a:lnTo>
                  <a:lnTo>
                    <a:pt x="379" y="21"/>
                  </a:lnTo>
                  <a:lnTo>
                    <a:pt x="384" y="20"/>
                  </a:lnTo>
                  <a:lnTo>
                    <a:pt x="390" y="20"/>
                  </a:lnTo>
                  <a:lnTo>
                    <a:pt x="395" y="20"/>
                  </a:lnTo>
                  <a:lnTo>
                    <a:pt x="400" y="20"/>
                  </a:lnTo>
                  <a:lnTo>
                    <a:pt x="406" y="20"/>
                  </a:lnTo>
                  <a:lnTo>
                    <a:pt x="411" y="20"/>
                  </a:lnTo>
                  <a:lnTo>
                    <a:pt x="416" y="20"/>
                  </a:lnTo>
                  <a:lnTo>
                    <a:pt x="422" y="20"/>
                  </a:lnTo>
                  <a:lnTo>
                    <a:pt x="427" y="20"/>
                  </a:lnTo>
                  <a:lnTo>
                    <a:pt x="432" y="19"/>
                  </a:lnTo>
                  <a:lnTo>
                    <a:pt x="434" y="19"/>
                  </a:lnTo>
                  <a:lnTo>
                    <a:pt x="439" y="19"/>
                  </a:lnTo>
                  <a:lnTo>
                    <a:pt x="444" y="19"/>
                  </a:lnTo>
                  <a:lnTo>
                    <a:pt x="448" y="19"/>
                  </a:lnTo>
                  <a:lnTo>
                    <a:pt x="453" y="19"/>
                  </a:lnTo>
                  <a:lnTo>
                    <a:pt x="458" y="19"/>
                  </a:lnTo>
                  <a:lnTo>
                    <a:pt x="462" y="19"/>
                  </a:lnTo>
                  <a:lnTo>
                    <a:pt x="467" y="19"/>
                  </a:lnTo>
                  <a:lnTo>
                    <a:pt x="472" y="19"/>
                  </a:lnTo>
                  <a:lnTo>
                    <a:pt x="476" y="19"/>
                  </a:lnTo>
                  <a:lnTo>
                    <a:pt x="481" y="18"/>
                  </a:lnTo>
                  <a:lnTo>
                    <a:pt x="486" y="18"/>
                  </a:lnTo>
                  <a:lnTo>
                    <a:pt x="490" y="18"/>
                  </a:lnTo>
                  <a:lnTo>
                    <a:pt x="495" y="18"/>
                  </a:lnTo>
                  <a:lnTo>
                    <a:pt x="500" y="18"/>
                  </a:lnTo>
                  <a:lnTo>
                    <a:pt x="505" y="18"/>
                  </a:lnTo>
                  <a:lnTo>
                    <a:pt x="510" y="18"/>
                  </a:lnTo>
                  <a:lnTo>
                    <a:pt x="515" y="18"/>
                  </a:lnTo>
                  <a:lnTo>
                    <a:pt x="520" y="18"/>
                  </a:lnTo>
                  <a:lnTo>
                    <a:pt x="523" y="18"/>
                  </a:lnTo>
                  <a:lnTo>
                    <a:pt x="528" y="18"/>
                  </a:lnTo>
                  <a:lnTo>
                    <a:pt x="532" y="17"/>
                  </a:lnTo>
                  <a:lnTo>
                    <a:pt x="534" y="17"/>
                  </a:lnTo>
                  <a:lnTo>
                    <a:pt x="537" y="17"/>
                  </a:lnTo>
                  <a:lnTo>
                    <a:pt x="539" y="17"/>
                  </a:lnTo>
                  <a:lnTo>
                    <a:pt x="542" y="17"/>
                  </a:lnTo>
                  <a:lnTo>
                    <a:pt x="544" y="17"/>
                  </a:lnTo>
                  <a:lnTo>
                    <a:pt x="546" y="17"/>
                  </a:lnTo>
                  <a:lnTo>
                    <a:pt x="548" y="17"/>
                  </a:lnTo>
                  <a:lnTo>
                    <a:pt x="550" y="17"/>
                  </a:lnTo>
                  <a:lnTo>
                    <a:pt x="552" y="17"/>
                  </a:lnTo>
                  <a:lnTo>
                    <a:pt x="555" y="17"/>
                  </a:lnTo>
                  <a:lnTo>
                    <a:pt x="557" y="17"/>
                  </a:lnTo>
                  <a:lnTo>
                    <a:pt x="559" y="17"/>
                  </a:lnTo>
                  <a:lnTo>
                    <a:pt x="561" y="17"/>
                  </a:lnTo>
                  <a:lnTo>
                    <a:pt x="564" y="17"/>
                  </a:lnTo>
                  <a:lnTo>
                    <a:pt x="566" y="17"/>
                  </a:lnTo>
                  <a:lnTo>
                    <a:pt x="569" y="17"/>
                  </a:lnTo>
                  <a:lnTo>
                    <a:pt x="572" y="17"/>
                  </a:lnTo>
                  <a:lnTo>
                    <a:pt x="574" y="17"/>
                  </a:lnTo>
                  <a:lnTo>
                    <a:pt x="577" y="16"/>
                  </a:lnTo>
                  <a:lnTo>
                    <a:pt x="579" y="16"/>
                  </a:lnTo>
                  <a:lnTo>
                    <a:pt x="581" y="16"/>
                  </a:lnTo>
                  <a:lnTo>
                    <a:pt x="583" y="16"/>
                  </a:lnTo>
                  <a:lnTo>
                    <a:pt x="585" y="16"/>
                  </a:lnTo>
                  <a:lnTo>
                    <a:pt x="587" y="16"/>
                  </a:lnTo>
                  <a:lnTo>
                    <a:pt x="589" y="16"/>
                  </a:lnTo>
                  <a:lnTo>
                    <a:pt x="592" y="16"/>
                  </a:lnTo>
                  <a:lnTo>
                    <a:pt x="596" y="16"/>
                  </a:lnTo>
                  <a:lnTo>
                    <a:pt x="599" y="16"/>
                  </a:lnTo>
                  <a:lnTo>
                    <a:pt x="604" y="16"/>
                  </a:lnTo>
                  <a:lnTo>
                    <a:pt x="609" y="16"/>
                  </a:lnTo>
                  <a:lnTo>
                    <a:pt x="614" y="16"/>
                  </a:lnTo>
                  <a:lnTo>
                    <a:pt x="619" y="16"/>
                  </a:lnTo>
                  <a:lnTo>
                    <a:pt x="625" y="16"/>
                  </a:lnTo>
                  <a:lnTo>
                    <a:pt x="630" y="15"/>
                  </a:lnTo>
                  <a:lnTo>
                    <a:pt x="635" y="15"/>
                  </a:lnTo>
                  <a:lnTo>
                    <a:pt x="640" y="15"/>
                  </a:lnTo>
                  <a:lnTo>
                    <a:pt x="647" y="15"/>
                  </a:lnTo>
                  <a:lnTo>
                    <a:pt x="653" y="15"/>
                  </a:lnTo>
                  <a:lnTo>
                    <a:pt x="660" y="15"/>
                  </a:lnTo>
                  <a:lnTo>
                    <a:pt x="667" y="15"/>
                  </a:lnTo>
                  <a:lnTo>
                    <a:pt x="674" y="14"/>
                  </a:lnTo>
                  <a:lnTo>
                    <a:pt x="681" y="14"/>
                  </a:lnTo>
                  <a:lnTo>
                    <a:pt x="687" y="14"/>
                  </a:lnTo>
                  <a:lnTo>
                    <a:pt x="694" y="14"/>
                  </a:lnTo>
                  <a:lnTo>
                    <a:pt x="701" y="14"/>
                  </a:lnTo>
                  <a:lnTo>
                    <a:pt x="708" y="14"/>
                  </a:lnTo>
                  <a:lnTo>
                    <a:pt x="714" y="14"/>
                  </a:lnTo>
                  <a:lnTo>
                    <a:pt x="721" y="14"/>
                  </a:lnTo>
                  <a:lnTo>
                    <a:pt x="728" y="13"/>
                  </a:lnTo>
                  <a:lnTo>
                    <a:pt x="735" y="13"/>
                  </a:lnTo>
                  <a:lnTo>
                    <a:pt x="741" y="13"/>
                  </a:lnTo>
                  <a:lnTo>
                    <a:pt x="748" y="13"/>
                  </a:lnTo>
                  <a:lnTo>
                    <a:pt x="755" y="13"/>
                  </a:lnTo>
                  <a:lnTo>
                    <a:pt x="762" y="13"/>
                  </a:lnTo>
                  <a:lnTo>
                    <a:pt x="769" y="13"/>
                  </a:lnTo>
                  <a:lnTo>
                    <a:pt x="775" y="12"/>
                  </a:lnTo>
                  <a:lnTo>
                    <a:pt x="786" y="12"/>
                  </a:lnTo>
                  <a:lnTo>
                    <a:pt x="796" y="12"/>
                  </a:lnTo>
                  <a:lnTo>
                    <a:pt x="806" y="12"/>
                  </a:lnTo>
                  <a:lnTo>
                    <a:pt x="816" y="12"/>
                  </a:lnTo>
                  <a:lnTo>
                    <a:pt x="826" y="11"/>
                  </a:lnTo>
                  <a:lnTo>
                    <a:pt x="837" y="11"/>
                  </a:lnTo>
                  <a:lnTo>
                    <a:pt x="847" y="11"/>
                  </a:lnTo>
                  <a:lnTo>
                    <a:pt x="857" y="11"/>
                  </a:lnTo>
                  <a:lnTo>
                    <a:pt x="867" y="10"/>
                  </a:lnTo>
                  <a:lnTo>
                    <a:pt x="878" y="10"/>
                  </a:lnTo>
                  <a:lnTo>
                    <a:pt x="888" y="10"/>
                  </a:lnTo>
                  <a:lnTo>
                    <a:pt x="898" y="10"/>
                  </a:lnTo>
                  <a:lnTo>
                    <a:pt x="908" y="10"/>
                  </a:lnTo>
                  <a:lnTo>
                    <a:pt x="919" y="9"/>
                  </a:lnTo>
                  <a:lnTo>
                    <a:pt x="929" y="9"/>
                  </a:lnTo>
                  <a:lnTo>
                    <a:pt x="939" y="9"/>
                  </a:lnTo>
                  <a:lnTo>
                    <a:pt x="949" y="9"/>
                  </a:lnTo>
                  <a:lnTo>
                    <a:pt x="960" y="9"/>
                  </a:lnTo>
                  <a:lnTo>
                    <a:pt x="970" y="8"/>
                  </a:lnTo>
                  <a:lnTo>
                    <a:pt x="980" y="8"/>
                  </a:lnTo>
                  <a:lnTo>
                    <a:pt x="993" y="8"/>
                  </a:lnTo>
                  <a:lnTo>
                    <a:pt x="1005" y="8"/>
                  </a:lnTo>
                  <a:lnTo>
                    <a:pt x="1017" y="7"/>
                  </a:lnTo>
                  <a:lnTo>
                    <a:pt x="1030" y="7"/>
                  </a:lnTo>
                  <a:lnTo>
                    <a:pt x="1042" y="7"/>
                  </a:lnTo>
                  <a:lnTo>
                    <a:pt x="1055" y="7"/>
                  </a:lnTo>
                  <a:lnTo>
                    <a:pt x="1067" y="6"/>
                  </a:lnTo>
                  <a:lnTo>
                    <a:pt x="1079" y="6"/>
                  </a:lnTo>
                  <a:lnTo>
                    <a:pt x="1092" y="6"/>
                  </a:lnTo>
                  <a:lnTo>
                    <a:pt x="1104" y="6"/>
                  </a:lnTo>
                  <a:lnTo>
                    <a:pt x="1116" y="5"/>
                  </a:lnTo>
                  <a:lnTo>
                    <a:pt x="1129" y="5"/>
                  </a:lnTo>
                  <a:lnTo>
                    <a:pt x="1141" y="5"/>
                  </a:lnTo>
                  <a:lnTo>
                    <a:pt x="1154" y="5"/>
                  </a:lnTo>
                  <a:lnTo>
                    <a:pt x="1166" y="4"/>
                  </a:lnTo>
                  <a:lnTo>
                    <a:pt x="1178" y="4"/>
                  </a:lnTo>
                  <a:lnTo>
                    <a:pt x="1191" y="4"/>
                  </a:lnTo>
                  <a:lnTo>
                    <a:pt x="1203" y="4"/>
                  </a:lnTo>
                  <a:lnTo>
                    <a:pt x="1216" y="3"/>
                  </a:lnTo>
                  <a:lnTo>
                    <a:pt x="1228" y="3"/>
                  </a:lnTo>
                  <a:lnTo>
                    <a:pt x="1245" y="3"/>
                  </a:lnTo>
                  <a:lnTo>
                    <a:pt x="1261" y="2"/>
                  </a:lnTo>
                  <a:lnTo>
                    <a:pt x="1278" y="2"/>
                  </a:lnTo>
                  <a:lnTo>
                    <a:pt x="1295" y="2"/>
                  </a:lnTo>
                  <a:lnTo>
                    <a:pt x="1311" y="1"/>
                  </a:lnTo>
                  <a:lnTo>
                    <a:pt x="1328" y="1"/>
                  </a:lnTo>
                  <a:lnTo>
                    <a:pt x="1345" y="1"/>
                  </a:lnTo>
                  <a:lnTo>
                    <a:pt x="1361" y="0"/>
                  </a:lnTo>
                  <a:lnTo>
                    <a:pt x="1374" y="0"/>
                  </a:lnTo>
                </a:path>
              </a:pathLst>
            </a:custGeom>
            <a:noFill/>
            <a:ln w="7938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159">
              <a:extLst>
                <a:ext uri="{FF2B5EF4-FFF2-40B4-BE49-F238E27FC236}">
                  <a16:creationId xmlns:a16="http://schemas.microsoft.com/office/drawing/2014/main" id="{F4DAAE49-8521-4C8B-AD61-962B96797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375" y="3573463"/>
              <a:ext cx="9809163" cy="2495550"/>
            </a:xfrm>
            <a:custGeom>
              <a:avLst/>
              <a:gdLst>
                <a:gd name="T0" fmla="*/ 26 w 1374"/>
                <a:gd name="T1" fmla="*/ 350 h 350"/>
                <a:gd name="T2" fmla="*/ 50 w 1374"/>
                <a:gd name="T3" fmla="*/ 350 h 350"/>
                <a:gd name="T4" fmla="*/ 62 w 1374"/>
                <a:gd name="T5" fmla="*/ 350 h 350"/>
                <a:gd name="T6" fmla="*/ 75 w 1374"/>
                <a:gd name="T7" fmla="*/ 349 h 350"/>
                <a:gd name="T8" fmla="*/ 82 w 1374"/>
                <a:gd name="T9" fmla="*/ 336 h 350"/>
                <a:gd name="T10" fmla="*/ 84 w 1374"/>
                <a:gd name="T11" fmla="*/ 321 h 350"/>
                <a:gd name="T12" fmla="*/ 86 w 1374"/>
                <a:gd name="T13" fmla="*/ 296 h 350"/>
                <a:gd name="T14" fmla="*/ 87 w 1374"/>
                <a:gd name="T15" fmla="*/ 265 h 350"/>
                <a:gd name="T16" fmla="*/ 89 w 1374"/>
                <a:gd name="T17" fmla="*/ 227 h 350"/>
                <a:gd name="T18" fmla="*/ 91 w 1374"/>
                <a:gd name="T19" fmla="*/ 163 h 350"/>
                <a:gd name="T20" fmla="*/ 92 w 1374"/>
                <a:gd name="T21" fmla="*/ 141 h 350"/>
                <a:gd name="T22" fmla="*/ 93 w 1374"/>
                <a:gd name="T23" fmla="*/ 116 h 350"/>
                <a:gd name="T24" fmla="*/ 94 w 1374"/>
                <a:gd name="T25" fmla="*/ 96 h 350"/>
                <a:gd name="T26" fmla="*/ 95 w 1374"/>
                <a:gd name="T27" fmla="*/ 70 h 350"/>
                <a:gd name="T28" fmla="*/ 97 w 1374"/>
                <a:gd name="T29" fmla="*/ 54 h 350"/>
                <a:gd name="T30" fmla="*/ 99 w 1374"/>
                <a:gd name="T31" fmla="*/ 42 h 350"/>
                <a:gd name="T32" fmla="*/ 109 w 1374"/>
                <a:gd name="T33" fmla="*/ 37 h 350"/>
                <a:gd name="T34" fmla="*/ 121 w 1374"/>
                <a:gd name="T35" fmla="*/ 36 h 350"/>
                <a:gd name="T36" fmla="*/ 133 w 1374"/>
                <a:gd name="T37" fmla="*/ 36 h 350"/>
                <a:gd name="T38" fmla="*/ 145 w 1374"/>
                <a:gd name="T39" fmla="*/ 35 h 350"/>
                <a:gd name="T40" fmla="*/ 157 w 1374"/>
                <a:gd name="T41" fmla="*/ 35 h 350"/>
                <a:gd name="T42" fmla="*/ 169 w 1374"/>
                <a:gd name="T43" fmla="*/ 35 h 350"/>
                <a:gd name="T44" fmla="*/ 181 w 1374"/>
                <a:gd name="T45" fmla="*/ 34 h 350"/>
                <a:gd name="T46" fmla="*/ 194 w 1374"/>
                <a:gd name="T47" fmla="*/ 34 h 350"/>
                <a:gd name="T48" fmla="*/ 206 w 1374"/>
                <a:gd name="T49" fmla="*/ 33 h 350"/>
                <a:gd name="T50" fmla="*/ 221 w 1374"/>
                <a:gd name="T51" fmla="*/ 33 h 350"/>
                <a:gd name="T52" fmla="*/ 241 w 1374"/>
                <a:gd name="T53" fmla="*/ 32 h 350"/>
                <a:gd name="T54" fmla="*/ 255 w 1374"/>
                <a:gd name="T55" fmla="*/ 31 h 350"/>
                <a:gd name="T56" fmla="*/ 269 w 1374"/>
                <a:gd name="T57" fmla="*/ 31 h 350"/>
                <a:gd name="T58" fmla="*/ 282 w 1374"/>
                <a:gd name="T59" fmla="*/ 31 h 350"/>
                <a:gd name="T60" fmla="*/ 296 w 1374"/>
                <a:gd name="T61" fmla="*/ 30 h 350"/>
                <a:gd name="T62" fmla="*/ 308 w 1374"/>
                <a:gd name="T63" fmla="*/ 30 h 350"/>
                <a:gd name="T64" fmla="*/ 320 w 1374"/>
                <a:gd name="T65" fmla="*/ 29 h 350"/>
                <a:gd name="T66" fmla="*/ 333 w 1374"/>
                <a:gd name="T67" fmla="*/ 29 h 350"/>
                <a:gd name="T68" fmla="*/ 348 w 1374"/>
                <a:gd name="T69" fmla="*/ 28 h 350"/>
                <a:gd name="T70" fmla="*/ 374 w 1374"/>
                <a:gd name="T71" fmla="*/ 27 h 350"/>
                <a:gd name="T72" fmla="*/ 406 w 1374"/>
                <a:gd name="T73" fmla="*/ 26 h 350"/>
                <a:gd name="T74" fmla="*/ 434 w 1374"/>
                <a:gd name="T75" fmla="*/ 25 h 350"/>
                <a:gd name="T76" fmla="*/ 462 w 1374"/>
                <a:gd name="T77" fmla="*/ 25 h 350"/>
                <a:gd name="T78" fmla="*/ 490 w 1374"/>
                <a:gd name="T79" fmla="*/ 24 h 350"/>
                <a:gd name="T80" fmla="*/ 520 w 1374"/>
                <a:gd name="T81" fmla="*/ 23 h 350"/>
                <a:gd name="T82" fmla="*/ 539 w 1374"/>
                <a:gd name="T83" fmla="*/ 22 h 350"/>
                <a:gd name="T84" fmla="*/ 552 w 1374"/>
                <a:gd name="T85" fmla="*/ 22 h 350"/>
                <a:gd name="T86" fmla="*/ 566 w 1374"/>
                <a:gd name="T87" fmla="*/ 21 h 350"/>
                <a:gd name="T88" fmla="*/ 581 w 1374"/>
                <a:gd name="T89" fmla="*/ 21 h 350"/>
                <a:gd name="T90" fmla="*/ 596 w 1374"/>
                <a:gd name="T91" fmla="*/ 20 h 350"/>
                <a:gd name="T92" fmla="*/ 625 w 1374"/>
                <a:gd name="T93" fmla="*/ 19 h 350"/>
                <a:gd name="T94" fmla="*/ 660 w 1374"/>
                <a:gd name="T95" fmla="*/ 18 h 350"/>
                <a:gd name="T96" fmla="*/ 701 w 1374"/>
                <a:gd name="T97" fmla="*/ 17 h 350"/>
                <a:gd name="T98" fmla="*/ 741 w 1374"/>
                <a:gd name="T99" fmla="*/ 16 h 350"/>
                <a:gd name="T100" fmla="*/ 786 w 1374"/>
                <a:gd name="T101" fmla="*/ 15 h 350"/>
                <a:gd name="T102" fmla="*/ 847 w 1374"/>
                <a:gd name="T103" fmla="*/ 13 h 350"/>
                <a:gd name="T104" fmla="*/ 908 w 1374"/>
                <a:gd name="T105" fmla="*/ 11 h 350"/>
                <a:gd name="T106" fmla="*/ 970 w 1374"/>
                <a:gd name="T107" fmla="*/ 10 h 350"/>
                <a:gd name="T108" fmla="*/ 1042 w 1374"/>
                <a:gd name="T109" fmla="*/ 8 h 350"/>
                <a:gd name="T110" fmla="*/ 1116 w 1374"/>
                <a:gd name="T111" fmla="*/ 6 h 350"/>
                <a:gd name="T112" fmla="*/ 1191 w 1374"/>
                <a:gd name="T113" fmla="*/ 4 h 350"/>
                <a:gd name="T114" fmla="*/ 1278 w 1374"/>
                <a:gd name="T115" fmla="*/ 2 h 350"/>
                <a:gd name="T116" fmla="*/ 1374 w 1374"/>
                <a:gd name="T117" fmla="*/ 0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374" h="350">
                  <a:moveTo>
                    <a:pt x="0" y="350"/>
                  </a:moveTo>
                  <a:lnTo>
                    <a:pt x="5" y="350"/>
                  </a:lnTo>
                  <a:lnTo>
                    <a:pt x="11" y="350"/>
                  </a:lnTo>
                  <a:lnTo>
                    <a:pt x="16" y="350"/>
                  </a:lnTo>
                  <a:lnTo>
                    <a:pt x="21" y="350"/>
                  </a:lnTo>
                  <a:lnTo>
                    <a:pt x="26" y="350"/>
                  </a:lnTo>
                  <a:lnTo>
                    <a:pt x="32" y="350"/>
                  </a:lnTo>
                  <a:lnTo>
                    <a:pt x="37" y="350"/>
                  </a:lnTo>
                  <a:lnTo>
                    <a:pt x="39" y="350"/>
                  </a:lnTo>
                  <a:lnTo>
                    <a:pt x="44" y="350"/>
                  </a:lnTo>
                  <a:lnTo>
                    <a:pt x="48" y="350"/>
                  </a:lnTo>
                  <a:lnTo>
                    <a:pt x="50" y="350"/>
                  </a:lnTo>
                  <a:lnTo>
                    <a:pt x="52" y="350"/>
                  </a:lnTo>
                  <a:lnTo>
                    <a:pt x="54" y="350"/>
                  </a:lnTo>
                  <a:lnTo>
                    <a:pt x="56" y="350"/>
                  </a:lnTo>
                  <a:lnTo>
                    <a:pt x="58" y="350"/>
                  </a:lnTo>
                  <a:lnTo>
                    <a:pt x="60" y="350"/>
                  </a:lnTo>
                  <a:lnTo>
                    <a:pt x="62" y="350"/>
                  </a:lnTo>
                  <a:lnTo>
                    <a:pt x="65" y="350"/>
                  </a:lnTo>
                  <a:lnTo>
                    <a:pt x="67" y="350"/>
                  </a:lnTo>
                  <a:lnTo>
                    <a:pt x="69" y="350"/>
                  </a:lnTo>
                  <a:lnTo>
                    <a:pt x="71" y="350"/>
                  </a:lnTo>
                  <a:lnTo>
                    <a:pt x="73" y="350"/>
                  </a:lnTo>
                  <a:lnTo>
                    <a:pt x="75" y="349"/>
                  </a:lnTo>
                  <a:lnTo>
                    <a:pt x="77" y="347"/>
                  </a:lnTo>
                  <a:lnTo>
                    <a:pt x="79" y="345"/>
                  </a:lnTo>
                  <a:lnTo>
                    <a:pt x="80" y="343"/>
                  </a:lnTo>
                  <a:lnTo>
                    <a:pt x="81" y="341"/>
                  </a:lnTo>
                  <a:lnTo>
                    <a:pt x="81" y="338"/>
                  </a:lnTo>
                  <a:lnTo>
                    <a:pt x="82" y="336"/>
                  </a:lnTo>
                  <a:lnTo>
                    <a:pt x="82" y="334"/>
                  </a:lnTo>
                  <a:lnTo>
                    <a:pt x="82" y="332"/>
                  </a:lnTo>
                  <a:lnTo>
                    <a:pt x="83" y="329"/>
                  </a:lnTo>
                  <a:lnTo>
                    <a:pt x="83" y="327"/>
                  </a:lnTo>
                  <a:lnTo>
                    <a:pt x="83" y="325"/>
                  </a:lnTo>
                  <a:lnTo>
                    <a:pt x="84" y="321"/>
                  </a:lnTo>
                  <a:lnTo>
                    <a:pt x="84" y="318"/>
                  </a:lnTo>
                  <a:lnTo>
                    <a:pt x="84" y="315"/>
                  </a:lnTo>
                  <a:lnTo>
                    <a:pt x="85" y="311"/>
                  </a:lnTo>
                  <a:lnTo>
                    <a:pt x="85" y="304"/>
                  </a:lnTo>
                  <a:lnTo>
                    <a:pt x="85" y="300"/>
                  </a:lnTo>
                  <a:lnTo>
                    <a:pt x="86" y="296"/>
                  </a:lnTo>
                  <a:lnTo>
                    <a:pt x="86" y="288"/>
                  </a:lnTo>
                  <a:lnTo>
                    <a:pt x="86" y="283"/>
                  </a:lnTo>
                  <a:lnTo>
                    <a:pt x="87" y="279"/>
                  </a:lnTo>
                  <a:lnTo>
                    <a:pt x="87" y="269"/>
                  </a:lnTo>
                  <a:lnTo>
                    <a:pt x="87" y="267"/>
                  </a:lnTo>
                  <a:lnTo>
                    <a:pt x="87" y="265"/>
                  </a:lnTo>
                  <a:lnTo>
                    <a:pt x="87" y="263"/>
                  </a:lnTo>
                  <a:lnTo>
                    <a:pt x="87" y="261"/>
                  </a:lnTo>
                  <a:lnTo>
                    <a:pt x="88" y="258"/>
                  </a:lnTo>
                  <a:lnTo>
                    <a:pt x="88" y="246"/>
                  </a:lnTo>
                  <a:lnTo>
                    <a:pt x="88" y="239"/>
                  </a:lnTo>
                  <a:lnTo>
                    <a:pt x="89" y="227"/>
                  </a:lnTo>
                  <a:lnTo>
                    <a:pt x="89" y="217"/>
                  </a:lnTo>
                  <a:lnTo>
                    <a:pt x="90" y="207"/>
                  </a:lnTo>
                  <a:lnTo>
                    <a:pt x="90" y="201"/>
                  </a:lnTo>
                  <a:lnTo>
                    <a:pt x="90" y="183"/>
                  </a:lnTo>
                  <a:lnTo>
                    <a:pt x="91" y="167"/>
                  </a:lnTo>
                  <a:lnTo>
                    <a:pt x="91" y="163"/>
                  </a:lnTo>
                  <a:lnTo>
                    <a:pt x="91" y="158"/>
                  </a:lnTo>
                  <a:lnTo>
                    <a:pt x="92" y="154"/>
                  </a:lnTo>
                  <a:lnTo>
                    <a:pt x="92" y="152"/>
                  </a:lnTo>
                  <a:lnTo>
                    <a:pt x="92" y="146"/>
                  </a:lnTo>
                  <a:lnTo>
                    <a:pt x="92" y="143"/>
                  </a:lnTo>
                  <a:lnTo>
                    <a:pt x="92" y="141"/>
                  </a:lnTo>
                  <a:lnTo>
                    <a:pt x="92" y="138"/>
                  </a:lnTo>
                  <a:lnTo>
                    <a:pt x="92" y="133"/>
                  </a:lnTo>
                  <a:lnTo>
                    <a:pt x="93" y="129"/>
                  </a:lnTo>
                  <a:lnTo>
                    <a:pt x="93" y="125"/>
                  </a:lnTo>
                  <a:lnTo>
                    <a:pt x="93" y="121"/>
                  </a:lnTo>
                  <a:lnTo>
                    <a:pt x="93" y="116"/>
                  </a:lnTo>
                  <a:lnTo>
                    <a:pt x="93" y="113"/>
                  </a:lnTo>
                  <a:lnTo>
                    <a:pt x="93" y="110"/>
                  </a:lnTo>
                  <a:lnTo>
                    <a:pt x="93" y="106"/>
                  </a:lnTo>
                  <a:lnTo>
                    <a:pt x="94" y="102"/>
                  </a:lnTo>
                  <a:lnTo>
                    <a:pt x="94" y="99"/>
                  </a:lnTo>
                  <a:lnTo>
                    <a:pt x="94" y="96"/>
                  </a:lnTo>
                  <a:lnTo>
                    <a:pt x="94" y="92"/>
                  </a:lnTo>
                  <a:lnTo>
                    <a:pt x="94" y="88"/>
                  </a:lnTo>
                  <a:lnTo>
                    <a:pt x="95" y="83"/>
                  </a:lnTo>
                  <a:lnTo>
                    <a:pt x="95" y="79"/>
                  </a:lnTo>
                  <a:lnTo>
                    <a:pt x="95" y="74"/>
                  </a:lnTo>
                  <a:lnTo>
                    <a:pt x="95" y="70"/>
                  </a:lnTo>
                  <a:lnTo>
                    <a:pt x="96" y="67"/>
                  </a:lnTo>
                  <a:lnTo>
                    <a:pt x="96" y="64"/>
                  </a:lnTo>
                  <a:lnTo>
                    <a:pt x="96" y="61"/>
                  </a:lnTo>
                  <a:lnTo>
                    <a:pt x="96" y="59"/>
                  </a:lnTo>
                  <a:lnTo>
                    <a:pt x="96" y="57"/>
                  </a:lnTo>
                  <a:lnTo>
                    <a:pt x="97" y="54"/>
                  </a:lnTo>
                  <a:lnTo>
                    <a:pt x="97" y="52"/>
                  </a:lnTo>
                  <a:lnTo>
                    <a:pt x="97" y="50"/>
                  </a:lnTo>
                  <a:lnTo>
                    <a:pt x="98" y="48"/>
                  </a:lnTo>
                  <a:lnTo>
                    <a:pt x="98" y="46"/>
                  </a:lnTo>
                  <a:lnTo>
                    <a:pt x="98" y="44"/>
                  </a:lnTo>
                  <a:lnTo>
                    <a:pt x="99" y="42"/>
                  </a:lnTo>
                  <a:lnTo>
                    <a:pt x="100" y="40"/>
                  </a:lnTo>
                  <a:lnTo>
                    <a:pt x="101" y="38"/>
                  </a:lnTo>
                  <a:lnTo>
                    <a:pt x="103" y="37"/>
                  </a:lnTo>
                  <a:lnTo>
                    <a:pt x="105" y="37"/>
                  </a:lnTo>
                  <a:lnTo>
                    <a:pt x="107" y="37"/>
                  </a:lnTo>
                  <a:lnTo>
                    <a:pt x="109" y="37"/>
                  </a:lnTo>
                  <a:lnTo>
                    <a:pt x="111" y="37"/>
                  </a:lnTo>
                  <a:lnTo>
                    <a:pt x="113" y="37"/>
                  </a:lnTo>
                  <a:lnTo>
                    <a:pt x="115" y="36"/>
                  </a:lnTo>
                  <a:lnTo>
                    <a:pt x="117" y="36"/>
                  </a:lnTo>
                  <a:lnTo>
                    <a:pt x="119" y="36"/>
                  </a:lnTo>
                  <a:lnTo>
                    <a:pt x="121" y="36"/>
                  </a:lnTo>
                  <a:lnTo>
                    <a:pt x="123" y="36"/>
                  </a:lnTo>
                  <a:lnTo>
                    <a:pt x="125" y="36"/>
                  </a:lnTo>
                  <a:lnTo>
                    <a:pt x="127" y="36"/>
                  </a:lnTo>
                  <a:lnTo>
                    <a:pt x="129" y="36"/>
                  </a:lnTo>
                  <a:lnTo>
                    <a:pt x="131" y="36"/>
                  </a:lnTo>
                  <a:lnTo>
                    <a:pt x="133" y="36"/>
                  </a:lnTo>
                  <a:lnTo>
                    <a:pt x="135" y="36"/>
                  </a:lnTo>
                  <a:lnTo>
                    <a:pt x="137" y="36"/>
                  </a:lnTo>
                  <a:lnTo>
                    <a:pt x="139" y="36"/>
                  </a:lnTo>
                  <a:lnTo>
                    <a:pt x="141" y="36"/>
                  </a:lnTo>
                  <a:lnTo>
                    <a:pt x="143" y="35"/>
                  </a:lnTo>
                  <a:lnTo>
                    <a:pt x="145" y="35"/>
                  </a:lnTo>
                  <a:lnTo>
                    <a:pt x="147" y="35"/>
                  </a:lnTo>
                  <a:lnTo>
                    <a:pt x="149" y="35"/>
                  </a:lnTo>
                  <a:lnTo>
                    <a:pt x="151" y="35"/>
                  </a:lnTo>
                  <a:lnTo>
                    <a:pt x="153" y="35"/>
                  </a:lnTo>
                  <a:lnTo>
                    <a:pt x="155" y="35"/>
                  </a:lnTo>
                  <a:lnTo>
                    <a:pt x="157" y="35"/>
                  </a:lnTo>
                  <a:lnTo>
                    <a:pt x="159" y="35"/>
                  </a:lnTo>
                  <a:lnTo>
                    <a:pt x="161" y="35"/>
                  </a:lnTo>
                  <a:lnTo>
                    <a:pt x="163" y="35"/>
                  </a:lnTo>
                  <a:lnTo>
                    <a:pt x="165" y="35"/>
                  </a:lnTo>
                  <a:lnTo>
                    <a:pt x="167" y="35"/>
                  </a:lnTo>
                  <a:lnTo>
                    <a:pt x="169" y="35"/>
                  </a:lnTo>
                  <a:lnTo>
                    <a:pt x="171" y="34"/>
                  </a:lnTo>
                  <a:lnTo>
                    <a:pt x="173" y="34"/>
                  </a:lnTo>
                  <a:lnTo>
                    <a:pt x="175" y="34"/>
                  </a:lnTo>
                  <a:lnTo>
                    <a:pt x="177" y="34"/>
                  </a:lnTo>
                  <a:lnTo>
                    <a:pt x="179" y="34"/>
                  </a:lnTo>
                  <a:lnTo>
                    <a:pt x="181" y="34"/>
                  </a:lnTo>
                  <a:lnTo>
                    <a:pt x="183" y="34"/>
                  </a:lnTo>
                  <a:lnTo>
                    <a:pt x="185" y="34"/>
                  </a:lnTo>
                  <a:lnTo>
                    <a:pt x="187" y="34"/>
                  </a:lnTo>
                  <a:lnTo>
                    <a:pt x="189" y="34"/>
                  </a:lnTo>
                  <a:lnTo>
                    <a:pt x="191" y="34"/>
                  </a:lnTo>
                  <a:lnTo>
                    <a:pt x="194" y="34"/>
                  </a:lnTo>
                  <a:lnTo>
                    <a:pt x="196" y="34"/>
                  </a:lnTo>
                  <a:lnTo>
                    <a:pt x="198" y="33"/>
                  </a:lnTo>
                  <a:lnTo>
                    <a:pt x="200" y="33"/>
                  </a:lnTo>
                  <a:lnTo>
                    <a:pt x="202" y="33"/>
                  </a:lnTo>
                  <a:lnTo>
                    <a:pt x="204" y="33"/>
                  </a:lnTo>
                  <a:lnTo>
                    <a:pt x="206" y="33"/>
                  </a:lnTo>
                  <a:lnTo>
                    <a:pt x="209" y="33"/>
                  </a:lnTo>
                  <a:lnTo>
                    <a:pt x="212" y="33"/>
                  </a:lnTo>
                  <a:lnTo>
                    <a:pt x="214" y="33"/>
                  </a:lnTo>
                  <a:lnTo>
                    <a:pt x="217" y="33"/>
                  </a:lnTo>
                  <a:lnTo>
                    <a:pt x="219" y="33"/>
                  </a:lnTo>
                  <a:lnTo>
                    <a:pt x="221" y="33"/>
                  </a:lnTo>
                  <a:lnTo>
                    <a:pt x="224" y="33"/>
                  </a:lnTo>
                  <a:lnTo>
                    <a:pt x="228" y="32"/>
                  </a:lnTo>
                  <a:lnTo>
                    <a:pt x="231" y="32"/>
                  </a:lnTo>
                  <a:lnTo>
                    <a:pt x="234" y="32"/>
                  </a:lnTo>
                  <a:lnTo>
                    <a:pt x="237" y="32"/>
                  </a:lnTo>
                  <a:lnTo>
                    <a:pt x="241" y="32"/>
                  </a:lnTo>
                  <a:lnTo>
                    <a:pt x="244" y="32"/>
                  </a:lnTo>
                  <a:lnTo>
                    <a:pt x="247" y="32"/>
                  </a:lnTo>
                  <a:lnTo>
                    <a:pt x="249" y="32"/>
                  </a:lnTo>
                  <a:lnTo>
                    <a:pt x="251" y="32"/>
                  </a:lnTo>
                  <a:lnTo>
                    <a:pt x="253" y="32"/>
                  </a:lnTo>
                  <a:lnTo>
                    <a:pt x="255" y="31"/>
                  </a:lnTo>
                  <a:lnTo>
                    <a:pt x="257" y="31"/>
                  </a:lnTo>
                  <a:lnTo>
                    <a:pt x="260" y="31"/>
                  </a:lnTo>
                  <a:lnTo>
                    <a:pt x="262" y="31"/>
                  </a:lnTo>
                  <a:lnTo>
                    <a:pt x="264" y="31"/>
                  </a:lnTo>
                  <a:lnTo>
                    <a:pt x="267" y="31"/>
                  </a:lnTo>
                  <a:lnTo>
                    <a:pt x="269" y="31"/>
                  </a:lnTo>
                  <a:lnTo>
                    <a:pt x="271" y="31"/>
                  </a:lnTo>
                  <a:lnTo>
                    <a:pt x="273" y="31"/>
                  </a:lnTo>
                  <a:lnTo>
                    <a:pt x="276" y="31"/>
                  </a:lnTo>
                  <a:lnTo>
                    <a:pt x="278" y="31"/>
                  </a:lnTo>
                  <a:lnTo>
                    <a:pt x="280" y="31"/>
                  </a:lnTo>
                  <a:lnTo>
                    <a:pt x="282" y="31"/>
                  </a:lnTo>
                  <a:lnTo>
                    <a:pt x="284" y="30"/>
                  </a:lnTo>
                  <a:lnTo>
                    <a:pt x="287" y="30"/>
                  </a:lnTo>
                  <a:lnTo>
                    <a:pt x="290" y="30"/>
                  </a:lnTo>
                  <a:lnTo>
                    <a:pt x="292" y="30"/>
                  </a:lnTo>
                  <a:lnTo>
                    <a:pt x="294" y="30"/>
                  </a:lnTo>
                  <a:lnTo>
                    <a:pt x="296" y="30"/>
                  </a:lnTo>
                  <a:lnTo>
                    <a:pt x="298" y="30"/>
                  </a:lnTo>
                  <a:lnTo>
                    <a:pt x="300" y="30"/>
                  </a:lnTo>
                  <a:lnTo>
                    <a:pt x="302" y="30"/>
                  </a:lnTo>
                  <a:lnTo>
                    <a:pt x="304" y="30"/>
                  </a:lnTo>
                  <a:lnTo>
                    <a:pt x="306" y="30"/>
                  </a:lnTo>
                  <a:lnTo>
                    <a:pt x="308" y="30"/>
                  </a:lnTo>
                  <a:lnTo>
                    <a:pt x="310" y="30"/>
                  </a:lnTo>
                  <a:lnTo>
                    <a:pt x="312" y="30"/>
                  </a:lnTo>
                  <a:lnTo>
                    <a:pt x="314" y="29"/>
                  </a:lnTo>
                  <a:lnTo>
                    <a:pt x="316" y="29"/>
                  </a:lnTo>
                  <a:lnTo>
                    <a:pt x="318" y="29"/>
                  </a:lnTo>
                  <a:lnTo>
                    <a:pt x="320" y="29"/>
                  </a:lnTo>
                  <a:lnTo>
                    <a:pt x="322" y="29"/>
                  </a:lnTo>
                  <a:lnTo>
                    <a:pt x="324" y="29"/>
                  </a:lnTo>
                  <a:lnTo>
                    <a:pt x="326" y="29"/>
                  </a:lnTo>
                  <a:lnTo>
                    <a:pt x="328" y="29"/>
                  </a:lnTo>
                  <a:lnTo>
                    <a:pt x="331" y="29"/>
                  </a:lnTo>
                  <a:lnTo>
                    <a:pt x="333" y="29"/>
                  </a:lnTo>
                  <a:lnTo>
                    <a:pt x="335" y="29"/>
                  </a:lnTo>
                  <a:lnTo>
                    <a:pt x="338" y="29"/>
                  </a:lnTo>
                  <a:lnTo>
                    <a:pt x="341" y="29"/>
                  </a:lnTo>
                  <a:lnTo>
                    <a:pt x="343" y="28"/>
                  </a:lnTo>
                  <a:lnTo>
                    <a:pt x="345" y="28"/>
                  </a:lnTo>
                  <a:lnTo>
                    <a:pt x="348" y="28"/>
                  </a:lnTo>
                  <a:lnTo>
                    <a:pt x="351" y="28"/>
                  </a:lnTo>
                  <a:lnTo>
                    <a:pt x="353" y="28"/>
                  </a:lnTo>
                  <a:lnTo>
                    <a:pt x="358" y="28"/>
                  </a:lnTo>
                  <a:lnTo>
                    <a:pt x="363" y="28"/>
                  </a:lnTo>
                  <a:lnTo>
                    <a:pt x="368" y="28"/>
                  </a:lnTo>
                  <a:lnTo>
                    <a:pt x="374" y="27"/>
                  </a:lnTo>
                  <a:lnTo>
                    <a:pt x="379" y="27"/>
                  </a:lnTo>
                  <a:lnTo>
                    <a:pt x="384" y="27"/>
                  </a:lnTo>
                  <a:lnTo>
                    <a:pt x="390" y="27"/>
                  </a:lnTo>
                  <a:lnTo>
                    <a:pt x="395" y="27"/>
                  </a:lnTo>
                  <a:lnTo>
                    <a:pt x="400" y="27"/>
                  </a:lnTo>
                  <a:lnTo>
                    <a:pt x="406" y="26"/>
                  </a:lnTo>
                  <a:lnTo>
                    <a:pt x="411" y="26"/>
                  </a:lnTo>
                  <a:lnTo>
                    <a:pt x="416" y="26"/>
                  </a:lnTo>
                  <a:lnTo>
                    <a:pt x="422" y="26"/>
                  </a:lnTo>
                  <a:lnTo>
                    <a:pt x="427" y="26"/>
                  </a:lnTo>
                  <a:lnTo>
                    <a:pt x="432" y="26"/>
                  </a:lnTo>
                  <a:lnTo>
                    <a:pt x="434" y="25"/>
                  </a:lnTo>
                  <a:lnTo>
                    <a:pt x="439" y="25"/>
                  </a:lnTo>
                  <a:lnTo>
                    <a:pt x="444" y="25"/>
                  </a:lnTo>
                  <a:lnTo>
                    <a:pt x="448" y="25"/>
                  </a:lnTo>
                  <a:lnTo>
                    <a:pt x="453" y="25"/>
                  </a:lnTo>
                  <a:lnTo>
                    <a:pt x="458" y="25"/>
                  </a:lnTo>
                  <a:lnTo>
                    <a:pt x="462" y="25"/>
                  </a:lnTo>
                  <a:lnTo>
                    <a:pt x="467" y="24"/>
                  </a:lnTo>
                  <a:lnTo>
                    <a:pt x="472" y="24"/>
                  </a:lnTo>
                  <a:lnTo>
                    <a:pt x="476" y="24"/>
                  </a:lnTo>
                  <a:lnTo>
                    <a:pt x="481" y="24"/>
                  </a:lnTo>
                  <a:lnTo>
                    <a:pt x="486" y="24"/>
                  </a:lnTo>
                  <a:lnTo>
                    <a:pt x="490" y="24"/>
                  </a:lnTo>
                  <a:lnTo>
                    <a:pt x="495" y="23"/>
                  </a:lnTo>
                  <a:lnTo>
                    <a:pt x="500" y="23"/>
                  </a:lnTo>
                  <a:lnTo>
                    <a:pt x="505" y="23"/>
                  </a:lnTo>
                  <a:lnTo>
                    <a:pt x="510" y="23"/>
                  </a:lnTo>
                  <a:lnTo>
                    <a:pt x="515" y="23"/>
                  </a:lnTo>
                  <a:lnTo>
                    <a:pt x="520" y="23"/>
                  </a:lnTo>
                  <a:lnTo>
                    <a:pt x="523" y="23"/>
                  </a:lnTo>
                  <a:lnTo>
                    <a:pt x="528" y="22"/>
                  </a:lnTo>
                  <a:lnTo>
                    <a:pt x="532" y="22"/>
                  </a:lnTo>
                  <a:lnTo>
                    <a:pt x="534" y="22"/>
                  </a:lnTo>
                  <a:lnTo>
                    <a:pt x="537" y="22"/>
                  </a:lnTo>
                  <a:lnTo>
                    <a:pt x="539" y="22"/>
                  </a:lnTo>
                  <a:lnTo>
                    <a:pt x="542" y="22"/>
                  </a:lnTo>
                  <a:lnTo>
                    <a:pt x="544" y="22"/>
                  </a:lnTo>
                  <a:lnTo>
                    <a:pt x="546" y="22"/>
                  </a:lnTo>
                  <a:lnTo>
                    <a:pt x="548" y="22"/>
                  </a:lnTo>
                  <a:lnTo>
                    <a:pt x="550" y="22"/>
                  </a:lnTo>
                  <a:lnTo>
                    <a:pt x="552" y="22"/>
                  </a:lnTo>
                  <a:lnTo>
                    <a:pt x="555" y="22"/>
                  </a:lnTo>
                  <a:lnTo>
                    <a:pt x="557" y="22"/>
                  </a:lnTo>
                  <a:lnTo>
                    <a:pt x="559" y="21"/>
                  </a:lnTo>
                  <a:lnTo>
                    <a:pt x="561" y="21"/>
                  </a:lnTo>
                  <a:lnTo>
                    <a:pt x="564" y="21"/>
                  </a:lnTo>
                  <a:lnTo>
                    <a:pt x="566" y="21"/>
                  </a:lnTo>
                  <a:lnTo>
                    <a:pt x="569" y="21"/>
                  </a:lnTo>
                  <a:lnTo>
                    <a:pt x="572" y="21"/>
                  </a:lnTo>
                  <a:lnTo>
                    <a:pt x="574" y="21"/>
                  </a:lnTo>
                  <a:lnTo>
                    <a:pt x="577" y="21"/>
                  </a:lnTo>
                  <a:lnTo>
                    <a:pt x="579" y="21"/>
                  </a:lnTo>
                  <a:lnTo>
                    <a:pt x="581" y="21"/>
                  </a:lnTo>
                  <a:lnTo>
                    <a:pt x="583" y="21"/>
                  </a:lnTo>
                  <a:lnTo>
                    <a:pt x="585" y="21"/>
                  </a:lnTo>
                  <a:lnTo>
                    <a:pt x="587" y="21"/>
                  </a:lnTo>
                  <a:lnTo>
                    <a:pt x="589" y="21"/>
                  </a:lnTo>
                  <a:lnTo>
                    <a:pt x="592" y="20"/>
                  </a:lnTo>
                  <a:lnTo>
                    <a:pt x="596" y="20"/>
                  </a:lnTo>
                  <a:lnTo>
                    <a:pt x="599" y="20"/>
                  </a:lnTo>
                  <a:lnTo>
                    <a:pt x="604" y="20"/>
                  </a:lnTo>
                  <a:lnTo>
                    <a:pt x="609" y="20"/>
                  </a:lnTo>
                  <a:lnTo>
                    <a:pt x="614" y="20"/>
                  </a:lnTo>
                  <a:lnTo>
                    <a:pt x="619" y="20"/>
                  </a:lnTo>
                  <a:lnTo>
                    <a:pt x="625" y="19"/>
                  </a:lnTo>
                  <a:lnTo>
                    <a:pt x="630" y="19"/>
                  </a:lnTo>
                  <a:lnTo>
                    <a:pt x="635" y="19"/>
                  </a:lnTo>
                  <a:lnTo>
                    <a:pt x="640" y="19"/>
                  </a:lnTo>
                  <a:lnTo>
                    <a:pt x="647" y="19"/>
                  </a:lnTo>
                  <a:lnTo>
                    <a:pt x="653" y="19"/>
                  </a:lnTo>
                  <a:lnTo>
                    <a:pt x="660" y="18"/>
                  </a:lnTo>
                  <a:lnTo>
                    <a:pt x="667" y="18"/>
                  </a:lnTo>
                  <a:lnTo>
                    <a:pt x="674" y="18"/>
                  </a:lnTo>
                  <a:lnTo>
                    <a:pt x="681" y="18"/>
                  </a:lnTo>
                  <a:lnTo>
                    <a:pt x="687" y="18"/>
                  </a:lnTo>
                  <a:lnTo>
                    <a:pt x="694" y="17"/>
                  </a:lnTo>
                  <a:lnTo>
                    <a:pt x="701" y="17"/>
                  </a:lnTo>
                  <a:lnTo>
                    <a:pt x="708" y="17"/>
                  </a:lnTo>
                  <a:lnTo>
                    <a:pt x="714" y="17"/>
                  </a:lnTo>
                  <a:lnTo>
                    <a:pt x="721" y="17"/>
                  </a:lnTo>
                  <a:lnTo>
                    <a:pt x="728" y="16"/>
                  </a:lnTo>
                  <a:lnTo>
                    <a:pt x="735" y="16"/>
                  </a:lnTo>
                  <a:lnTo>
                    <a:pt x="741" y="16"/>
                  </a:lnTo>
                  <a:lnTo>
                    <a:pt x="748" y="16"/>
                  </a:lnTo>
                  <a:lnTo>
                    <a:pt x="755" y="16"/>
                  </a:lnTo>
                  <a:lnTo>
                    <a:pt x="762" y="15"/>
                  </a:lnTo>
                  <a:lnTo>
                    <a:pt x="769" y="15"/>
                  </a:lnTo>
                  <a:lnTo>
                    <a:pt x="775" y="15"/>
                  </a:lnTo>
                  <a:lnTo>
                    <a:pt x="786" y="15"/>
                  </a:lnTo>
                  <a:lnTo>
                    <a:pt x="796" y="14"/>
                  </a:lnTo>
                  <a:lnTo>
                    <a:pt x="806" y="14"/>
                  </a:lnTo>
                  <a:lnTo>
                    <a:pt x="816" y="14"/>
                  </a:lnTo>
                  <a:lnTo>
                    <a:pt x="826" y="14"/>
                  </a:lnTo>
                  <a:lnTo>
                    <a:pt x="837" y="13"/>
                  </a:lnTo>
                  <a:lnTo>
                    <a:pt x="847" y="13"/>
                  </a:lnTo>
                  <a:lnTo>
                    <a:pt x="857" y="13"/>
                  </a:lnTo>
                  <a:lnTo>
                    <a:pt x="867" y="12"/>
                  </a:lnTo>
                  <a:lnTo>
                    <a:pt x="878" y="12"/>
                  </a:lnTo>
                  <a:lnTo>
                    <a:pt x="888" y="12"/>
                  </a:lnTo>
                  <a:lnTo>
                    <a:pt x="898" y="12"/>
                  </a:lnTo>
                  <a:lnTo>
                    <a:pt x="908" y="11"/>
                  </a:lnTo>
                  <a:lnTo>
                    <a:pt x="919" y="11"/>
                  </a:lnTo>
                  <a:lnTo>
                    <a:pt x="929" y="11"/>
                  </a:lnTo>
                  <a:lnTo>
                    <a:pt x="939" y="10"/>
                  </a:lnTo>
                  <a:lnTo>
                    <a:pt x="949" y="10"/>
                  </a:lnTo>
                  <a:lnTo>
                    <a:pt x="960" y="10"/>
                  </a:lnTo>
                  <a:lnTo>
                    <a:pt x="970" y="10"/>
                  </a:lnTo>
                  <a:lnTo>
                    <a:pt x="980" y="9"/>
                  </a:lnTo>
                  <a:lnTo>
                    <a:pt x="993" y="9"/>
                  </a:lnTo>
                  <a:lnTo>
                    <a:pt x="1005" y="9"/>
                  </a:lnTo>
                  <a:lnTo>
                    <a:pt x="1017" y="8"/>
                  </a:lnTo>
                  <a:lnTo>
                    <a:pt x="1030" y="8"/>
                  </a:lnTo>
                  <a:lnTo>
                    <a:pt x="1042" y="8"/>
                  </a:lnTo>
                  <a:lnTo>
                    <a:pt x="1055" y="7"/>
                  </a:lnTo>
                  <a:lnTo>
                    <a:pt x="1067" y="7"/>
                  </a:lnTo>
                  <a:lnTo>
                    <a:pt x="1079" y="7"/>
                  </a:lnTo>
                  <a:lnTo>
                    <a:pt x="1092" y="6"/>
                  </a:lnTo>
                  <a:lnTo>
                    <a:pt x="1104" y="6"/>
                  </a:lnTo>
                  <a:lnTo>
                    <a:pt x="1116" y="6"/>
                  </a:lnTo>
                  <a:lnTo>
                    <a:pt x="1129" y="6"/>
                  </a:lnTo>
                  <a:lnTo>
                    <a:pt x="1141" y="5"/>
                  </a:lnTo>
                  <a:lnTo>
                    <a:pt x="1154" y="5"/>
                  </a:lnTo>
                  <a:lnTo>
                    <a:pt x="1166" y="5"/>
                  </a:lnTo>
                  <a:lnTo>
                    <a:pt x="1178" y="4"/>
                  </a:lnTo>
                  <a:lnTo>
                    <a:pt x="1191" y="4"/>
                  </a:lnTo>
                  <a:lnTo>
                    <a:pt x="1203" y="4"/>
                  </a:lnTo>
                  <a:lnTo>
                    <a:pt x="1216" y="3"/>
                  </a:lnTo>
                  <a:lnTo>
                    <a:pt x="1228" y="3"/>
                  </a:lnTo>
                  <a:lnTo>
                    <a:pt x="1245" y="3"/>
                  </a:lnTo>
                  <a:lnTo>
                    <a:pt x="1261" y="2"/>
                  </a:lnTo>
                  <a:lnTo>
                    <a:pt x="1278" y="2"/>
                  </a:lnTo>
                  <a:lnTo>
                    <a:pt x="1295" y="2"/>
                  </a:lnTo>
                  <a:lnTo>
                    <a:pt x="1311" y="1"/>
                  </a:lnTo>
                  <a:lnTo>
                    <a:pt x="1328" y="1"/>
                  </a:lnTo>
                  <a:lnTo>
                    <a:pt x="1345" y="0"/>
                  </a:lnTo>
                  <a:lnTo>
                    <a:pt x="1361" y="0"/>
                  </a:lnTo>
                  <a:lnTo>
                    <a:pt x="1374" y="0"/>
                  </a:lnTo>
                </a:path>
              </a:pathLst>
            </a:custGeom>
            <a:noFill/>
            <a:ln w="79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Freeform 161">
              <a:extLst>
                <a:ext uri="{FF2B5EF4-FFF2-40B4-BE49-F238E27FC236}">
                  <a16:creationId xmlns:a16="http://schemas.microsoft.com/office/drawing/2014/main" id="{35BC18B1-061C-4952-9E68-492A411417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375" y="2139951"/>
              <a:ext cx="9809163" cy="3929063"/>
            </a:xfrm>
            <a:custGeom>
              <a:avLst/>
              <a:gdLst>
                <a:gd name="T0" fmla="*/ 26 w 1374"/>
                <a:gd name="T1" fmla="*/ 551 h 551"/>
                <a:gd name="T2" fmla="*/ 50 w 1374"/>
                <a:gd name="T3" fmla="*/ 551 h 551"/>
                <a:gd name="T4" fmla="*/ 62 w 1374"/>
                <a:gd name="T5" fmla="*/ 551 h 551"/>
                <a:gd name="T6" fmla="*/ 75 w 1374"/>
                <a:gd name="T7" fmla="*/ 549 h 551"/>
                <a:gd name="T8" fmla="*/ 81 w 1374"/>
                <a:gd name="T9" fmla="*/ 534 h 551"/>
                <a:gd name="T10" fmla="*/ 83 w 1374"/>
                <a:gd name="T11" fmla="*/ 514 h 551"/>
                <a:gd name="T12" fmla="*/ 84 w 1374"/>
                <a:gd name="T13" fmla="*/ 492 h 551"/>
                <a:gd name="T14" fmla="*/ 86 w 1374"/>
                <a:gd name="T15" fmla="*/ 456 h 551"/>
                <a:gd name="T16" fmla="*/ 87 w 1374"/>
                <a:gd name="T17" fmla="*/ 406 h 551"/>
                <a:gd name="T18" fmla="*/ 88 w 1374"/>
                <a:gd name="T19" fmla="*/ 368 h 551"/>
                <a:gd name="T20" fmla="*/ 90 w 1374"/>
                <a:gd name="T21" fmla="*/ 289 h 551"/>
                <a:gd name="T22" fmla="*/ 91 w 1374"/>
                <a:gd name="T23" fmla="*/ 213 h 551"/>
                <a:gd name="T24" fmla="*/ 92 w 1374"/>
                <a:gd name="T25" fmla="*/ 182 h 551"/>
                <a:gd name="T26" fmla="*/ 93 w 1374"/>
                <a:gd name="T27" fmla="*/ 154 h 551"/>
                <a:gd name="T28" fmla="*/ 93 w 1374"/>
                <a:gd name="T29" fmla="*/ 127 h 551"/>
                <a:gd name="T30" fmla="*/ 94 w 1374"/>
                <a:gd name="T31" fmla="*/ 101 h 551"/>
                <a:gd name="T32" fmla="*/ 95 w 1374"/>
                <a:gd name="T33" fmla="*/ 73 h 551"/>
                <a:gd name="T34" fmla="*/ 96 w 1374"/>
                <a:gd name="T35" fmla="*/ 47 h 551"/>
                <a:gd name="T36" fmla="*/ 97 w 1374"/>
                <a:gd name="T37" fmla="*/ 22 h 551"/>
                <a:gd name="T38" fmla="*/ 99 w 1374"/>
                <a:gd name="T39" fmla="*/ 6 h 551"/>
                <a:gd name="T40" fmla="*/ 109 w 1374"/>
                <a:gd name="T41" fmla="*/ 0 h 551"/>
                <a:gd name="T42" fmla="*/ 121 w 1374"/>
                <a:gd name="T43" fmla="*/ 0 h 551"/>
                <a:gd name="T44" fmla="*/ 133 w 1374"/>
                <a:gd name="T45" fmla="*/ 0 h 551"/>
                <a:gd name="T46" fmla="*/ 145 w 1374"/>
                <a:gd name="T47" fmla="*/ 0 h 551"/>
                <a:gd name="T48" fmla="*/ 157 w 1374"/>
                <a:gd name="T49" fmla="*/ 0 h 551"/>
                <a:gd name="T50" fmla="*/ 169 w 1374"/>
                <a:gd name="T51" fmla="*/ 0 h 551"/>
                <a:gd name="T52" fmla="*/ 181 w 1374"/>
                <a:gd name="T53" fmla="*/ 0 h 551"/>
                <a:gd name="T54" fmla="*/ 194 w 1374"/>
                <a:gd name="T55" fmla="*/ 0 h 551"/>
                <a:gd name="T56" fmla="*/ 206 w 1374"/>
                <a:gd name="T57" fmla="*/ 0 h 551"/>
                <a:gd name="T58" fmla="*/ 221 w 1374"/>
                <a:gd name="T59" fmla="*/ 0 h 551"/>
                <a:gd name="T60" fmla="*/ 241 w 1374"/>
                <a:gd name="T61" fmla="*/ 1 h 551"/>
                <a:gd name="T62" fmla="*/ 255 w 1374"/>
                <a:gd name="T63" fmla="*/ 1 h 551"/>
                <a:gd name="T64" fmla="*/ 269 w 1374"/>
                <a:gd name="T65" fmla="*/ 1 h 551"/>
                <a:gd name="T66" fmla="*/ 282 w 1374"/>
                <a:gd name="T67" fmla="*/ 1 h 551"/>
                <a:gd name="T68" fmla="*/ 296 w 1374"/>
                <a:gd name="T69" fmla="*/ 1 h 551"/>
                <a:gd name="T70" fmla="*/ 308 w 1374"/>
                <a:gd name="T71" fmla="*/ 1 h 551"/>
                <a:gd name="T72" fmla="*/ 320 w 1374"/>
                <a:gd name="T73" fmla="*/ 1 h 551"/>
                <a:gd name="T74" fmla="*/ 333 w 1374"/>
                <a:gd name="T75" fmla="*/ 1 h 551"/>
                <a:gd name="T76" fmla="*/ 348 w 1374"/>
                <a:gd name="T77" fmla="*/ 1 h 551"/>
                <a:gd name="T78" fmla="*/ 374 w 1374"/>
                <a:gd name="T79" fmla="*/ 1 h 551"/>
                <a:gd name="T80" fmla="*/ 406 w 1374"/>
                <a:gd name="T81" fmla="*/ 2 h 551"/>
                <a:gd name="T82" fmla="*/ 434 w 1374"/>
                <a:gd name="T83" fmla="*/ 2 h 551"/>
                <a:gd name="T84" fmla="*/ 462 w 1374"/>
                <a:gd name="T85" fmla="*/ 2 h 551"/>
                <a:gd name="T86" fmla="*/ 490 w 1374"/>
                <a:gd name="T87" fmla="*/ 3 h 551"/>
                <a:gd name="T88" fmla="*/ 520 w 1374"/>
                <a:gd name="T89" fmla="*/ 3 h 551"/>
                <a:gd name="T90" fmla="*/ 539 w 1374"/>
                <a:gd name="T91" fmla="*/ 3 h 551"/>
                <a:gd name="T92" fmla="*/ 552 w 1374"/>
                <a:gd name="T93" fmla="*/ 3 h 551"/>
                <a:gd name="T94" fmla="*/ 566 w 1374"/>
                <a:gd name="T95" fmla="*/ 3 h 551"/>
                <a:gd name="T96" fmla="*/ 581 w 1374"/>
                <a:gd name="T97" fmla="*/ 3 h 551"/>
                <a:gd name="T98" fmla="*/ 596 w 1374"/>
                <a:gd name="T99" fmla="*/ 4 h 551"/>
                <a:gd name="T100" fmla="*/ 625 w 1374"/>
                <a:gd name="T101" fmla="*/ 4 h 551"/>
                <a:gd name="T102" fmla="*/ 660 w 1374"/>
                <a:gd name="T103" fmla="*/ 4 h 551"/>
                <a:gd name="T104" fmla="*/ 701 w 1374"/>
                <a:gd name="T105" fmla="*/ 5 h 551"/>
                <a:gd name="T106" fmla="*/ 741 w 1374"/>
                <a:gd name="T107" fmla="*/ 5 h 551"/>
                <a:gd name="T108" fmla="*/ 786 w 1374"/>
                <a:gd name="T109" fmla="*/ 6 h 551"/>
                <a:gd name="T110" fmla="*/ 847 w 1374"/>
                <a:gd name="T111" fmla="*/ 7 h 551"/>
                <a:gd name="T112" fmla="*/ 908 w 1374"/>
                <a:gd name="T113" fmla="*/ 7 h 551"/>
                <a:gd name="T114" fmla="*/ 970 w 1374"/>
                <a:gd name="T115" fmla="*/ 8 h 551"/>
                <a:gd name="T116" fmla="*/ 1042 w 1374"/>
                <a:gd name="T117" fmla="*/ 9 h 551"/>
                <a:gd name="T118" fmla="*/ 1116 w 1374"/>
                <a:gd name="T119" fmla="*/ 10 h 551"/>
                <a:gd name="T120" fmla="*/ 1191 w 1374"/>
                <a:gd name="T121" fmla="*/ 12 h 551"/>
                <a:gd name="T122" fmla="*/ 1278 w 1374"/>
                <a:gd name="T123" fmla="*/ 13 h 551"/>
                <a:gd name="T124" fmla="*/ 1374 w 1374"/>
                <a:gd name="T125" fmla="*/ 15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74" h="551">
                  <a:moveTo>
                    <a:pt x="0" y="551"/>
                  </a:moveTo>
                  <a:lnTo>
                    <a:pt x="5" y="551"/>
                  </a:lnTo>
                  <a:lnTo>
                    <a:pt x="11" y="551"/>
                  </a:lnTo>
                  <a:lnTo>
                    <a:pt x="16" y="551"/>
                  </a:lnTo>
                  <a:lnTo>
                    <a:pt x="21" y="551"/>
                  </a:lnTo>
                  <a:lnTo>
                    <a:pt x="26" y="551"/>
                  </a:lnTo>
                  <a:lnTo>
                    <a:pt x="32" y="551"/>
                  </a:lnTo>
                  <a:lnTo>
                    <a:pt x="37" y="551"/>
                  </a:lnTo>
                  <a:lnTo>
                    <a:pt x="39" y="551"/>
                  </a:lnTo>
                  <a:lnTo>
                    <a:pt x="44" y="551"/>
                  </a:lnTo>
                  <a:lnTo>
                    <a:pt x="48" y="551"/>
                  </a:lnTo>
                  <a:lnTo>
                    <a:pt x="50" y="551"/>
                  </a:lnTo>
                  <a:lnTo>
                    <a:pt x="52" y="551"/>
                  </a:lnTo>
                  <a:lnTo>
                    <a:pt x="54" y="551"/>
                  </a:lnTo>
                  <a:lnTo>
                    <a:pt x="56" y="551"/>
                  </a:lnTo>
                  <a:lnTo>
                    <a:pt x="58" y="551"/>
                  </a:lnTo>
                  <a:lnTo>
                    <a:pt x="60" y="551"/>
                  </a:lnTo>
                  <a:lnTo>
                    <a:pt x="62" y="551"/>
                  </a:lnTo>
                  <a:lnTo>
                    <a:pt x="65" y="551"/>
                  </a:lnTo>
                  <a:lnTo>
                    <a:pt x="67" y="551"/>
                  </a:lnTo>
                  <a:lnTo>
                    <a:pt x="69" y="551"/>
                  </a:lnTo>
                  <a:lnTo>
                    <a:pt x="71" y="551"/>
                  </a:lnTo>
                  <a:lnTo>
                    <a:pt x="73" y="550"/>
                  </a:lnTo>
                  <a:lnTo>
                    <a:pt x="75" y="549"/>
                  </a:lnTo>
                  <a:lnTo>
                    <a:pt x="77" y="546"/>
                  </a:lnTo>
                  <a:lnTo>
                    <a:pt x="78" y="544"/>
                  </a:lnTo>
                  <a:lnTo>
                    <a:pt x="79" y="542"/>
                  </a:lnTo>
                  <a:lnTo>
                    <a:pt x="79" y="540"/>
                  </a:lnTo>
                  <a:lnTo>
                    <a:pt x="80" y="538"/>
                  </a:lnTo>
                  <a:lnTo>
                    <a:pt x="81" y="534"/>
                  </a:lnTo>
                  <a:lnTo>
                    <a:pt x="81" y="532"/>
                  </a:lnTo>
                  <a:lnTo>
                    <a:pt x="81" y="530"/>
                  </a:lnTo>
                  <a:lnTo>
                    <a:pt x="82" y="525"/>
                  </a:lnTo>
                  <a:lnTo>
                    <a:pt x="82" y="523"/>
                  </a:lnTo>
                  <a:lnTo>
                    <a:pt x="82" y="519"/>
                  </a:lnTo>
                  <a:lnTo>
                    <a:pt x="83" y="514"/>
                  </a:lnTo>
                  <a:lnTo>
                    <a:pt x="83" y="512"/>
                  </a:lnTo>
                  <a:lnTo>
                    <a:pt x="83" y="510"/>
                  </a:lnTo>
                  <a:lnTo>
                    <a:pt x="83" y="506"/>
                  </a:lnTo>
                  <a:lnTo>
                    <a:pt x="84" y="500"/>
                  </a:lnTo>
                  <a:lnTo>
                    <a:pt x="84" y="494"/>
                  </a:lnTo>
                  <a:lnTo>
                    <a:pt x="84" y="492"/>
                  </a:lnTo>
                  <a:lnTo>
                    <a:pt x="84" y="489"/>
                  </a:lnTo>
                  <a:lnTo>
                    <a:pt x="85" y="482"/>
                  </a:lnTo>
                  <a:lnTo>
                    <a:pt x="85" y="469"/>
                  </a:lnTo>
                  <a:lnTo>
                    <a:pt x="85" y="467"/>
                  </a:lnTo>
                  <a:lnTo>
                    <a:pt x="85" y="463"/>
                  </a:lnTo>
                  <a:lnTo>
                    <a:pt x="86" y="456"/>
                  </a:lnTo>
                  <a:lnTo>
                    <a:pt x="86" y="441"/>
                  </a:lnTo>
                  <a:lnTo>
                    <a:pt x="86" y="434"/>
                  </a:lnTo>
                  <a:lnTo>
                    <a:pt x="86" y="431"/>
                  </a:lnTo>
                  <a:lnTo>
                    <a:pt x="87" y="426"/>
                  </a:lnTo>
                  <a:lnTo>
                    <a:pt x="87" y="408"/>
                  </a:lnTo>
                  <a:lnTo>
                    <a:pt x="87" y="406"/>
                  </a:lnTo>
                  <a:lnTo>
                    <a:pt x="87" y="404"/>
                  </a:lnTo>
                  <a:lnTo>
                    <a:pt x="87" y="401"/>
                  </a:lnTo>
                  <a:lnTo>
                    <a:pt x="87" y="399"/>
                  </a:lnTo>
                  <a:lnTo>
                    <a:pt x="87" y="395"/>
                  </a:lnTo>
                  <a:lnTo>
                    <a:pt x="88" y="388"/>
                  </a:lnTo>
                  <a:lnTo>
                    <a:pt x="88" y="368"/>
                  </a:lnTo>
                  <a:lnTo>
                    <a:pt x="88" y="366"/>
                  </a:lnTo>
                  <a:lnTo>
                    <a:pt x="88" y="355"/>
                  </a:lnTo>
                  <a:lnTo>
                    <a:pt x="89" y="334"/>
                  </a:lnTo>
                  <a:lnTo>
                    <a:pt x="89" y="317"/>
                  </a:lnTo>
                  <a:lnTo>
                    <a:pt x="90" y="299"/>
                  </a:lnTo>
                  <a:lnTo>
                    <a:pt x="90" y="289"/>
                  </a:lnTo>
                  <a:lnTo>
                    <a:pt x="90" y="287"/>
                  </a:lnTo>
                  <a:lnTo>
                    <a:pt x="90" y="258"/>
                  </a:lnTo>
                  <a:lnTo>
                    <a:pt x="91" y="228"/>
                  </a:lnTo>
                  <a:lnTo>
                    <a:pt x="91" y="221"/>
                  </a:lnTo>
                  <a:lnTo>
                    <a:pt x="91" y="219"/>
                  </a:lnTo>
                  <a:lnTo>
                    <a:pt x="91" y="213"/>
                  </a:lnTo>
                  <a:lnTo>
                    <a:pt x="92" y="205"/>
                  </a:lnTo>
                  <a:lnTo>
                    <a:pt x="92" y="203"/>
                  </a:lnTo>
                  <a:lnTo>
                    <a:pt x="92" y="192"/>
                  </a:lnTo>
                  <a:lnTo>
                    <a:pt x="92" y="186"/>
                  </a:lnTo>
                  <a:lnTo>
                    <a:pt x="92" y="184"/>
                  </a:lnTo>
                  <a:lnTo>
                    <a:pt x="92" y="182"/>
                  </a:lnTo>
                  <a:lnTo>
                    <a:pt x="92" y="177"/>
                  </a:lnTo>
                  <a:lnTo>
                    <a:pt x="92" y="175"/>
                  </a:lnTo>
                  <a:lnTo>
                    <a:pt x="92" y="169"/>
                  </a:lnTo>
                  <a:lnTo>
                    <a:pt x="93" y="162"/>
                  </a:lnTo>
                  <a:lnTo>
                    <a:pt x="93" y="160"/>
                  </a:lnTo>
                  <a:lnTo>
                    <a:pt x="93" y="154"/>
                  </a:lnTo>
                  <a:lnTo>
                    <a:pt x="93" y="147"/>
                  </a:lnTo>
                  <a:lnTo>
                    <a:pt x="93" y="140"/>
                  </a:lnTo>
                  <a:lnTo>
                    <a:pt x="93" y="138"/>
                  </a:lnTo>
                  <a:lnTo>
                    <a:pt x="93" y="134"/>
                  </a:lnTo>
                  <a:lnTo>
                    <a:pt x="93" y="132"/>
                  </a:lnTo>
                  <a:lnTo>
                    <a:pt x="93" y="127"/>
                  </a:lnTo>
                  <a:lnTo>
                    <a:pt x="93" y="121"/>
                  </a:lnTo>
                  <a:lnTo>
                    <a:pt x="94" y="119"/>
                  </a:lnTo>
                  <a:lnTo>
                    <a:pt x="94" y="115"/>
                  </a:lnTo>
                  <a:lnTo>
                    <a:pt x="94" y="109"/>
                  </a:lnTo>
                  <a:lnTo>
                    <a:pt x="94" y="103"/>
                  </a:lnTo>
                  <a:lnTo>
                    <a:pt x="94" y="101"/>
                  </a:lnTo>
                  <a:lnTo>
                    <a:pt x="94" y="96"/>
                  </a:lnTo>
                  <a:lnTo>
                    <a:pt x="94" y="89"/>
                  </a:lnTo>
                  <a:lnTo>
                    <a:pt x="94" y="87"/>
                  </a:lnTo>
                  <a:lnTo>
                    <a:pt x="95" y="82"/>
                  </a:lnTo>
                  <a:lnTo>
                    <a:pt x="95" y="80"/>
                  </a:lnTo>
                  <a:lnTo>
                    <a:pt x="95" y="73"/>
                  </a:lnTo>
                  <a:lnTo>
                    <a:pt x="95" y="71"/>
                  </a:lnTo>
                  <a:lnTo>
                    <a:pt x="95" y="66"/>
                  </a:lnTo>
                  <a:lnTo>
                    <a:pt x="95" y="64"/>
                  </a:lnTo>
                  <a:lnTo>
                    <a:pt x="95" y="58"/>
                  </a:lnTo>
                  <a:lnTo>
                    <a:pt x="96" y="52"/>
                  </a:lnTo>
                  <a:lnTo>
                    <a:pt x="96" y="47"/>
                  </a:lnTo>
                  <a:lnTo>
                    <a:pt x="96" y="42"/>
                  </a:lnTo>
                  <a:lnTo>
                    <a:pt x="96" y="38"/>
                  </a:lnTo>
                  <a:lnTo>
                    <a:pt x="96" y="34"/>
                  </a:lnTo>
                  <a:lnTo>
                    <a:pt x="97" y="30"/>
                  </a:lnTo>
                  <a:lnTo>
                    <a:pt x="97" y="26"/>
                  </a:lnTo>
                  <a:lnTo>
                    <a:pt x="97" y="22"/>
                  </a:lnTo>
                  <a:lnTo>
                    <a:pt x="98" y="18"/>
                  </a:lnTo>
                  <a:lnTo>
                    <a:pt x="98" y="15"/>
                  </a:lnTo>
                  <a:lnTo>
                    <a:pt x="98" y="12"/>
                  </a:lnTo>
                  <a:lnTo>
                    <a:pt x="98" y="10"/>
                  </a:lnTo>
                  <a:lnTo>
                    <a:pt x="99" y="8"/>
                  </a:lnTo>
                  <a:lnTo>
                    <a:pt x="99" y="6"/>
                  </a:lnTo>
                  <a:lnTo>
                    <a:pt x="100" y="4"/>
                  </a:lnTo>
                  <a:lnTo>
                    <a:pt x="101" y="2"/>
                  </a:lnTo>
                  <a:lnTo>
                    <a:pt x="103" y="1"/>
                  </a:lnTo>
                  <a:lnTo>
                    <a:pt x="105" y="0"/>
                  </a:lnTo>
                  <a:lnTo>
                    <a:pt x="107" y="0"/>
                  </a:lnTo>
                  <a:lnTo>
                    <a:pt x="109" y="0"/>
                  </a:lnTo>
                  <a:lnTo>
                    <a:pt x="111" y="0"/>
                  </a:lnTo>
                  <a:lnTo>
                    <a:pt x="113" y="0"/>
                  </a:lnTo>
                  <a:lnTo>
                    <a:pt x="115" y="0"/>
                  </a:lnTo>
                  <a:lnTo>
                    <a:pt x="117" y="0"/>
                  </a:lnTo>
                  <a:lnTo>
                    <a:pt x="119" y="0"/>
                  </a:lnTo>
                  <a:lnTo>
                    <a:pt x="121" y="0"/>
                  </a:lnTo>
                  <a:lnTo>
                    <a:pt x="123" y="0"/>
                  </a:lnTo>
                  <a:lnTo>
                    <a:pt x="125" y="0"/>
                  </a:lnTo>
                  <a:lnTo>
                    <a:pt x="127" y="0"/>
                  </a:lnTo>
                  <a:lnTo>
                    <a:pt x="129" y="0"/>
                  </a:lnTo>
                  <a:lnTo>
                    <a:pt x="131" y="0"/>
                  </a:lnTo>
                  <a:lnTo>
                    <a:pt x="133" y="0"/>
                  </a:lnTo>
                  <a:lnTo>
                    <a:pt x="135" y="0"/>
                  </a:lnTo>
                  <a:lnTo>
                    <a:pt x="137" y="0"/>
                  </a:lnTo>
                  <a:lnTo>
                    <a:pt x="139" y="0"/>
                  </a:lnTo>
                  <a:lnTo>
                    <a:pt x="141" y="0"/>
                  </a:lnTo>
                  <a:lnTo>
                    <a:pt x="143" y="0"/>
                  </a:lnTo>
                  <a:lnTo>
                    <a:pt x="145" y="0"/>
                  </a:lnTo>
                  <a:lnTo>
                    <a:pt x="147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3" y="0"/>
                  </a:lnTo>
                  <a:lnTo>
                    <a:pt x="155" y="0"/>
                  </a:lnTo>
                  <a:lnTo>
                    <a:pt x="157" y="0"/>
                  </a:lnTo>
                  <a:lnTo>
                    <a:pt x="159" y="0"/>
                  </a:lnTo>
                  <a:lnTo>
                    <a:pt x="161" y="0"/>
                  </a:lnTo>
                  <a:lnTo>
                    <a:pt x="163" y="0"/>
                  </a:lnTo>
                  <a:lnTo>
                    <a:pt x="165" y="0"/>
                  </a:lnTo>
                  <a:lnTo>
                    <a:pt x="167" y="0"/>
                  </a:lnTo>
                  <a:lnTo>
                    <a:pt x="169" y="0"/>
                  </a:lnTo>
                  <a:lnTo>
                    <a:pt x="171" y="0"/>
                  </a:lnTo>
                  <a:lnTo>
                    <a:pt x="173" y="0"/>
                  </a:lnTo>
                  <a:lnTo>
                    <a:pt x="175" y="0"/>
                  </a:lnTo>
                  <a:lnTo>
                    <a:pt x="177" y="0"/>
                  </a:lnTo>
                  <a:lnTo>
                    <a:pt x="179" y="0"/>
                  </a:lnTo>
                  <a:lnTo>
                    <a:pt x="181" y="0"/>
                  </a:lnTo>
                  <a:lnTo>
                    <a:pt x="183" y="0"/>
                  </a:lnTo>
                  <a:lnTo>
                    <a:pt x="185" y="0"/>
                  </a:lnTo>
                  <a:lnTo>
                    <a:pt x="187" y="0"/>
                  </a:lnTo>
                  <a:lnTo>
                    <a:pt x="189" y="0"/>
                  </a:lnTo>
                  <a:lnTo>
                    <a:pt x="191" y="0"/>
                  </a:lnTo>
                  <a:lnTo>
                    <a:pt x="194" y="0"/>
                  </a:lnTo>
                  <a:lnTo>
                    <a:pt x="196" y="0"/>
                  </a:lnTo>
                  <a:lnTo>
                    <a:pt x="198" y="0"/>
                  </a:lnTo>
                  <a:lnTo>
                    <a:pt x="200" y="0"/>
                  </a:lnTo>
                  <a:lnTo>
                    <a:pt x="202" y="0"/>
                  </a:lnTo>
                  <a:lnTo>
                    <a:pt x="204" y="0"/>
                  </a:lnTo>
                  <a:lnTo>
                    <a:pt x="206" y="0"/>
                  </a:lnTo>
                  <a:lnTo>
                    <a:pt x="209" y="0"/>
                  </a:lnTo>
                  <a:lnTo>
                    <a:pt x="212" y="0"/>
                  </a:lnTo>
                  <a:lnTo>
                    <a:pt x="214" y="0"/>
                  </a:lnTo>
                  <a:lnTo>
                    <a:pt x="217" y="0"/>
                  </a:lnTo>
                  <a:lnTo>
                    <a:pt x="219" y="0"/>
                  </a:lnTo>
                  <a:lnTo>
                    <a:pt x="221" y="0"/>
                  </a:lnTo>
                  <a:lnTo>
                    <a:pt x="224" y="0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4" y="1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4" y="1"/>
                  </a:lnTo>
                  <a:lnTo>
                    <a:pt x="247" y="1"/>
                  </a:lnTo>
                  <a:lnTo>
                    <a:pt x="249" y="1"/>
                  </a:lnTo>
                  <a:lnTo>
                    <a:pt x="251" y="1"/>
                  </a:lnTo>
                  <a:lnTo>
                    <a:pt x="253" y="1"/>
                  </a:lnTo>
                  <a:lnTo>
                    <a:pt x="255" y="1"/>
                  </a:lnTo>
                  <a:lnTo>
                    <a:pt x="257" y="1"/>
                  </a:lnTo>
                  <a:lnTo>
                    <a:pt x="260" y="1"/>
                  </a:lnTo>
                  <a:lnTo>
                    <a:pt x="262" y="1"/>
                  </a:lnTo>
                  <a:lnTo>
                    <a:pt x="264" y="1"/>
                  </a:lnTo>
                  <a:lnTo>
                    <a:pt x="267" y="1"/>
                  </a:lnTo>
                  <a:lnTo>
                    <a:pt x="269" y="1"/>
                  </a:lnTo>
                  <a:lnTo>
                    <a:pt x="271" y="1"/>
                  </a:lnTo>
                  <a:lnTo>
                    <a:pt x="273" y="1"/>
                  </a:lnTo>
                  <a:lnTo>
                    <a:pt x="276" y="1"/>
                  </a:lnTo>
                  <a:lnTo>
                    <a:pt x="278" y="1"/>
                  </a:lnTo>
                  <a:lnTo>
                    <a:pt x="280" y="1"/>
                  </a:lnTo>
                  <a:lnTo>
                    <a:pt x="282" y="1"/>
                  </a:lnTo>
                  <a:lnTo>
                    <a:pt x="284" y="1"/>
                  </a:lnTo>
                  <a:lnTo>
                    <a:pt x="287" y="1"/>
                  </a:lnTo>
                  <a:lnTo>
                    <a:pt x="290" y="1"/>
                  </a:lnTo>
                  <a:lnTo>
                    <a:pt x="292" y="1"/>
                  </a:lnTo>
                  <a:lnTo>
                    <a:pt x="294" y="1"/>
                  </a:lnTo>
                  <a:lnTo>
                    <a:pt x="296" y="1"/>
                  </a:lnTo>
                  <a:lnTo>
                    <a:pt x="298" y="1"/>
                  </a:lnTo>
                  <a:lnTo>
                    <a:pt x="300" y="1"/>
                  </a:lnTo>
                  <a:lnTo>
                    <a:pt x="302" y="1"/>
                  </a:lnTo>
                  <a:lnTo>
                    <a:pt x="304" y="1"/>
                  </a:lnTo>
                  <a:lnTo>
                    <a:pt x="306" y="1"/>
                  </a:lnTo>
                  <a:lnTo>
                    <a:pt x="308" y="1"/>
                  </a:lnTo>
                  <a:lnTo>
                    <a:pt x="310" y="1"/>
                  </a:lnTo>
                  <a:lnTo>
                    <a:pt x="312" y="1"/>
                  </a:lnTo>
                  <a:lnTo>
                    <a:pt x="314" y="1"/>
                  </a:lnTo>
                  <a:lnTo>
                    <a:pt x="316" y="1"/>
                  </a:lnTo>
                  <a:lnTo>
                    <a:pt x="318" y="1"/>
                  </a:lnTo>
                  <a:lnTo>
                    <a:pt x="320" y="1"/>
                  </a:lnTo>
                  <a:lnTo>
                    <a:pt x="322" y="1"/>
                  </a:lnTo>
                  <a:lnTo>
                    <a:pt x="324" y="1"/>
                  </a:lnTo>
                  <a:lnTo>
                    <a:pt x="326" y="1"/>
                  </a:lnTo>
                  <a:lnTo>
                    <a:pt x="328" y="1"/>
                  </a:lnTo>
                  <a:lnTo>
                    <a:pt x="331" y="1"/>
                  </a:lnTo>
                  <a:lnTo>
                    <a:pt x="333" y="1"/>
                  </a:lnTo>
                  <a:lnTo>
                    <a:pt x="335" y="1"/>
                  </a:lnTo>
                  <a:lnTo>
                    <a:pt x="338" y="1"/>
                  </a:lnTo>
                  <a:lnTo>
                    <a:pt x="341" y="1"/>
                  </a:lnTo>
                  <a:lnTo>
                    <a:pt x="343" y="1"/>
                  </a:lnTo>
                  <a:lnTo>
                    <a:pt x="345" y="1"/>
                  </a:lnTo>
                  <a:lnTo>
                    <a:pt x="348" y="1"/>
                  </a:lnTo>
                  <a:lnTo>
                    <a:pt x="351" y="1"/>
                  </a:lnTo>
                  <a:lnTo>
                    <a:pt x="353" y="1"/>
                  </a:lnTo>
                  <a:lnTo>
                    <a:pt x="358" y="1"/>
                  </a:lnTo>
                  <a:lnTo>
                    <a:pt x="363" y="1"/>
                  </a:lnTo>
                  <a:lnTo>
                    <a:pt x="368" y="1"/>
                  </a:lnTo>
                  <a:lnTo>
                    <a:pt x="374" y="1"/>
                  </a:lnTo>
                  <a:lnTo>
                    <a:pt x="379" y="2"/>
                  </a:lnTo>
                  <a:lnTo>
                    <a:pt x="384" y="2"/>
                  </a:lnTo>
                  <a:lnTo>
                    <a:pt x="390" y="2"/>
                  </a:lnTo>
                  <a:lnTo>
                    <a:pt x="395" y="2"/>
                  </a:lnTo>
                  <a:lnTo>
                    <a:pt x="400" y="2"/>
                  </a:lnTo>
                  <a:lnTo>
                    <a:pt x="406" y="2"/>
                  </a:lnTo>
                  <a:lnTo>
                    <a:pt x="411" y="2"/>
                  </a:lnTo>
                  <a:lnTo>
                    <a:pt x="416" y="2"/>
                  </a:lnTo>
                  <a:lnTo>
                    <a:pt x="422" y="2"/>
                  </a:lnTo>
                  <a:lnTo>
                    <a:pt x="427" y="2"/>
                  </a:lnTo>
                  <a:lnTo>
                    <a:pt x="432" y="2"/>
                  </a:lnTo>
                  <a:lnTo>
                    <a:pt x="434" y="2"/>
                  </a:lnTo>
                  <a:lnTo>
                    <a:pt x="439" y="2"/>
                  </a:lnTo>
                  <a:lnTo>
                    <a:pt x="444" y="2"/>
                  </a:lnTo>
                  <a:lnTo>
                    <a:pt x="448" y="2"/>
                  </a:lnTo>
                  <a:lnTo>
                    <a:pt x="453" y="2"/>
                  </a:lnTo>
                  <a:lnTo>
                    <a:pt x="458" y="2"/>
                  </a:lnTo>
                  <a:lnTo>
                    <a:pt x="462" y="2"/>
                  </a:lnTo>
                  <a:lnTo>
                    <a:pt x="467" y="2"/>
                  </a:lnTo>
                  <a:lnTo>
                    <a:pt x="472" y="2"/>
                  </a:lnTo>
                  <a:lnTo>
                    <a:pt x="476" y="2"/>
                  </a:lnTo>
                  <a:lnTo>
                    <a:pt x="481" y="2"/>
                  </a:lnTo>
                  <a:lnTo>
                    <a:pt x="486" y="2"/>
                  </a:lnTo>
                  <a:lnTo>
                    <a:pt x="490" y="3"/>
                  </a:lnTo>
                  <a:lnTo>
                    <a:pt x="495" y="3"/>
                  </a:lnTo>
                  <a:lnTo>
                    <a:pt x="500" y="3"/>
                  </a:lnTo>
                  <a:lnTo>
                    <a:pt x="505" y="3"/>
                  </a:lnTo>
                  <a:lnTo>
                    <a:pt x="510" y="3"/>
                  </a:lnTo>
                  <a:lnTo>
                    <a:pt x="515" y="3"/>
                  </a:lnTo>
                  <a:lnTo>
                    <a:pt x="520" y="3"/>
                  </a:lnTo>
                  <a:lnTo>
                    <a:pt x="523" y="3"/>
                  </a:lnTo>
                  <a:lnTo>
                    <a:pt x="528" y="3"/>
                  </a:lnTo>
                  <a:lnTo>
                    <a:pt x="532" y="3"/>
                  </a:lnTo>
                  <a:lnTo>
                    <a:pt x="534" y="3"/>
                  </a:lnTo>
                  <a:lnTo>
                    <a:pt x="537" y="3"/>
                  </a:lnTo>
                  <a:lnTo>
                    <a:pt x="539" y="3"/>
                  </a:lnTo>
                  <a:lnTo>
                    <a:pt x="542" y="3"/>
                  </a:lnTo>
                  <a:lnTo>
                    <a:pt x="544" y="3"/>
                  </a:lnTo>
                  <a:lnTo>
                    <a:pt x="546" y="3"/>
                  </a:lnTo>
                  <a:lnTo>
                    <a:pt x="548" y="3"/>
                  </a:lnTo>
                  <a:lnTo>
                    <a:pt x="550" y="3"/>
                  </a:lnTo>
                  <a:lnTo>
                    <a:pt x="552" y="3"/>
                  </a:lnTo>
                  <a:lnTo>
                    <a:pt x="555" y="3"/>
                  </a:lnTo>
                  <a:lnTo>
                    <a:pt x="557" y="3"/>
                  </a:lnTo>
                  <a:lnTo>
                    <a:pt x="559" y="3"/>
                  </a:lnTo>
                  <a:lnTo>
                    <a:pt x="561" y="3"/>
                  </a:lnTo>
                  <a:lnTo>
                    <a:pt x="564" y="3"/>
                  </a:lnTo>
                  <a:lnTo>
                    <a:pt x="566" y="3"/>
                  </a:lnTo>
                  <a:lnTo>
                    <a:pt x="569" y="3"/>
                  </a:lnTo>
                  <a:lnTo>
                    <a:pt x="572" y="3"/>
                  </a:lnTo>
                  <a:lnTo>
                    <a:pt x="574" y="3"/>
                  </a:lnTo>
                  <a:lnTo>
                    <a:pt x="577" y="3"/>
                  </a:lnTo>
                  <a:lnTo>
                    <a:pt x="579" y="3"/>
                  </a:lnTo>
                  <a:lnTo>
                    <a:pt x="581" y="3"/>
                  </a:lnTo>
                  <a:lnTo>
                    <a:pt x="583" y="3"/>
                  </a:lnTo>
                  <a:lnTo>
                    <a:pt x="585" y="3"/>
                  </a:lnTo>
                  <a:lnTo>
                    <a:pt x="587" y="3"/>
                  </a:lnTo>
                  <a:lnTo>
                    <a:pt x="589" y="4"/>
                  </a:lnTo>
                  <a:lnTo>
                    <a:pt x="592" y="4"/>
                  </a:lnTo>
                  <a:lnTo>
                    <a:pt x="596" y="4"/>
                  </a:lnTo>
                  <a:lnTo>
                    <a:pt x="599" y="4"/>
                  </a:lnTo>
                  <a:lnTo>
                    <a:pt x="604" y="4"/>
                  </a:lnTo>
                  <a:lnTo>
                    <a:pt x="609" y="4"/>
                  </a:lnTo>
                  <a:lnTo>
                    <a:pt x="614" y="4"/>
                  </a:lnTo>
                  <a:lnTo>
                    <a:pt x="619" y="4"/>
                  </a:lnTo>
                  <a:lnTo>
                    <a:pt x="625" y="4"/>
                  </a:lnTo>
                  <a:lnTo>
                    <a:pt x="630" y="4"/>
                  </a:lnTo>
                  <a:lnTo>
                    <a:pt x="635" y="4"/>
                  </a:lnTo>
                  <a:lnTo>
                    <a:pt x="640" y="4"/>
                  </a:lnTo>
                  <a:lnTo>
                    <a:pt x="647" y="4"/>
                  </a:lnTo>
                  <a:lnTo>
                    <a:pt x="653" y="4"/>
                  </a:lnTo>
                  <a:lnTo>
                    <a:pt x="660" y="4"/>
                  </a:lnTo>
                  <a:lnTo>
                    <a:pt x="667" y="4"/>
                  </a:lnTo>
                  <a:lnTo>
                    <a:pt x="674" y="4"/>
                  </a:lnTo>
                  <a:lnTo>
                    <a:pt x="681" y="5"/>
                  </a:lnTo>
                  <a:lnTo>
                    <a:pt x="687" y="5"/>
                  </a:lnTo>
                  <a:lnTo>
                    <a:pt x="694" y="5"/>
                  </a:lnTo>
                  <a:lnTo>
                    <a:pt x="701" y="5"/>
                  </a:lnTo>
                  <a:lnTo>
                    <a:pt x="708" y="5"/>
                  </a:lnTo>
                  <a:lnTo>
                    <a:pt x="714" y="5"/>
                  </a:lnTo>
                  <a:lnTo>
                    <a:pt x="721" y="5"/>
                  </a:lnTo>
                  <a:lnTo>
                    <a:pt x="728" y="5"/>
                  </a:lnTo>
                  <a:lnTo>
                    <a:pt x="735" y="5"/>
                  </a:lnTo>
                  <a:lnTo>
                    <a:pt x="741" y="5"/>
                  </a:lnTo>
                  <a:lnTo>
                    <a:pt x="748" y="5"/>
                  </a:lnTo>
                  <a:lnTo>
                    <a:pt x="755" y="5"/>
                  </a:lnTo>
                  <a:lnTo>
                    <a:pt x="762" y="6"/>
                  </a:lnTo>
                  <a:lnTo>
                    <a:pt x="769" y="6"/>
                  </a:lnTo>
                  <a:lnTo>
                    <a:pt x="775" y="6"/>
                  </a:lnTo>
                  <a:lnTo>
                    <a:pt x="786" y="6"/>
                  </a:lnTo>
                  <a:lnTo>
                    <a:pt x="796" y="6"/>
                  </a:lnTo>
                  <a:lnTo>
                    <a:pt x="806" y="6"/>
                  </a:lnTo>
                  <a:lnTo>
                    <a:pt x="816" y="6"/>
                  </a:lnTo>
                  <a:lnTo>
                    <a:pt x="826" y="6"/>
                  </a:lnTo>
                  <a:lnTo>
                    <a:pt x="837" y="6"/>
                  </a:lnTo>
                  <a:lnTo>
                    <a:pt x="847" y="7"/>
                  </a:lnTo>
                  <a:lnTo>
                    <a:pt x="857" y="7"/>
                  </a:lnTo>
                  <a:lnTo>
                    <a:pt x="867" y="7"/>
                  </a:lnTo>
                  <a:lnTo>
                    <a:pt x="878" y="7"/>
                  </a:lnTo>
                  <a:lnTo>
                    <a:pt x="888" y="7"/>
                  </a:lnTo>
                  <a:lnTo>
                    <a:pt x="898" y="7"/>
                  </a:lnTo>
                  <a:lnTo>
                    <a:pt x="908" y="7"/>
                  </a:lnTo>
                  <a:lnTo>
                    <a:pt x="919" y="8"/>
                  </a:lnTo>
                  <a:lnTo>
                    <a:pt x="929" y="8"/>
                  </a:lnTo>
                  <a:lnTo>
                    <a:pt x="939" y="8"/>
                  </a:lnTo>
                  <a:lnTo>
                    <a:pt x="949" y="8"/>
                  </a:lnTo>
                  <a:lnTo>
                    <a:pt x="960" y="8"/>
                  </a:lnTo>
                  <a:lnTo>
                    <a:pt x="970" y="8"/>
                  </a:lnTo>
                  <a:lnTo>
                    <a:pt x="980" y="8"/>
                  </a:lnTo>
                  <a:lnTo>
                    <a:pt x="993" y="9"/>
                  </a:lnTo>
                  <a:lnTo>
                    <a:pt x="1005" y="9"/>
                  </a:lnTo>
                  <a:lnTo>
                    <a:pt x="1017" y="9"/>
                  </a:lnTo>
                  <a:lnTo>
                    <a:pt x="1030" y="9"/>
                  </a:lnTo>
                  <a:lnTo>
                    <a:pt x="1042" y="9"/>
                  </a:lnTo>
                  <a:lnTo>
                    <a:pt x="1055" y="10"/>
                  </a:lnTo>
                  <a:lnTo>
                    <a:pt x="1067" y="10"/>
                  </a:lnTo>
                  <a:lnTo>
                    <a:pt x="1079" y="10"/>
                  </a:lnTo>
                  <a:lnTo>
                    <a:pt x="1092" y="10"/>
                  </a:lnTo>
                  <a:lnTo>
                    <a:pt x="1104" y="10"/>
                  </a:lnTo>
                  <a:lnTo>
                    <a:pt x="1116" y="10"/>
                  </a:lnTo>
                  <a:lnTo>
                    <a:pt x="1129" y="11"/>
                  </a:lnTo>
                  <a:lnTo>
                    <a:pt x="1141" y="11"/>
                  </a:lnTo>
                  <a:lnTo>
                    <a:pt x="1154" y="11"/>
                  </a:lnTo>
                  <a:lnTo>
                    <a:pt x="1166" y="11"/>
                  </a:lnTo>
                  <a:lnTo>
                    <a:pt x="1178" y="11"/>
                  </a:lnTo>
                  <a:lnTo>
                    <a:pt x="1191" y="12"/>
                  </a:lnTo>
                  <a:lnTo>
                    <a:pt x="1203" y="12"/>
                  </a:lnTo>
                  <a:lnTo>
                    <a:pt x="1216" y="12"/>
                  </a:lnTo>
                  <a:lnTo>
                    <a:pt x="1228" y="12"/>
                  </a:lnTo>
                  <a:lnTo>
                    <a:pt x="1245" y="12"/>
                  </a:lnTo>
                  <a:lnTo>
                    <a:pt x="1261" y="13"/>
                  </a:lnTo>
                  <a:lnTo>
                    <a:pt x="1278" y="13"/>
                  </a:lnTo>
                  <a:lnTo>
                    <a:pt x="1295" y="13"/>
                  </a:lnTo>
                  <a:lnTo>
                    <a:pt x="1311" y="13"/>
                  </a:lnTo>
                  <a:lnTo>
                    <a:pt x="1328" y="14"/>
                  </a:lnTo>
                  <a:lnTo>
                    <a:pt x="1345" y="14"/>
                  </a:lnTo>
                  <a:lnTo>
                    <a:pt x="1361" y="14"/>
                  </a:lnTo>
                  <a:lnTo>
                    <a:pt x="1374" y="15"/>
                  </a:lnTo>
                </a:path>
              </a:pathLst>
            </a:custGeom>
            <a:noFill/>
            <a:ln w="793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Freeform 163">
              <a:extLst>
                <a:ext uri="{FF2B5EF4-FFF2-40B4-BE49-F238E27FC236}">
                  <a16:creationId xmlns:a16="http://schemas.microsoft.com/office/drawing/2014/main" id="{D2B41B74-B257-4F0B-8E59-861B9FA66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6375" y="1162051"/>
              <a:ext cx="9809163" cy="4906963"/>
            </a:xfrm>
            <a:custGeom>
              <a:avLst/>
              <a:gdLst>
                <a:gd name="T0" fmla="*/ 32 w 1374"/>
                <a:gd name="T1" fmla="*/ 688 h 688"/>
                <a:gd name="T2" fmla="*/ 54 w 1374"/>
                <a:gd name="T3" fmla="*/ 688 h 688"/>
                <a:gd name="T4" fmla="*/ 69 w 1374"/>
                <a:gd name="T5" fmla="*/ 688 h 688"/>
                <a:gd name="T6" fmla="*/ 79 w 1374"/>
                <a:gd name="T7" fmla="*/ 676 h 688"/>
                <a:gd name="T8" fmla="*/ 82 w 1374"/>
                <a:gd name="T9" fmla="*/ 654 h 688"/>
                <a:gd name="T10" fmla="*/ 84 w 1374"/>
                <a:gd name="T11" fmla="*/ 624 h 688"/>
                <a:gd name="T12" fmla="*/ 85 w 1374"/>
                <a:gd name="T13" fmla="*/ 578 h 688"/>
                <a:gd name="T14" fmla="*/ 87 w 1374"/>
                <a:gd name="T15" fmla="*/ 507 h 688"/>
                <a:gd name="T16" fmla="*/ 88 w 1374"/>
                <a:gd name="T17" fmla="*/ 459 h 688"/>
                <a:gd name="T18" fmla="*/ 90 w 1374"/>
                <a:gd name="T19" fmla="*/ 358 h 688"/>
                <a:gd name="T20" fmla="*/ 92 w 1374"/>
                <a:gd name="T21" fmla="*/ 256 h 688"/>
                <a:gd name="T22" fmla="*/ 92 w 1374"/>
                <a:gd name="T23" fmla="*/ 218 h 688"/>
                <a:gd name="T24" fmla="*/ 93 w 1374"/>
                <a:gd name="T25" fmla="*/ 183 h 688"/>
                <a:gd name="T26" fmla="*/ 94 w 1374"/>
                <a:gd name="T27" fmla="*/ 149 h 688"/>
                <a:gd name="T28" fmla="*/ 94 w 1374"/>
                <a:gd name="T29" fmla="*/ 119 h 688"/>
                <a:gd name="T30" fmla="*/ 95 w 1374"/>
                <a:gd name="T31" fmla="*/ 81 h 688"/>
                <a:gd name="T32" fmla="*/ 96 w 1374"/>
                <a:gd name="T33" fmla="*/ 56 h 688"/>
                <a:gd name="T34" fmla="*/ 98 w 1374"/>
                <a:gd name="T35" fmla="*/ 23 h 688"/>
                <a:gd name="T36" fmla="*/ 100 w 1374"/>
                <a:gd name="T37" fmla="*/ 4 h 688"/>
                <a:gd name="T38" fmla="*/ 113 w 1374"/>
                <a:gd name="T39" fmla="*/ 1 h 688"/>
                <a:gd name="T40" fmla="*/ 127 w 1374"/>
                <a:gd name="T41" fmla="*/ 2 h 688"/>
                <a:gd name="T42" fmla="*/ 141 w 1374"/>
                <a:gd name="T43" fmla="*/ 3 h 688"/>
                <a:gd name="T44" fmla="*/ 155 w 1374"/>
                <a:gd name="T45" fmla="*/ 4 h 688"/>
                <a:gd name="T46" fmla="*/ 169 w 1374"/>
                <a:gd name="T47" fmla="*/ 5 h 688"/>
                <a:gd name="T48" fmla="*/ 183 w 1374"/>
                <a:gd name="T49" fmla="*/ 6 h 688"/>
                <a:gd name="T50" fmla="*/ 198 w 1374"/>
                <a:gd name="T51" fmla="*/ 7 h 688"/>
                <a:gd name="T52" fmla="*/ 214 w 1374"/>
                <a:gd name="T53" fmla="*/ 8 h 688"/>
                <a:gd name="T54" fmla="*/ 234 w 1374"/>
                <a:gd name="T55" fmla="*/ 10 h 688"/>
                <a:gd name="T56" fmla="*/ 253 w 1374"/>
                <a:gd name="T57" fmla="*/ 11 h 688"/>
                <a:gd name="T58" fmla="*/ 269 w 1374"/>
                <a:gd name="T59" fmla="*/ 12 h 688"/>
                <a:gd name="T60" fmla="*/ 284 w 1374"/>
                <a:gd name="T61" fmla="*/ 14 h 688"/>
                <a:gd name="T62" fmla="*/ 300 w 1374"/>
                <a:gd name="T63" fmla="*/ 15 h 688"/>
                <a:gd name="T64" fmla="*/ 314 w 1374"/>
                <a:gd name="T65" fmla="*/ 16 h 688"/>
                <a:gd name="T66" fmla="*/ 328 w 1374"/>
                <a:gd name="T67" fmla="*/ 17 h 688"/>
                <a:gd name="T68" fmla="*/ 345 w 1374"/>
                <a:gd name="T69" fmla="*/ 18 h 688"/>
                <a:gd name="T70" fmla="*/ 374 w 1374"/>
                <a:gd name="T71" fmla="*/ 20 h 688"/>
                <a:gd name="T72" fmla="*/ 411 w 1374"/>
                <a:gd name="T73" fmla="*/ 23 h 688"/>
                <a:gd name="T74" fmla="*/ 444 w 1374"/>
                <a:gd name="T75" fmla="*/ 25 h 688"/>
                <a:gd name="T76" fmla="*/ 476 w 1374"/>
                <a:gd name="T77" fmla="*/ 27 h 688"/>
                <a:gd name="T78" fmla="*/ 510 w 1374"/>
                <a:gd name="T79" fmla="*/ 29 h 688"/>
                <a:gd name="T80" fmla="*/ 537 w 1374"/>
                <a:gd name="T81" fmla="*/ 31 h 688"/>
                <a:gd name="T82" fmla="*/ 552 w 1374"/>
                <a:gd name="T83" fmla="*/ 32 h 688"/>
                <a:gd name="T84" fmla="*/ 569 w 1374"/>
                <a:gd name="T85" fmla="*/ 33 h 688"/>
                <a:gd name="T86" fmla="*/ 585 w 1374"/>
                <a:gd name="T87" fmla="*/ 34 h 688"/>
                <a:gd name="T88" fmla="*/ 609 w 1374"/>
                <a:gd name="T89" fmla="*/ 36 h 688"/>
                <a:gd name="T90" fmla="*/ 647 w 1374"/>
                <a:gd name="T91" fmla="*/ 38 h 688"/>
                <a:gd name="T92" fmla="*/ 694 w 1374"/>
                <a:gd name="T93" fmla="*/ 41 h 688"/>
                <a:gd name="T94" fmla="*/ 741 w 1374"/>
                <a:gd name="T95" fmla="*/ 44 h 688"/>
                <a:gd name="T96" fmla="*/ 796 w 1374"/>
                <a:gd name="T97" fmla="*/ 47 h 688"/>
                <a:gd name="T98" fmla="*/ 867 w 1374"/>
                <a:gd name="T99" fmla="*/ 51 h 688"/>
                <a:gd name="T100" fmla="*/ 939 w 1374"/>
                <a:gd name="T101" fmla="*/ 55 h 688"/>
                <a:gd name="T102" fmla="*/ 1017 w 1374"/>
                <a:gd name="T103" fmla="*/ 60 h 688"/>
                <a:gd name="T104" fmla="*/ 1104 w 1374"/>
                <a:gd name="T105" fmla="*/ 64 h 688"/>
                <a:gd name="T106" fmla="*/ 1191 w 1374"/>
                <a:gd name="T107" fmla="*/ 69 h 688"/>
                <a:gd name="T108" fmla="*/ 1295 w 1374"/>
                <a:gd name="T109" fmla="*/ 74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374" h="688">
                  <a:moveTo>
                    <a:pt x="0" y="688"/>
                  </a:moveTo>
                  <a:lnTo>
                    <a:pt x="5" y="688"/>
                  </a:lnTo>
                  <a:lnTo>
                    <a:pt x="11" y="688"/>
                  </a:lnTo>
                  <a:lnTo>
                    <a:pt x="16" y="688"/>
                  </a:lnTo>
                  <a:lnTo>
                    <a:pt x="21" y="688"/>
                  </a:lnTo>
                  <a:lnTo>
                    <a:pt x="26" y="688"/>
                  </a:lnTo>
                  <a:lnTo>
                    <a:pt x="32" y="688"/>
                  </a:lnTo>
                  <a:lnTo>
                    <a:pt x="37" y="688"/>
                  </a:lnTo>
                  <a:lnTo>
                    <a:pt x="39" y="688"/>
                  </a:lnTo>
                  <a:lnTo>
                    <a:pt x="44" y="688"/>
                  </a:lnTo>
                  <a:lnTo>
                    <a:pt x="48" y="688"/>
                  </a:lnTo>
                  <a:lnTo>
                    <a:pt x="50" y="688"/>
                  </a:lnTo>
                  <a:lnTo>
                    <a:pt x="52" y="688"/>
                  </a:lnTo>
                  <a:lnTo>
                    <a:pt x="54" y="688"/>
                  </a:lnTo>
                  <a:lnTo>
                    <a:pt x="56" y="688"/>
                  </a:lnTo>
                  <a:lnTo>
                    <a:pt x="58" y="688"/>
                  </a:lnTo>
                  <a:lnTo>
                    <a:pt x="60" y="688"/>
                  </a:lnTo>
                  <a:lnTo>
                    <a:pt x="62" y="688"/>
                  </a:lnTo>
                  <a:lnTo>
                    <a:pt x="65" y="688"/>
                  </a:lnTo>
                  <a:lnTo>
                    <a:pt x="67" y="688"/>
                  </a:lnTo>
                  <a:lnTo>
                    <a:pt x="69" y="688"/>
                  </a:lnTo>
                  <a:lnTo>
                    <a:pt x="71" y="688"/>
                  </a:lnTo>
                  <a:lnTo>
                    <a:pt x="73" y="687"/>
                  </a:lnTo>
                  <a:lnTo>
                    <a:pt x="75" y="686"/>
                  </a:lnTo>
                  <a:lnTo>
                    <a:pt x="76" y="684"/>
                  </a:lnTo>
                  <a:lnTo>
                    <a:pt x="77" y="682"/>
                  </a:lnTo>
                  <a:lnTo>
                    <a:pt x="78" y="679"/>
                  </a:lnTo>
                  <a:lnTo>
                    <a:pt x="79" y="676"/>
                  </a:lnTo>
                  <a:lnTo>
                    <a:pt x="79" y="674"/>
                  </a:lnTo>
                  <a:lnTo>
                    <a:pt x="80" y="671"/>
                  </a:lnTo>
                  <a:lnTo>
                    <a:pt x="81" y="667"/>
                  </a:lnTo>
                  <a:lnTo>
                    <a:pt x="81" y="665"/>
                  </a:lnTo>
                  <a:lnTo>
                    <a:pt x="81" y="662"/>
                  </a:lnTo>
                  <a:lnTo>
                    <a:pt x="82" y="656"/>
                  </a:lnTo>
                  <a:lnTo>
                    <a:pt x="82" y="654"/>
                  </a:lnTo>
                  <a:lnTo>
                    <a:pt x="82" y="652"/>
                  </a:lnTo>
                  <a:lnTo>
                    <a:pt x="82" y="648"/>
                  </a:lnTo>
                  <a:lnTo>
                    <a:pt x="83" y="642"/>
                  </a:lnTo>
                  <a:lnTo>
                    <a:pt x="83" y="639"/>
                  </a:lnTo>
                  <a:lnTo>
                    <a:pt x="83" y="636"/>
                  </a:lnTo>
                  <a:lnTo>
                    <a:pt x="83" y="632"/>
                  </a:lnTo>
                  <a:lnTo>
                    <a:pt x="84" y="624"/>
                  </a:lnTo>
                  <a:lnTo>
                    <a:pt x="84" y="617"/>
                  </a:lnTo>
                  <a:lnTo>
                    <a:pt x="84" y="615"/>
                  </a:lnTo>
                  <a:lnTo>
                    <a:pt x="84" y="610"/>
                  </a:lnTo>
                  <a:lnTo>
                    <a:pt x="85" y="601"/>
                  </a:lnTo>
                  <a:lnTo>
                    <a:pt x="85" y="585"/>
                  </a:lnTo>
                  <a:lnTo>
                    <a:pt x="85" y="583"/>
                  </a:lnTo>
                  <a:lnTo>
                    <a:pt x="85" y="578"/>
                  </a:lnTo>
                  <a:lnTo>
                    <a:pt x="86" y="569"/>
                  </a:lnTo>
                  <a:lnTo>
                    <a:pt x="86" y="550"/>
                  </a:lnTo>
                  <a:lnTo>
                    <a:pt x="86" y="541"/>
                  </a:lnTo>
                  <a:lnTo>
                    <a:pt x="86" y="538"/>
                  </a:lnTo>
                  <a:lnTo>
                    <a:pt x="87" y="532"/>
                  </a:lnTo>
                  <a:lnTo>
                    <a:pt x="87" y="510"/>
                  </a:lnTo>
                  <a:lnTo>
                    <a:pt x="87" y="507"/>
                  </a:lnTo>
                  <a:lnTo>
                    <a:pt x="87" y="504"/>
                  </a:lnTo>
                  <a:lnTo>
                    <a:pt x="87" y="501"/>
                  </a:lnTo>
                  <a:lnTo>
                    <a:pt x="87" y="497"/>
                  </a:lnTo>
                  <a:lnTo>
                    <a:pt x="87" y="493"/>
                  </a:lnTo>
                  <a:lnTo>
                    <a:pt x="88" y="485"/>
                  </a:lnTo>
                  <a:lnTo>
                    <a:pt x="88" y="482"/>
                  </a:lnTo>
                  <a:lnTo>
                    <a:pt x="88" y="459"/>
                  </a:lnTo>
                  <a:lnTo>
                    <a:pt x="88" y="457"/>
                  </a:lnTo>
                  <a:lnTo>
                    <a:pt x="88" y="443"/>
                  </a:lnTo>
                  <a:lnTo>
                    <a:pt x="89" y="417"/>
                  </a:lnTo>
                  <a:lnTo>
                    <a:pt x="89" y="395"/>
                  </a:lnTo>
                  <a:lnTo>
                    <a:pt x="90" y="372"/>
                  </a:lnTo>
                  <a:lnTo>
                    <a:pt x="90" y="361"/>
                  </a:lnTo>
                  <a:lnTo>
                    <a:pt x="90" y="358"/>
                  </a:lnTo>
                  <a:lnTo>
                    <a:pt x="90" y="321"/>
                  </a:lnTo>
                  <a:lnTo>
                    <a:pt x="91" y="284"/>
                  </a:lnTo>
                  <a:lnTo>
                    <a:pt x="91" y="275"/>
                  </a:lnTo>
                  <a:lnTo>
                    <a:pt x="91" y="273"/>
                  </a:lnTo>
                  <a:lnTo>
                    <a:pt x="91" y="266"/>
                  </a:lnTo>
                  <a:lnTo>
                    <a:pt x="91" y="264"/>
                  </a:lnTo>
                  <a:lnTo>
                    <a:pt x="92" y="256"/>
                  </a:lnTo>
                  <a:lnTo>
                    <a:pt x="92" y="253"/>
                  </a:lnTo>
                  <a:lnTo>
                    <a:pt x="92" y="239"/>
                  </a:lnTo>
                  <a:lnTo>
                    <a:pt x="92" y="232"/>
                  </a:lnTo>
                  <a:lnTo>
                    <a:pt x="92" y="229"/>
                  </a:lnTo>
                  <a:lnTo>
                    <a:pt x="92" y="227"/>
                  </a:lnTo>
                  <a:lnTo>
                    <a:pt x="92" y="220"/>
                  </a:lnTo>
                  <a:lnTo>
                    <a:pt x="92" y="218"/>
                  </a:lnTo>
                  <a:lnTo>
                    <a:pt x="92" y="211"/>
                  </a:lnTo>
                  <a:lnTo>
                    <a:pt x="92" y="209"/>
                  </a:lnTo>
                  <a:lnTo>
                    <a:pt x="93" y="201"/>
                  </a:lnTo>
                  <a:lnTo>
                    <a:pt x="93" y="199"/>
                  </a:lnTo>
                  <a:lnTo>
                    <a:pt x="93" y="192"/>
                  </a:lnTo>
                  <a:lnTo>
                    <a:pt x="93" y="190"/>
                  </a:lnTo>
                  <a:lnTo>
                    <a:pt x="93" y="183"/>
                  </a:lnTo>
                  <a:lnTo>
                    <a:pt x="93" y="174"/>
                  </a:lnTo>
                  <a:lnTo>
                    <a:pt x="93" y="172"/>
                  </a:lnTo>
                  <a:lnTo>
                    <a:pt x="93" y="166"/>
                  </a:lnTo>
                  <a:lnTo>
                    <a:pt x="93" y="164"/>
                  </a:lnTo>
                  <a:lnTo>
                    <a:pt x="93" y="158"/>
                  </a:lnTo>
                  <a:lnTo>
                    <a:pt x="93" y="151"/>
                  </a:lnTo>
                  <a:lnTo>
                    <a:pt x="94" y="149"/>
                  </a:lnTo>
                  <a:lnTo>
                    <a:pt x="94" y="143"/>
                  </a:lnTo>
                  <a:lnTo>
                    <a:pt x="94" y="141"/>
                  </a:lnTo>
                  <a:lnTo>
                    <a:pt x="94" y="136"/>
                  </a:lnTo>
                  <a:lnTo>
                    <a:pt x="94" y="134"/>
                  </a:lnTo>
                  <a:lnTo>
                    <a:pt x="94" y="128"/>
                  </a:lnTo>
                  <a:lnTo>
                    <a:pt x="94" y="126"/>
                  </a:lnTo>
                  <a:lnTo>
                    <a:pt x="94" y="119"/>
                  </a:lnTo>
                  <a:lnTo>
                    <a:pt x="94" y="111"/>
                  </a:lnTo>
                  <a:lnTo>
                    <a:pt x="94" y="108"/>
                  </a:lnTo>
                  <a:lnTo>
                    <a:pt x="95" y="101"/>
                  </a:lnTo>
                  <a:lnTo>
                    <a:pt x="95" y="99"/>
                  </a:lnTo>
                  <a:lnTo>
                    <a:pt x="95" y="91"/>
                  </a:lnTo>
                  <a:lnTo>
                    <a:pt x="95" y="88"/>
                  </a:lnTo>
                  <a:lnTo>
                    <a:pt x="95" y="81"/>
                  </a:lnTo>
                  <a:lnTo>
                    <a:pt x="95" y="79"/>
                  </a:lnTo>
                  <a:lnTo>
                    <a:pt x="95" y="72"/>
                  </a:lnTo>
                  <a:lnTo>
                    <a:pt x="95" y="70"/>
                  </a:lnTo>
                  <a:lnTo>
                    <a:pt x="96" y="65"/>
                  </a:lnTo>
                  <a:lnTo>
                    <a:pt x="96" y="63"/>
                  </a:lnTo>
                  <a:lnTo>
                    <a:pt x="96" y="58"/>
                  </a:lnTo>
                  <a:lnTo>
                    <a:pt x="96" y="56"/>
                  </a:lnTo>
                  <a:lnTo>
                    <a:pt x="96" y="52"/>
                  </a:lnTo>
                  <a:lnTo>
                    <a:pt x="96" y="47"/>
                  </a:lnTo>
                  <a:lnTo>
                    <a:pt x="96" y="42"/>
                  </a:lnTo>
                  <a:lnTo>
                    <a:pt x="97" y="37"/>
                  </a:lnTo>
                  <a:lnTo>
                    <a:pt x="97" y="32"/>
                  </a:lnTo>
                  <a:lnTo>
                    <a:pt x="97" y="27"/>
                  </a:lnTo>
                  <a:lnTo>
                    <a:pt x="98" y="23"/>
                  </a:lnTo>
                  <a:lnTo>
                    <a:pt x="98" y="19"/>
                  </a:lnTo>
                  <a:lnTo>
                    <a:pt x="98" y="15"/>
                  </a:lnTo>
                  <a:lnTo>
                    <a:pt x="98" y="13"/>
                  </a:lnTo>
                  <a:lnTo>
                    <a:pt x="99" y="10"/>
                  </a:lnTo>
                  <a:lnTo>
                    <a:pt x="99" y="8"/>
                  </a:lnTo>
                  <a:lnTo>
                    <a:pt x="100" y="6"/>
                  </a:lnTo>
                  <a:lnTo>
                    <a:pt x="100" y="4"/>
                  </a:lnTo>
                  <a:lnTo>
                    <a:pt x="101" y="2"/>
                  </a:lnTo>
                  <a:lnTo>
                    <a:pt x="103" y="1"/>
                  </a:lnTo>
                  <a:lnTo>
                    <a:pt x="105" y="1"/>
                  </a:lnTo>
                  <a:lnTo>
                    <a:pt x="107" y="0"/>
                  </a:lnTo>
                  <a:lnTo>
                    <a:pt x="109" y="1"/>
                  </a:lnTo>
                  <a:lnTo>
                    <a:pt x="111" y="1"/>
                  </a:lnTo>
                  <a:lnTo>
                    <a:pt x="113" y="1"/>
                  </a:lnTo>
                  <a:lnTo>
                    <a:pt x="115" y="1"/>
                  </a:lnTo>
                  <a:lnTo>
                    <a:pt x="117" y="1"/>
                  </a:lnTo>
                  <a:lnTo>
                    <a:pt x="119" y="1"/>
                  </a:lnTo>
                  <a:lnTo>
                    <a:pt x="121" y="1"/>
                  </a:lnTo>
                  <a:lnTo>
                    <a:pt x="123" y="1"/>
                  </a:lnTo>
                  <a:lnTo>
                    <a:pt x="125" y="2"/>
                  </a:lnTo>
                  <a:lnTo>
                    <a:pt x="127" y="2"/>
                  </a:lnTo>
                  <a:lnTo>
                    <a:pt x="129" y="2"/>
                  </a:lnTo>
                  <a:lnTo>
                    <a:pt x="131" y="2"/>
                  </a:lnTo>
                  <a:lnTo>
                    <a:pt x="133" y="2"/>
                  </a:lnTo>
                  <a:lnTo>
                    <a:pt x="135" y="2"/>
                  </a:lnTo>
                  <a:lnTo>
                    <a:pt x="137" y="3"/>
                  </a:lnTo>
                  <a:lnTo>
                    <a:pt x="139" y="3"/>
                  </a:lnTo>
                  <a:lnTo>
                    <a:pt x="141" y="3"/>
                  </a:lnTo>
                  <a:lnTo>
                    <a:pt x="143" y="3"/>
                  </a:lnTo>
                  <a:lnTo>
                    <a:pt x="145" y="3"/>
                  </a:lnTo>
                  <a:lnTo>
                    <a:pt x="147" y="3"/>
                  </a:lnTo>
                  <a:lnTo>
                    <a:pt x="149" y="3"/>
                  </a:lnTo>
                  <a:lnTo>
                    <a:pt x="151" y="4"/>
                  </a:lnTo>
                  <a:lnTo>
                    <a:pt x="153" y="4"/>
                  </a:lnTo>
                  <a:lnTo>
                    <a:pt x="155" y="4"/>
                  </a:lnTo>
                  <a:lnTo>
                    <a:pt x="157" y="4"/>
                  </a:lnTo>
                  <a:lnTo>
                    <a:pt x="159" y="4"/>
                  </a:lnTo>
                  <a:lnTo>
                    <a:pt x="161" y="4"/>
                  </a:lnTo>
                  <a:lnTo>
                    <a:pt x="163" y="5"/>
                  </a:lnTo>
                  <a:lnTo>
                    <a:pt x="165" y="5"/>
                  </a:lnTo>
                  <a:lnTo>
                    <a:pt x="167" y="5"/>
                  </a:lnTo>
                  <a:lnTo>
                    <a:pt x="169" y="5"/>
                  </a:lnTo>
                  <a:lnTo>
                    <a:pt x="171" y="5"/>
                  </a:lnTo>
                  <a:lnTo>
                    <a:pt x="173" y="5"/>
                  </a:lnTo>
                  <a:lnTo>
                    <a:pt x="175" y="5"/>
                  </a:lnTo>
                  <a:lnTo>
                    <a:pt x="177" y="6"/>
                  </a:lnTo>
                  <a:lnTo>
                    <a:pt x="179" y="6"/>
                  </a:lnTo>
                  <a:lnTo>
                    <a:pt x="181" y="6"/>
                  </a:lnTo>
                  <a:lnTo>
                    <a:pt x="183" y="6"/>
                  </a:lnTo>
                  <a:lnTo>
                    <a:pt x="185" y="6"/>
                  </a:lnTo>
                  <a:lnTo>
                    <a:pt x="187" y="6"/>
                  </a:lnTo>
                  <a:lnTo>
                    <a:pt x="189" y="7"/>
                  </a:lnTo>
                  <a:lnTo>
                    <a:pt x="191" y="7"/>
                  </a:lnTo>
                  <a:lnTo>
                    <a:pt x="194" y="7"/>
                  </a:lnTo>
                  <a:lnTo>
                    <a:pt x="196" y="7"/>
                  </a:lnTo>
                  <a:lnTo>
                    <a:pt x="198" y="7"/>
                  </a:lnTo>
                  <a:lnTo>
                    <a:pt x="200" y="7"/>
                  </a:lnTo>
                  <a:lnTo>
                    <a:pt x="202" y="8"/>
                  </a:lnTo>
                  <a:lnTo>
                    <a:pt x="204" y="8"/>
                  </a:lnTo>
                  <a:lnTo>
                    <a:pt x="206" y="8"/>
                  </a:lnTo>
                  <a:lnTo>
                    <a:pt x="209" y="8"/>
                  </a:lnTo>
                  <a:lnTo>
                    <a:pt x="212" y="8"/>
                  </a:lnTo>
                  <a:lnTo>
                    <a:pt x="214" y="8"/>
                  </a:lnTo>
                  <a:lnTo>
                    <a:pt x="217" y="9"/>
                  </a:lnTo>
                  <a:lnTo>
                    <a:pt x="219" y="9"/>
                  </a:lnTo>
                  <a:lnTo>
                    <a:pt x="221" y="9"/>
                  </a:lnTo>
                  <a:lnTo>
                    <a:pt x="224" y="9"/>
                  </a:lnTo>
                  <a:lnTo>
                    <a:pt x="228" y="9"/>
                  </a:lnTo>
                  <a:lnTo>
                    <a:pt x="231" y="10"/>
                  </a:lnTo>
                  <a:lnTo>
                    <a:pt x="234" y="10"/>
                  </a:lnTo>
                  <a:lnTo>
                    <a:pt x="237" y="10"/>
                  </a:lnTo>
                  <a:lnTo>
                    <a:pt x="241" y="10"/>
                  </a:lnTo>
                  <a:lnTo>
                    <a:pt x="244" y="11"/>
                  </a:lnTo>
                  <a:lnTo>
                    <a:pt x="247" y="11"/>
                  </a:lnTo>
                  <a:lnTo>
                    <a:pt x="249" y="11"/>
                  </a:lnTo>
                  <a:lnTo>
                    <a:pt x="251" y="11"/>
                  </a:lnTo>
                  <a:lnTo>
                    <a:pt x="253" y="11"/>
                  </a:lnTo>
                  <a:lnTo>
                    <a:pt x="255" y="11"/>
                  </a:lnTo>
                  <a:lnTo>
                    <a:pt x="257" y="12"/>
                  </a:lnTo>
                  <a:lnTo>
                    <a:pt x="260" y="12"/>
                  </a:lnTo>
                  <a:lnTo>
                    <a:pt x="262" y="12"/>
                  </a:lnTo>
                  <a:lnTo>
                    <a:pt x="264" y="12"/>
                  </a:lnTo>
                  <a:lnTo>
                    <a:pt x="267" y="12"/>
                  </a:lnTo>
                  <a:lnTo>
                    <a:pt x="269" y="12"/>
                  </a:lnTo>
                  <a:lnTo>
                    <a:pt x="271" y="13"/>
                  </a:lnTo>
                  <a:lnTo>
                    <a:pt x="273" y="13"/>
                  </a:lnTo>
                  <a:lnTo>
                    <a:pt x="276" y="13"/>
                  </a:lnTo>
                  <a:lnTo>
                    <a:pt x="278" y="13"/>
                  </a:lnTo>
                  <a:lnTo>
                    <a:pt x="280" y="13"/>
                  </a:lnTo>
                  <a:lnTo>
                    <a:pt x="282" y="13"/>
                  </a:lnTo>
                  <a:lnTo>
                    <a:pt x="284" y="14"/>
                  </a:lnTo>
                  <a:lnTo>
                    <a:pt x="287" y="14"/>
                  </a:lnTo>
                  <a:lnTo>
                    <a:pt x="290" y="14"/>
                  </a:lnTo>
                  <a:lnTo>
                    <a:pt x="292" y="14"/>
                  </a:lnTo>
                  <a:lnTo>
                    <a:pt x="294" y="14"/>
                  </a:lnTo>
                  <a:lnTo>
                    <a:pt x="296" y="14"/>
                  </a:lnTo>
                  <a:lnTo>
                    <a:pt x="298" y="15"/>
                  </a:lnTo>
                  <a:lnTo>
                    <a:pt x="300" y="15"/>
                  </a:lnTo>
                  <a:lnTo>
                    <a:pt x="302" y="15"/>
                  </a:lnTo>
                  <a:lnTo>
                    <a:pt x="304" y="15"/>
                  </a:lnTo>
                  <a:lnTo>
                    <a:pt x="306" y="15"/>
                  </a:lnTo>
                  <a:lnTo>
                    <a:pt x="308" y="15"/>
                  </a:lnTo>
                  <a:lnTo>
                    <a:pt x="310" y="15"/>
                  </a:lnTo>
                  <a:lnTo>
                    <a:pt x="312" y="16"/>
                  </a:lnTo>
                  <a:lnTo>
                    <a:pt x="314" y="16"/>
                  </a:lnTo>
                  <a:lnTo>
                    <a:pt x="316" y="16"/>
                  </a:lnTo>
                  <a:lnTo>
                    <a:pt x="318" y="16"/>
                  </a:lnTo>
                  <a:lnTo>
                    <a:pt x="320" y="16"/>
                  </a:lnTo>
                  <a:lnTo>
                    <a:pt x="322" y="16"/>
                  </a:lnTo>
                  <a:lnTo>
                    <a:pt x="324" y="16"/>
                  </a:lnTo>
                  <a:lnTo>
                    <a:pt x="326" y="17"/>
                  </a:lnTo>
                  <a:lnTo>
                    <a:pt x="328" y="17"/>
                  </a:lnTo>
                  <a:lnTo>
                    <a:pt x="331" y="17"/>
                  </a:lnTo>
                  <a:lnTo>
                    <a:pt x="333" y="17"/>
                  </a:lnTo>
                  <a:lnTo>
                    <a:pt x="335" y="17"/>
                  </a:lnTo>
                  <a:lnTo>
                    <a:pt x="338" y="17"/>
                  </a:lnTo>
                  <a:lnTo>
                    <a:pt x="341" y="18"/>
                  </a:lnTo>
                  <a:lnTo>
                    <a:pt x="343" y="18"/>
                  </a:lnTo>
                  <a:lnTo>
                    <a:pt x="345" y="18"/>
                  </a:lnTo>
                  <a:lnTo>
                    <a:pt x="348" y="18"/>
                  </a:lnTo>
                  <a:lnTo>
                    <a:pt x="351" y="18"/>
                  </a:lnTo>
                  <a:lnTo>
                    <a:pt x="353" y="18"/>
                  </a:lnTo>
                  <a:lnTo>
                    <a:pt x="358" y="19"/>
                  </a:lnTo>
                  <a:lnTo>
                    <a:pt x="363" y="19"/>
                  </a:lnTo>
                  <a:lnTo>
                    <a:pt x="368" y="20"/>
                  </a:lnTo>
                  <a:lnTo>
                    <a:pt x="374" y="20"/>
                  </a:lnTo>
                  <a:lnTo>
                    <a:pt x="379" y="20"/>
                  </a:lnTo>
                  <a:lnTo>
                    <a:pt x="384" y="21"/>
                  </a:lnTo>
                  <a:lnTo>
                    <a:pt x="390" y="21"/>
                  </a:lnTo>
                  <a:lnTo>
                    <a:pt x="395" y="21"/>
                  </a:lnTo>
                  <a:lnTo>
                    <a:pt x="400" y="22"/>
                  </a:lnTo>
                  <a:lnTo>
                    <a:pt x="406" y="22"/>
                  </a:lnTo>
                  <a:lnTo>
                    <a:pt x="411" y="23"/>
                  </a:lnTo>
                  <a:lnTo>
                    <a:pt x="416" y="23"/>
                  </a:lnTo>
                  <a:lnTo>
                    <a:pt x="422" y="23"/>
                  </a:lnTo>
                  <a:lnTo>
                    <a:pt x="427" y="24"/>
                  </a:lnTo>
                  <a:lnTo>
                    <a:pt x="432" y="24"/>
                  </a:lnTo>
                  <a:lnTo>
                    <a:pt x="434" y="24"/>
                  </a:lnTo>
                  <a:lnTo>
                    <a:pt x="439" y="24"/>
                  </a:lnTo>
                  <a:lnTo>
                    <a:pt x="444" y="25"/>
                  </a:lnTo>
                  <a:lnTo>
                    <a:pt x="448" y="25"/>
                  </a:lnTo>
                  <a:lnTo>
                    <a:pt x="453" y="25"/>
                  </a:lnTo>
                  <a:lnTo>
                    <a:pt x="458" y="26"/>
                  </a:lnTo>
                  <a:lnTo>
                    <a:pt x="462" y="26"/>
                  </a:lnTo>
                  <a:lnTo>
                    <a:pt x="467" y="26"/>
                  </a:lnTo>
                  <a:lnTo>
                    <a:pt x="472" y="27"/>
                  </a:lnTo>
                  <a:lnTo>
                    <a:pt x="476" y="27"/>
                  </a:lnTo>
                  <a:lnTo>
                    <a:pt x="481" y="27"/>
                  </a:lnTo>
                  <a:lnTo>
                    <a:pt x="486" y="28"/>
                  </a:lnTo>
                  <a:lnTo>
                    <a:pt x="490" y="28"/>
                  </a:lnTo>
                  <a:lnTo>
                    <a:pt x="495" y="28"/>
                  </a:lnTo>
                  <a:lnTo>
                    <a:pt x="500" y="29"/>
                  </a:lnTo>
                  <a:lnTo>
                    <a:pt x="505" y="29"/>
                  </a:lnTo>
                  <a:lnTo>
                    <a:pt x="510" y="29"/>
                  </a:lnTo>
                  <a:lnTo>
                    <a:pt x="515" y="30"/>
                  </a:lnTo>
                  <a:lnTo>
                    <a:pt x="520" y="30"/>
                  </a:lnTo>
                  <a:lnTo>
                    <a:pt x="523" y="30"/>
                  </a:lnTo>
                  <a:lnTo>
                    <a:pt x="528" y="30"/>
                  </a:lnTo>
                  <a:lnTo>
                    <a:pt x="532" y="31"/>
                  </a:lnTo>
                  <a:lnTo>
                    <a:pt x="534" y="31"/>
                  </a:lnTo>
                  <a:lnTo>
                    <a:pt x="537" y="31"/>
                  </a:lnTo>
                  <a:lnTo>
                    <a:pt x="539" y="31"/>
                  </a:lnTo>
                  <a:lnTo>
                    <a:pt x="542" y="31"/>
                  </a:lnTo>
                  <a:lnTo>
                    <a:pt x="544" y="31"/>
                  </a:lnTo>
                  <a:lnTo>
                    <a:pt x="546" y="32"/>
                  </a:lnTo>
                  <a:lnTo>
                    <a:pt x="548" y="32"/>
                  </a:lnTo>
                  <a:lnTo>
                    <a:pt x="550" y="32"/>
                  </a:lnTo>
                  <a:lnTo>
                    <a:pt x="552" y="32"/>
                  </a:lnTo>
                  <a:lnTo>
                    <a:pt x="555" y="32"/>
                  </a:lnTo>
                  <a:lnTo>
                    <a:pt x="557" y="32"/>
                  </a:lnTo>
                  <a:lnTo>
                    <a:pt x="559" y="32"/>
                  </a:lnTo>
                  <a:lnTo>
                    <a:pt x="561" y="32"/>
                  </a:lnTo>
                  <a:lnTo>
                    <a:pt x="564" y="33"/>
                  </a:lnTo>
                  <a:lnTo>
                    <a:pt x="566" y="33"/>
                  </a:lnTo>
                  <a:lnTo>
                    <a:pt x="569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7" y="34"/>
                  </a:lnTo>
                  <a:lnTo>
                    <a:pt x="579" y="34"/>
                  </a:lnTo>
                  <a:lnTo>
                    <a:pt x="581" y="34"/>
                  </a:lnTo>
                  <a:lnTo>
                    <a:pt x="583" y="34"/>
                  </a:lnTo>
                  <a:lnTo>
                    <a:pt x="585" y="34"/>
                  </a:lnTo>
                  <a:lnTo>
                    <a:pt x="587" y="34"/>
                  </a:lnTo>
                  <a:lnTo>
                    <a:pt x="589" y="34"/>
                  </a:lnTo>
                  <a:lnTo>
                    <a:pt x="592" y="35"/>
                  </a:lnTo>
                  <a:lnTo>
                    <a:pt x="596" y="35"/>
                  </a:lnTo>
                  <a:lnTo>
                    <a:pt x="599" y="35"/>
                  </a:lnTo>
                  <a:lnTo>
                    <a:pt x="604" y="35"/>
                  </a:lnTo>
                  <a:lnTo>
                    <a:pt x="609" y="36"/>
                  </a:lnTo>
                  <a:lnTo>
                    <a:pt x="614" y="36"/>
                  </a:lnTo>
                  <a:lnTo>
                    <a:pt x="619" y="36"/>
                  </a:lnTo>
                  <a:lnTo>
                    <a:pt x="625" y="37"/>
                  </a:lnTo>
                  <a:lnTo>
                    <a:pt x="630" y="37"/>
                  </a:lnTo>
                  <a:lnTo>
                    <a:pt x="635" y="37"/>
                  </a:lnTo>
                  <a:lnTo>
                    <a:pt x="640" y="38"/>
                  </a:lnTo>
                  <a:lnTo>
                    <a:pt x="647" y="38"/>
                  </a:lnTo>
                  <a:lnTo>
                    <a:pt x="653" y="38"/>
                  </a:lnTo>
                  <a:lnTo>
                    <a:pt x="660" y="39"/>
                  </a:lnTo>
                  <a:lnTo>
                    <a:pt x="667" y="39"/>
                  </a:lnTo>
                  <a:lnTo>
                    <a:pt x="674" y="40"/>
                  </a:lnTo>
                  <a:lnTo>
                    <a:pt x="681" y="40"/>
                  </a:lnTo>
                  <a:lnTo>
                    <a:pt x="687" y="41"/>
                  </a:lnTo>
                  <a:lnTo>
                    <a:pt x="694" y="41"/>
                  </a:lnTo>
                  <a:lnTo>
                    <a:pt x="701" y="41"/>
                  </a:lnTo>
                  <a:lnTo>
                    <a:pt x="708" y="42"/>
                  </a:lnTo>
                  <a:lnTo>
                    <a:pt x="714" y="42"/>
                  </a:lnTo>
                  <a:lnTo>
                    <a:pt x="721" y="43"/>
                  </a:lnTo>
                  <a:lnTo>
                    <a:pt x="728" y="43"/>
                  </a:lnTo>
                  <a:lnTo>
                    <a:pt x="735" y="43"/>
                  </a:lnTo>
                  <a:lnTo>
                    <a:pt x="741" y="44"/>
                  </a:lnTo>
                  <a:lnTo>
                    <a:pt x="748" y="44"/>
                  </a:lnTo>
                  <a:lnTo>
                    <a:pt x="755" y="45"/>
                  </a:lnTo>
                  <a:lnTo>
                    <a:pt x="762" y="45"/>
                  </a:lnTo>
                  <a:lnTo>
                    <a:pt x="769" y="45"/>
                  </a:lnTo>
                  <a:lnTo>
                    <a:pt x="775" y="46"/>
                  </a:lnTo>
                  <a:lnTo>
                    <a:pt x="786" y="46"/>
                  </a:lnTo>
                  <a:lnTo>
                    <a:pt x="796" y="47"/>
                  </a:lnTo>
                  <a:lnTo>
                    <a:pt x="806" y="48"/>
                  </a:lnTo>
                  <a:lnTo>
                    <a:pt x="816" y="48"/>
                  </a:lnTo>
                  <a:lnTo>
                    <a:pt x="826" y="49"/>
                  </a:lnTo>
                  <a:lnTo>
                    <a:pt x="837" y="49"/>
                  </a:lnTo>
                  <a:lnTo>
                    <a:pt x="847" y="50"/>
                  </a:lnTo>
                  <a:lnTo>
                    <a:pt x="857" y="51"/>
                  </a:lnTo>
                  <a:lnTo>
                    <a:pt x="867" y="51"/>
                  </a:lnTo>
                  <a:lnTo>
                    <a:pt x="878" y="52"/>
                  </a:lnTo>
                  <a:lnTo>
                    <a:pt x="888" y="52"/>
                  </a:lnTo>
                  <a:lnTo>
                    <a:pt x="898" y="53"/>
                  </a:lnTo>
                  <a:lnTo>
                    <a:pt x="908" y="54"/>
                  </a:lnTo>
                  <a:lnTo>
                    <a:pt x="919" y="54"/>
                  </a:lnTo>
                  <a:lnTo>
                    <a:pt x="929" y="55"/>
                  </a:lnTo>
                  <a:lnTo>
                    <a:pt x="939" y="55"/>
                  </a:lnTo>
                  <a:lnTo>
                    <a:pt x="949" y="56"/>
                  </a:lnTo>
                  <a:lnTo>
                    <a:pt x="960" y="56"/>
                  </a:lnTo>
                  <a:lnTo>
                    <a:pt x="970" y="57"/>
                  </a:lnTo>
                  <a:lnTo>
                    <a:pt x="980" y="58"/>
                  </a:lnTo>
                  <a:lnTo>
                    <a:pt x="993" y="58"/>
                  </a:lnTo>
                  <a:lnTo>
                    <a:pt x="1005" y="59"/>
                  </a:lnTo>
                  <a:lnTo>
                    <a:pt x="1017" y="60"/>
                  </a:lnTo>
                  <a:lnTo>
                    <a:pt x="1030" y="60"/>
                  </a:lnTo>
                  <a:lnTo>
                    <a:pt x="1042" y="61"/>
                  </a:lnTo>
                  <a:lnTo>
                    <a:pt x="1055" y="62"/>
                  </a:lnTo>
                  <a:lnTo>
                    <a:pt x="1067" y="62"/>
                  </a:lnTo>
                  <a:lnTo>
                    <a:pt x="1079" y="63"/>
                  </a:lnTo>
                  <a:lnTo>
                    <a:pt x="1092" y="64"/>
                  </a:lnTo>
                  <a:lnTo>
                    <a:pt x="1104" y="64"/>
                  </a:lnTo>
                  <a:lnTo>
                    <a:pt x="1116" y="65"/>
                  </a:lnTo>
                  <a:lnTo>
                    <a:pt x="1129" y="66"/>
                  </a:lnTo>
                  <a:lnTo>
                    <a:pt x="1141" y="66"/>
                  </a:lnTo>
                  <a:lnTo>
                    <a:pt x="1154" y="67"/>
                  </a:lnTo>
                  <a:lnTo>
                    <a:pt x="1166" y="68"/>
                  </a:lnTo>
                  <a:lnTo>
                    <a:pt x="1178" y="68"/>
                  </a:lnTo>
                  <a:lnTo>
                    <a:pt x="1191" y="69"/>
                  </a:lnTo>
                  <a:lnTo>
                    <a:pt x="1203" y="70"/>
                  </a:lnTo>
                  <a:lnTo>
                    <a:pt x="1216" y="70"/>
                  </a:lnTo>
                  <a:lnTo>
                    <a:pt x="1228" y="71"/>
                  </a:lnTo>
                  <a:lnTo>
                    <a:pt x="1245" y="72"/>
                  </a:lnTo>
                  <a:lnTo>
                    <a:pt x="1261" y="72"/>
                  </a:lnTo>
                  <a:lnTo>
                    <a:pt x="1278" y="73"/>
                  </a:lnTo>
                  <a:lnTo>
                    <a:pt x="1295" y="74"/>
                  </a:lnTo>
                  <a:lnTo>
                    <a:pt x="1311" y="75"/>
                  </a:lnTo>
                  <a:lnTo>
                    <a:pt x="1328" y="76"/>
                  </a:lnTo>
                  <a:lnTo>
                    <a:pt x="1345" y="77"/>
                  </a:lnTo>
                  <a:lnTo>
                    <a:pt x="1361" y="77"/>
                  </a:lnTo>
                  <a:lnTo>
                    <a:pt x="1374" y="78"/>
                  </a:lnTo>
                </a:path>
              </a:pathLst>
            </a:custGeom>
            <a:noFill/>
            <a:ln w="7938">
              <a:solidFill>
                <a:srgbClr val="AFA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6" name="Group 175">
              <a:extLst>
                <a:ext uri="{FF2B5EF4-FFF2-40B4-BE49-F238E27FC236}">
                  <a16:creationId xmlns:a16="http://schemas.microsoft.com/office/drawing/2014/main" id="{B2E828C2-77E5-47A1-945D-9F89ECB4E98E}"/>
                </a:ext>
              </a:extLst>
            </p:cNvPr>
            <p:cNvGrpSpPr/>
            <p:nvPr/>
          </p:nvGrpSpPr>
          <p:grpSpPr>
            <a:xfrm>
              <a:off x="1419225" y="616989"/>
              <a:ext cx="9216366" cy="169277"/>
              <a:chOff x="1419225" y="712788"/>
              <a:chExt cx="9216366" cy="169277"/>
            </a:xfrm>
          </p:grpSpPr>
          <p:sp>
            <p:nvSpPr>
              <p:cNvPr id="161" name="Line 154">
                <a:extLst>
                  <a:ext uri="{FF2B5EF4-FFF2-40B4-BE49-F238E27FC236}">
                    <a16:creationId xmlns:a16="http://schemas.microsoft.com/office/drawing/2014/main" id="{F7480FC4-58EE-4CD1-ABE6-209E85E56D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19225" y="841376"/>
                <a:ext cx="57150" cy="0"/>
              </a:xfrm>
              <a:prstGeom prst="line">
                <a:avLst/>
              </a:prstGeom>
              <a:noFill/>
              <a:ln w="7938">
                <a:solidFill>
                  <a:srgbClr val="AFAFA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3" name="Rectangle 156">
                <a:extLst>
                  <a:ext uri="{FF2B5EF4-FFF2-40B4-BE49-F238E27FC236}">
                    <a16:creationId xmlns:a16="http://schemas.microsoft.com/office/drawing/2014/main" id="{45AAE454-95ED-4123-85EC-C0063528C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2500" y="712788"/>
                <a:ext cx="58830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V(K1,K2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Rectangle 158">
                <a:extLst>
                  <a:ext uri="{FF2B5EF4-FFF2-40B4-BE49-F238E27FC236}">
                    <a16:creationId xmlns:a16="http://schemas.microsoft.com/office/drawing/2014/main" id="{ECE8DE10-9687-422F-B7E1-99038A363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8300" y="712788"/>
                <a:ext cx="58830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V(K2,K3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" name="Rectangle 160">
                <a:extLst>
                  <a:ext uri="{FF2B5EF4-FFF2-40B4-BE49-F238E27FC236}">
                    <a16:creationId xmlns:a16="http://schemas.microsoft.com/office/drawing/2014/main" id="{CABF3792-BB3E-4ECF-B419-824CF3D2A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5688" y="712788"/>
                <a:ext cx="58830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V(K3,K4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" name="Rectangle 162">
                <a:extLst>
                  <a:ext uri="{FF2B5EF4-FFF2-40B4-BE49-F238E27FC236}">
                    <a16:creationId xmlns:a16="http://schemas.microsoft.com/office/drawing/2014/main" id="{7F0CB21E-BCCB-47DE-B78F-477BE265E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1488" y="712788"/>
                <a:ext cx="58830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AFAF00"/>
                    </a:solidFill>
                    <a:effectLst/>
                    <a:latin typeface="Arial" panose="020B0604020202020204" pitchFamily="34" charset="0"/>
                  </a:rPr>
                  <a:t>V(K4,K5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Rectangle 164">
                <a:extLst>
                  <a:ext uri="{FF2B5EF4-FFF2-40B4-BE49-F238E27FC236}">
                    <a16:creationId xmlns:a16="http://schemas.microsoft.com/office/drawing/2014/main" id="{CA3F6FEB-B4F8-454A-BCB3-49834E6AE9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47288" y="712788"/>
                <a:ext cx="58830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AFAF"/>
                    </a:solidFill>
                    <a:effectLst/>
                    <a:latin typeface="Arial" panose="020B0604020202020204" pitchFamily="34" charset="0"/>
                  </a:rPr>
                  <a:t>V(K6,K7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2" name="Freeform 165">
              <a:extLst>
                <a:ext uri="{FF2B5EF4-FFF2-40B4-BE49-F238E27FC236}">
                  <a16:creationId xmlns:a16="http://schemas.microsoft.com/office/drawing/2014/main" id="{60F879B6-99B2-45F2-99A5-24DD2955248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90662" y="2472369"/>
              <a:ext cx="9777409" cy="3593592"/>
            </a:xfrm>
            <a:custGeom>
              <a:avLst/>
              <a:gdLst>
                <a:gd name="T0" fmla="*/ 26 w 1374"/>
                <a:gd name="T1" fmla="*/ 505 h 505"/>
                <a:gd name="T2" fmla="*/ 50 w 1374"/>
                <a:gd name="T3" fmla="*/ 505 h 505"/>
                <a:gd name="T4" fmla="*/ 62 w 1374"/>
                <a:gd name="T5" fmla="*/ 505 h 505"/>
                <a:gd name="T6" fmla="*/ 75 w 1374"/>
                <a:gd name="T7" fmla="*/ 504 h 505"/>
                <a:gd name="T8" fmla="*/ 81 w 1374"/>
                <a:gd name="T9" fmla="*/ 490 h 505"/>
                <a:gd name="T10" fmla="*/ 83 w 1374"/>
                <a:gd name="T11" fmla="*/ 471 h 505"/>
                <a:gd name="T12" fmla="*/ 84 w 1374"/>
                <a:gd name="T13" fmla="*/ 451 h 505"/>
                <a:gd name="T14" fmla="*/ 86 w 1374"/>
                <a:gd name="T15" fmla="*/ 418 h 505"/>
                <a:gd name="T16" fmla="*/ 87 w 1374"/>
                <a:gd name="T17" fmla="*/ 372 h 505"/>
                <a:gd name="T18" fmla="*/ 88 w 1374"/>
                <a:gd name="T19" fmla="*/ 354 h 505"/>
                <a:gd name="T20" fmla="*/ 90 w 1374"/>
                <a:gd name="T21" fmla="*/ 274 h 505"/>
                <a:gd name="T22" fmla="*/ 91 w 1374"/>
                <a:gd name="T23" fmla="*/ 195 h 505"/>
                <a:gd name="T24" fmla="*/ 92 w 1374"/>
                <a:gd name="T25" fmla="*/ 166 h 505"/>
                <a:gd name="T26" fmla="*/ 93 w 1374"/>
                <a:gd name="T27" fmla="*/ 141 h 505"/>
                <a:gd name="T28" fmla="*/ 93 w 1374"/>
                <a:gd name="T29" fmla="*/ 111 h 505"/>
                <a:gd name="T30" fmla="*/ 94 w 1374"/>
                <a:gd name="T31" fmla="*/ 81 h 505"/>
                <a:gd name="T32" fmla="*/ 95 w 1374"/>
                <a:gd name="T33" fmla="*/ 58 h 505"/>
                <a:gd name="T34" fmla="*/ 96 w 1374"/>
                <a:gd name="T35" fmla="*/ 35 h 505"/>
                <a:gd name="T36" fmla="*/ 98 w 1374"/>
                <a:gd name="T37" fmla="*/ 14 h 505"/>
                <a:gd name="T38" fmla="*/ 102 w 1374"/>
                <a:gd name="T39" fmla="*/ 1 h 505"/>
                <a:gd name="T40" fmla="*/ 114 w 1374"/>
                <a:gd name="T41" fmla="*/ 0 h 505"/>
                <a:gd name="T42" fmla="*/ 126 w 1374"/>
                <a:gd name="T43" fmla="*/ 0 h 505"/>
                <a:gd name="T44" fmla="*/ 138 w 1374"/>
                <a:gd name="T45" fmla="*/ 0 h 505"/>
                <a:gd name="T46" fmla="*/ 150 w 1374"/>
                <a:gd name="T47" fmla="*/ 0 h 505"/>
                <a:gd name="T48" fmla="*/ 162 w 1374"/>
                <a:gd name="T49" fmla="*/ 0 h 505"/>
                <a:gd name="T50" fmla="*/ 174 w 1374"/>
                <a:gd name="T51" fmla="*/ 0 h 505"/>
                <a:gd name="T52" fmla="*/ 186 w 1374"/>
                <a:gd name="T53" fmla="*/ 1 h 505"/>
                <a:gd name="T54" fmla="*/ 198 w 1374"/>
                <a:gd name="T55" fmla="*/ 1 h 505"/>
                <a:gd name="T56" fmla="*/ 212 w 1374"/>
                <a:gd name="T57" fmla="*/ 1 h 505"/>
                <a:gd name="T58" fmla="*/ 228 w 1374"/>
                <a:gd name="T59" fmla="*/ 1 h 505"/>
                <a:gd name="T60" fmla="*/ 247 w 1374"/>
                <a:gd name="T61" fmla="*/ 1 h 505"/>
                <a:gd name="T62" fmla="*/ 260 w 1374"/>
                <a:gd name="T63" fmla="*/ 2 h 505"/>
                <a:gd name="T64" fmla="*/ 273 w 1374"/>
                <a:gd name="T65" fmla="*/ 2 h 505"/>
                <a:gd name="T66" fmla="*/ 287 w 1374"/>
                <a:gd name="T67" fmla="*/ 2 h 505"/>
                <a:gd name="T68" fmla="*/ 300 w 1374"/>
                <a:gd name="T69" fmla="*/ 2 h 505"/>
                <a:gd name="T70" fmla="*/ 312 w 1374"/>
                <a:gd name="T71" fmla="*/ 2 h 505"/>
                <a:gd name="T72" fmla="*/ 324 w 1374"/>
                <a:gd name="T73" fmla="*/ 3 h 505"/>
                <a:gd name="T74" fmla="*/ 338 w 1374"/>
                <a:gd name="T75" fmla="*/ 3 h 505"/>
                <a:gd name="T76" fmla="*/ 353 w 1374"/>
                <a:gd name="T77" fmla="*/ 3 h 505"/>
                <a:gd name="T78" fmla="*/ 384 w 1374"/>
                <a:gd name="T79" fmla="*/ 3 h 505"/>
                <a:gd name="T80" fmla="*/ 416 w 1374"/>
                <a:gd name="T81" fmla="*/ 4 h 505"/>
                <a:gd name="T82" fmla="*/ 444 w 1374"/>
                <a:gd name="T83" fmla="*/ 4 h 505"/>
                <a:gd name="T84" fmla="*/ 472 w 1374"/>
                <a:gd name="T85" fmla="*/ 5 h 505"/>
                <a:gd name="T86" fmla="*/ 500 w 1374"/>
                <a:gd name="T87" fmla="*/ 5 h 505"/>
                <a:gd name="T88" fmla="*/ 528 w 1374"/>
                <a:gd name="T89" fmla="*/ 6 h 505"/>
                <a:gd name="T90" fmla="*/ 544 w 1374"/>
                <a:gd name="T91" fmla="*/ 6 h 505"/>
                <a:gd name="T92" fmla="*/ 557 w 1374"/>
                <a:gd name="T93" fmla="*/ 6 h 505"/>
                <a:gd name="T94" fmla="*/ 572 w 1374"/>
                <a:gd name="T95" fmla="*/ 6 h 505"/>
                <a:gd name="T96" fmla="*/ 585 w 1374"/>
                <a:gd name="T97" fmla="*/ 7 h 505"/>
                <a:gd name="T98" fmla="*/ 604 w 1374"/>
                <a:gd name="T99" fmla="*/ 7 h 505"/>
                <a:gd name="T100" fmla="*/ 635 w 1374"/>
                <a:gd name="T101" fmla="*/ 7 h 505"/>
                <a:gd name="T102" fmla="*/ 674 w 1374"/>
                <a:gd name="T103" fmla="*/ 8 h 505"/>
                <a:gd name="T104" fmla="*/ 714 w 1374"/>
                <a:gd name="T105" fmla="*/ 9 h 505"/>
                <a:gd name="T106" fmla="*/ 755 w 1374"/>
                <a:gd name="T107" fmla="*/ 10 h 505"/>
                <a:gd name="T108" fmla="*/ 806 w 1374"/>
                <a:gd name="T109" fmla="*/ 10 h 505"/>
                <a:gd name="T110" fmla="*/ 867 w 1374"/>
                <a:gd name="T111" fmla="*/ 12 h 505"/>
                <a:gd name="T112" fmla="*/ 929 w 1374"/>
                <a:gd name="T113" fmla="*/ 13 h 505"/>
                <a:gd name="T114" fmla="*/ 993 w 1374"/>
                <a:gd name="T115" fmla="*/ 14 h 505"/>
                <a:gd name="T116" fmla="*/ 1067 w 1374"/>
                <a:gd name="T117" fmla="*/ 15 h 505"/>
                <a:gd name="T118" fmla="*/ 1141 w 1374"/>
                <a:gd name="T119" fmla="*/ 17 h 505"/>
                <a:gd name="T120" fmla="*/ 1216 w 1374"/>
                <a:gd name="T121" fmla="*/ 18 h 505"/>
                <a:gd name="T122" fmla="*/ 1311 w 1374"/>
                <a:gd name="T123" fmla="*/ 20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74" h="505">
                  <a:moveTo>
                    <a:pt x="0" y="505"/>
                  </a:moveTo>
                  <a:lnTo>
                    <a:pt x="5" y="505"/>
                  </a:lnTo>
                  <a:lnTo>
                    <a:pt x="11" y="505"/>
                  </a:lnTo>
                  <a:lnTo>
                    <a:pt x="16" y="505"/>
                  </a:lnTo>
                  <a:lnTo>
                    <a:pt x="21" y="505"/>
                  </a:lnTo>
                  <a:lnTo>
                    <a:pt x="26" y="505"/>
                  </a:lnTo>
                  <a:lnTo>
                    <a:pt x="32" y="505"/>
                  </a:lnTo>
                  <a:lnTo>
                    <a:pt x="37" y="505"/>
                  </a:lnTo>
                  <a:lnTo>
                    <a:pt x="39" y="505"/>
                  </a:lnTo>
                  <a:lnTo>
                    <a:pt x="44" y="505"/>
                  </a:lnTo>
                  <a:lnTo>
                    <a:pt x="48" y="505"/>
                  </a:lnTo>
                  <a:lnTo>
                    <a:pt x="50" y="505"/>
                  </a:lnTo>
                  <a:lnTo>
                    <a:pt x="52" y="505"/>
                  </a:lnTo>
                  <a:lnTo>
                    <a:pt x="54" y="505"/>
                  </a:lnTo>
                  <a:lnTo>
                    <a:pt x="56" y="505"/>
                  </a:lnTo>
                  <a:lnTo>
                    <a:pt x="58" y="505"/>
                  </a:lnTo>
                  <a:lnTo>
                    <a:pt x="60" y="505"/>
                  </a:lnTo>
                  <a:lnTo>
                    <a:pt x="62" y="505"/>
                  </a:lnTo>
                  <a:lnTo>
                    <a:pt x="65" y="505"/>
                  </a:lnTo>
                  <a:lnTo>
                    <a:pt x="67" y="505"/>
                  </a:lnTo>
                  <a:lnTo>
                    <a:pt x="69" y="505"/>
                  </a:lnTo>
                  <a:lnTo>
                    <a:pt x="71" y="505"/>
                  </a:lnTo>
                  <a:lnTo>
                    <a:pt x="73" y="505"/>
                  </a:lnTo>
                  <a:lnTo>
                    <a:pt x="75" y="504"/>
                  </a:lnTo>
                  <a:lnTo>
                    <a:pt x="76" y="502"/>
                  </a:lnTo>
                  <a:lnTo>
                    <a:pt x="78" y="500"/>
                  </a:lnTo>
                  <a:lnTo>
                    <a:pt x="78" y="498"/>
                  </a:lnTo>
                  <a:lnTo>
                    <a:pt x="79" y="496"/>
                  </a:lnTo>
                  <a:lnTo>
                    <a:pt x="80" y="493"/>
                  </a:lnTo>
                  <a:lnTo>
                    <a:pt x="81" y="490"/>
                  </a:lnTo>
                  <a:lnTo>
                    <a:pt x="81" y="488"/>
                  </a:lnTo>
                  <a:lnTo>
                    <a:pt x="81" y="486"/>
                  </a:lnTo>
                  <a:lnTo>
                    <a:pt x="82" y="481"/>
                  </a:lnTo>
                  <a:lnTo>
                    <a:pt x="82" y="478"/>
                  </a:lnTo>
                  <a:lnTo>
                    <a:pt x="82" y="476"/>
                  </a:lnTo>
                  <a:lnTo>
                    <a:pt x="83" y="471"/>
                  </a:lnTo>
                  <a:lnTo>
                    <a:pt x="83" y="469"/>
                  </a:lnTo>
                  <a:lnTo>
                    <a:pt x="83" y="467"/>
                  </a:lnTo>
                  <a:lnTo>
                    <a:pt x="83" y="464"/>
                  </a:lnTo>
                  <a:lnTo>
                    <a:pt x="84" y="458"/>
                  </a:lnTo>
                  <a:lnTo>
                    <a:pt x="84" y="453"/>
                  </a:lnTo>
                  <a:lnTo>
                    <a:pt x="84" y="451"/>
                  </a:lnTo>
                  <a:lnTo>
                    <a:pt x="84" y="448"/>
                  </a:lnTo>
                  <a:lnTo>
                    <a:pt x="85" y="441"/>
                  </a:lnTo>
                  <a:lnTo>
                    <a:pt x="85" y="430"/>
                  </a:lnTo>
                  <a:lnTo>
                    <a:pt x="85" y="428"/>
                  </a:lnTo>
                  <a:lnTo>
                    <a:pt x="85" y="425"/>
                  </a:lnTo>
                  <a:lnTo>
                    <a:pt x="86" y="418"/>
                  </a:lnTo>
                  <a:lnTo>
                    <a:pt x="86" y="404"/>
                  </a:lnTo>
                  <a:lnTo>
                    <a:pt x="86" y="397"/>
                  </a:lnTo>
                  <a:lnTo>
                    <a:pt x="86" y="395"/>
                  </a:lnTo>
                  <a:lnTo>
                    <a:pt x="87" y="390"/>
                  </a:lnTo>
                  <a:lnTo>
                    <a:pt x="87" y="374"/>
                  </a:lnTo>
                  <a:lnTo>
                    <a:pt x="87" y="372"/>
                  </a:lnTo>
                  <a:lnTo>
                    <a:pt x="87" y="370"/>
                  </a:lnTo>
                  <a:lnTo>
                    <a:pt x="87" y="368"/>
                  </a:lnTo>
                  <a:lnTo>
                    <a:pt x="87" y="365"/>
                  </a:lnTo>
                  <a:lnTo>
                    <a:pt x="87" y="362"/>
                  </a:lnTo>
                  <a:lnTo>
                    <a:pt x="88" y="356"/>
                  </a:lnTo>
                  <a:lnTo>
                    <a:pt x="88" y="354"/>
                  </a:lnTo>
                  <a:lnTo>
                    <a:pt x="88" y="337"/>
                  </a:lnTo>
                  <a:lnTo>
                    <a:pt x="88" y="335"/>
                  </a:lnTo>
                  <a:lnTo>
                    <a:pt x="88" y="325"/>
                  </a:lnTo>
                  <a:lnTo>
                    <a:pt x="89" y="306"/>
                  </a:lnTo>
                  <a:lnTo>
                    <a:pt x="89" y="290"/>
                  </a:lnTo>
                  <a:lnTo>
                    <a:pt x="90" y="274"/>
                  </a:lnTo>
                  <a:lnTo>
                    <a:pt x="90" y="265"/>
                  </a:lnTo>
                  <a:lnTo>
                    <a:pt x="90" y="263"/>
                  </a:lnTo>
                  <a:lnTo>
                    <a:pt x="90" y="236"/>
                  </a:lnTo>
                  <a:lnTo>
                    <a:pt x="91" y="208"/>
                  </a:lnTo>
                  <a:lnTo>
                    <a:pt x="91" y="202"/>
                  </a:lnTo>
                  <a:lnTo>
                    <a:pt x="91" y="195"/>
                  </a:lnTo>
                  <a:lnTo>
                    <a:pt x="92" y="188"/>
                  </a:lnTo>
                  <a:lnTo>
                    <a:pt x="92" y="186"/>
                  </a:lnTo>
                  <a:lnTo>
                    <a:pt x="92" y="176"/>
                  </a:lnTo>
                  <a:lnTo>
                    <a:pt x="92" y="170"/>
                  </a:lnTo>
                  <a:lnTo>
                    <a:pt x="92" y="168"/>
                  </a:lnTo>
                  <a:lnTo>
                    <a:pt x="92" y="166"/>
                  </a:lnTo>
                  <a:lnTo>
                    <a:pt x="92" y="162"/>
                  </a:lnTo>
                  <a:lnTo>
                    <a:pt x="92" y="160"/>
                  </a:lnTo>
                  <a:lnTo>
                    <a:pt x="92" y="155"/>
                  </a:lnTo>
                  <a:lnTo>
                    <a:pt x="93" y="148"/>
                  </a:lnTo>
                  <a:lnTo>
                    <a:pt x="93" y="146"/>
                  </a:lnTo>
                  <a:lnTo>
                    <a:pt x="93" y="141"/>
                  </a:lnTo>
                  <a:lnTo>
                    <a:pt x="93" y="135"/>
                  </a:lnTo>
                  <a:lnTo>
                    <a:pt x="93" y="128"/>
                  </a:lnTo>
                  <a:lnTo>
                    <a:pt x="93" y="126"/>
                  </a:lnTo>
                  <a:lnTo>
                    <a:pt x="93" y="122"/>
                  </a:lnTo>
                  <a:lnTo>
                    <a:pt x="93" y="116"/>
                  </a:lnTo>
                  <a:lnTo>
                    <a:pt x="93" y="111"/>
                  </a:lnTo>
                  <a:lnTo>
                    <a:pt x="94" y="109"/>
                  </a:lnTo>
                  <a:lnTo>
                    <a:pt x="94" y="105"/>
                  </a:lnTo>
                  <a:lnTo>
                    <a:pt x="94" y="100"/>
                  </a:lnTo>
                  <a:lnTo>
                    <a:pt x="94" y="94"/>
                  </a:lnTo>
                  <a:lnTo>
                    <a:pt x="94" y="88"/>
                  </a:lnTo>
                  <a:lnTo>
                    <a:pt x="94" y="81"/>
                  </a:lnTo>
                  <a:lnTo>
                    <a:pt x="94" y="79"/>
                  </a:lnTo>
                  <a:lnTo>
                    <a:pt x="95" y="74"/>
                  </a:lnTo>
                  <a:lnTo>
                    <a:pt x="95" y="67"/>
                  </a:lnTo>
                  <a:lnTo>
                    <a:pt x="95" y="65"/>
                  </a:lnTo>
                  <a:lnTo>
                    <a:pt x="95" y="60"/>
                  </a:lnTo>
                  <a:lnTo>
                    <a:pt x="95" y="58"/>
                  </a:lnTo>
                  <a:lnTo>
                    <a:pt x="95" y="53"/>
                  </a:lnTo>
                  <a:lnTo>
                    <a:pt x="96" y="47"/>
                  </a:lnTo>
                  <a:lnTo>
                    <a:pt x="96" y="43"/>
                  </a:lnTo>
                  <a:lnTo>
                    <a:pt x="96" y="41"/>
                  </a:lnTo>
                  <a:lnTo>
                    <a:pt x="96" y="38"/>
                  </a:lnTo>
                  <a:lnTo>
                    <a:pt x="96" y="35"/>
                  </a:lnTo>
                  <a:lnTo>
                    <a:pt x="96" y="31"/>
                  </a:lnTo>
                  <a:lnTo>
                    <a:pt x="97" y="27"/>
                  </a:lnTo>
                  <a:lnTo>
                    <a:pt x="97" y="24"/>
                  </a:lnTo>
                  <a:lnTo>
                    <a:pt x="97" y="20"/>
                  </a:lnTo>
                  <a:lnTo>
                    <a:pt x="98" y="17"/>
                  </a:lnTo>
                  <a:lnTo>
                    <a:pt x="98" y="14"/>
                  </a:lnTo>
                  <a:lnTo>
                    <a:pt x="98" y="11"/>
                  </a:lnTo>
                  <a:lnTo>
                    <a:pt x="98" y="9"/>
                  </a:lnTo>
                  <a:lnTo>
                    <a:pt x="99" y="7"/>
                  </a:lnTo>
                  <a:lnTo>
                    <a:pt x="100" y="4"/>
                  </a:lnTo>
                  <a:lnTo>
                    <a:pt x="100" y="2"/>
                  </a:lnTo>
                  <a:lnTo>
                    <a:pt x="102" y="1"/>
                  </a:lnTo>
                  <a:lnTo>
                    <a:pt x="104" y="0"/>
                  </a:lnTo>
                  <a:lnTo>
                    <a:pt x="106" y="0"/>
                  </a:lnTo>
                  <a:lnTo>
                    <a:pt x="108" y="0"/>
                  </a:lnTo>
                  <a:lnTo>
                    <a:pt x="110" y="0"/>
                  </a:lnTo>
                  <a:lnTo>
                    <a:pt x="112" y="0"/>
                  </a:lnTo>
                  <a:lnTo>
                    <a:pt x="114" y="0"/>
                  </a:lnTo>
                  <a:lnTo>
                    <a:pt x="116" y="0"/>
                  </a:lnTo>
                  <a:lnTo>
                    <a:pt x="118" y="0"/>
                  </a:lnTo>
                  <a:lnTo>
                    <a:pt x="120" y="0"/>
                  </a:lnTo>
                  <a:lnTo>
                    <a:pt x="122" y="0"/>
                  </a:lnTo>
                  <a:lnTo>
                    <a:pt x="124" y="0"/>
                  </a:lnTo>
                  <a:lnTo>
                    <a:pt x="126" y="0"/>
                  </a:lnTo>
                  <a:lnTo>
                    <a:pt x="128" y="0"/>
                  </a:lnTo>
                  <a:lnTo>
                    <a:pt x="130" y="0"/>
                  </a:lnTo>
                  <a:lnTo>
                    <a:pt x="132" y="0"/>
                  </a:lnTo>
                  <a:lnTo>
                    <a:pt x="134" y="0"/>
                  </a:lnTo>
                  <a:lnTo>
                    <a:pt x="136" y="0"/>
                  </a:lnTo>
                  <a:lnTo>
                    <a:pt x="138" y="0"/>
                  </a:lnTo>
                  <a:lnTo>
                    <a:pt x="140" y="0"/>
                  </a:lnTo>
                  <a:lnTo>
                    <a:pt x="142" y="0"/>
                  </a:lnTo>
                  <a:lnTo>
                    <a:pt x="144" y="0"/>
                  </a:lnTo>
                  <a:lnTo>
                    <a:pt x="146" y="0"/>
                  </a:lnTo>
                  <a:lnTo>
                    <a:pt x="148" y="0"/>
                  </a:lnTo>
                  <a:lnTo>
                    <a:pt x="150" y="0"/>
                  </a:lnTo>
                  <a:lnTo>
                    <a:pt x="152" y="0"/>
                  </a:lnTo>
                  <a:lnTo>
                    <a:pt x="154" y="0"/>
                  </a:lnTo>
                  <a:lnTo>
                    <a:pt x="156" y="0"/>
                  </a:lnTo>
                  <a:lnTo>
                    <a:pt x="158" y="0"/>
                  </a:lnTo>
                  <a:lnTo>
                    <a:pt x="160" y="0"/>
                  </a:lnTo>
                  <a:lnTo>
                    <a:pt x="162" y="0"/>
                  </a:lnTo>
                  <a:lnTo>
                    <a:pt x="164" y="0"/>
                  </a:lnTo>
                  <a:lnTo>
                    <a:pt x="166" y="0"/>
                  </a:lnTo>
                  <a:lnTo>
                    <a:pt x="168" y="0"/>
                  </a:lnTo>
                  <a:lnTo>
                    <a:pt x="170" y="0"/>
                  </a:lnTo>
                  <a:lnTo>
                    <a:pt x="172" y="0"/>
                  </a:lnTo>
                  <a:lnTo>
                    <a:pt x="174" y="0"/>
                  </a:lnTo>
                  <a:lnTo>
                    <a:pt x="176" y="1"/>
                  </a:lnTo>
                  <a:lnTo>
                    <a:pt x="178" y="1"/>
                  </a:lnTo>
                  <a:lnTo>
                    <a:pt x="180" y="1"/>
                  </a:lnTo>
                  <a:lnTo>
                    <a:pt x="182" y="1"/>
                  </a:lnTo>
                  <a:lnTo>
                    <a:pt x="184" y="1"/>
                  </a:lnTo>
                  <a:lnTo>
                    <a:pt x="186" y="1"/>
                  </a:lnTo>
                  <a:lnTo>
                    <a:pt x="188" y="1"/>
                  </a:lnTo>
                  <a:lnTo>
                    <a:pt x="190" y="1"/>
                  </a:lnTo>
                  <a:lnTo>
                    <a:pt x="192" y="1"/>
                  </a:lnTo>
                  <a:lnTo>
                    <a:pt x="194" y="1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1"/>
                  </a:lnTo>
                  <a:lnTo>
                    <a:pt x="204" y="1"/>
                  </a:lnTo>
                  <a:lnTo>
                    <a:pt x="206" y="1"/>
                  </a:lnTo>
                  <a:lnTo>
                    <a:pt x="209" y="1"/>
                  </a:lnTo>
                  <a:lnTo>
                    <a:pt x="212" y="1"/>
                  </a:lnTo>
                  <a:lnTo>
                    <a:pt x="214" y="1"/>
                  </a:lnTo>
                  <a:lnTo>
                    <a:pt x="217" y="1"/>
                  </a:lnTo>
                  <a:lnTo>
                    <a:pt x="219" y="1"/>
                  </a:lnTo>
                  <a:lnTo>
                    <a:pt x="221" y="1"/>
                  </a:lnTo>
                  <a:lnTo>
                    <a:pt x="224" y="1"/>
                  </a:lnTo>
                  <a:lnTo>
                    <a:pt x="228" y="1"/>
                  </a:lnTo>
                  <a:lnTo>
                    <a:pt x="231" y="1"/>
                  </a:lnTo>
                  <a:lnTo>
                    <a:pt x="234" y="1"/>
                  </a:lnTo>
                  <a:lnTo>
                    <a:pt x="237" y="1"/>
                  </a:lnTo>
                  <a:lnTo>
                    <a:pt x="241" y="1"/>
                  </a:lnTo>
                  <a:lnTo>
                    <a:pt x="244" y="1"/>
                  </a:lnTo>
                  <a:lnTo>
                    <a:pt x="247" y="1"/>
                  </a:lnTo>
                  <a:lnTo>
                    <a:pt x="249" y="1"/>
                  </a:lnTo>
                  <a:lnTo>
                    <a:pt x="251" y="2"/>
                  </a:lnTo>
                  <a:lnTo>
                    <a:pt x="253" y="2"/>
                  </a:lnTo>
                  <a:lnTo>
                    <a:pt x="255" y="2"/>
                  </a:lnTo>
                  <a:lnTo>
                    <a:pt x="257" y="2"/>
                  </a:lnTo>
                  <a:lnTo>
                    <a:pt x="260" y="2"/>
                  </a:lnTo>
                  <a:lnTo>
                    <a:pt x="262" y="2"/>
                  </a:lnTo>
                  <a:lnTo>
                    <a:pt x="264" y="2"/>
                  </a:lnTo>
                  <a:lnTo>
                    <a:pt x="267" y="2"/>
                  </a:lnTo>
                  <a:lnTo>
                    <a:pt x="269" y="2"/>
                  </a:lnTo>
                  <a:lnTo>
                    <a:pt x="271" y="2"/>
                  </a:lnTo>
                  <a:lnTo>
                    <a:pt x="273" y="2"/>
                  </a:lnTo>
                  <a:lnTo>
                    <a:pt x="276" y="2"/>
                  </a:lnTo>
                  <a:lnTo>
                    <a:pt x="278" y="2"/>
                  </a:lnTo>
                  <a:lnTo>
                    <a:pt x="280" y="2"/>
                  </a:lnTo>
                  <a:lnTo>
                    <a:pt x="282" y="2"/>
                  </a:lnTo>
                  <a:lnTo>
                    <a:pt x="284" y="2"/>
                  </a:lnTo>
                  <a:lnTo>
                    <a:pt x="287" y="2"/>
                  </a:lnTo>
                  <a:lnTo>
                    <a:pt x="290" y="2"/>
                  </a:lnTo>
                  <a:lnTo>
                    <a:pt x="292" y="2"/>
                  </a:lnTo>
                  <a:lnTo>
                    <a:pt x="294" y="2"/>
                  </a:lnTo>
                  <a:lnTo>
                    <a:pt x="296" y="2"/>
                  </a:lnTo>
                  <a:lnTo>
                    <a:pt x="298" y="2"/>
                  </a:lnTo>
                  <a:lnTo>
                    <a:pt x="300" y="2"/>
                  </a:lnTo>
                  <a:lnTo>
                    <a:pt x="302" y="2"/>
                  </a:lnTo>
                  <a:lnTo>
                    <a:pt x="304" y="2"/>
                  </a:lnTo>
                  <a:lnTo>
                    <a:pt x="306" y="2"/>
                  </a:lnTo>
                  <a:lnTo>
                    <a:pt x="308" y="2"/>
                  </a:lnTo>
                  <a:lnTo>
                    <a:pt x="310" y="2"/>
                  </a:lnTo>
                  <a:lnTo>
                    <a:pt x="312" y="2"/>
                  </a:lnTo>
                  <a:lnTo>
                    <a:pt x="314" y="2"/>
                  </a:lnTo>
                  <a:lnTo>
                    <a:pt x="316" y="2"/>
                  </a:lnTo>
                  <a:lnTo>
                    <a:pt x="318" y="2"/>
                  </a:lnTo>
                  <a:lnTo>
                    <a:pt x="320" y="2"/>
                  </a:lnTo>
                  <a:lnTo>
                    <a:pt x="322" y="3"/>
                  </a:lnTo>
                  <a:lnTo>
                    <a:pt x="324" y="3"/>
                  </a:lnTo>
                  <a:lnTo>
                    <a:pt x="326" y="3"/>
                  </a:lnTo>
                  <a:lnTo>
                    <a:pt x="328" y="3"/>
                  </a:lnTo>
                  <a:lnTo>
                    <a:pt x="331" y="3"/>
                  </a:lnTo>
                  <a:lnTo>
                    <a:pt x="333" y="3"/>
                  </a:lnTo>
                  <a:lnTo>
                    <a:pt x="335" y="3"/>
                  </a:lnTo>
                  <a:lnTo>
                    <a:pt x="338" y="3"/>
                  </a:lnTo>
                  <a:lnTo>
                    <a:pt x="341" y="3"/>
                  </a:lnTo>
                  <a:lnTo>
                    <a:pt x="343" y="3"/>
                  </a:lnTo>
                  <a:lnTo>
                    <a:pt x="345" y="3"/>
                  </a:lnTo>
                  <a:lnTo>
                    <a:pt x="348" y="3"/>
                  </a:lnTo>
                  <a:lnTo>
                    <a:pt x="351" y="3"/>
                  </a:lnTo>
                  <a:lnTo>
                    <a:pt x="353" y="3"/>
                  </a:lnTo>
                  <a:lnTo>
                    <a:pt x="358" y="3"/>
                  </a:lnTo>
                  <a:lnTo>
                    <a:pt x="363" y="3"/>
                  </a:lnTo>
                  <a:lnTo>
                    <a:pt x="368" y="3"/>
                  </a:lnTo>
                  <a:lnTo>
                    <a:pt x="374" y="3"/>
                  </a:lnTo>
                  <a:lnTo>
                    <a:pt x="379" y="3"/>
                  </a:lnTo>
                  <a:lnTo>
                    <a:pt x="384" y="3"/>
                  </a:lnTo>
                  <a:lnTo>
                    <a:pt x="390" y="4"/>
                  </a:lnTo>
                  <a:lnTo>
                    <a:pt x="395" y="4"/>
                  </a:lnTo>
                  <a:lnTo>
                    <a:pt x="400" y="4"/>
                  </a:lnTo>
                  <a:lnTo>
                    <a:pt x="406" y="4"/>
                  </a:lnTo>
                  <a:lnTo>
                    <a:pt x="411" y="4"/>
                  </a:lnTo>
                  <a:lnTo>
                    <a:pt x="416" y="4"/>
                  </a:lnTo>
                  <a:lnTo>
                    <a:pt x="422" y="4"/>
                  </a:lnTo>
                  <a:lnTo>
                    <a:pt x="427" y="4"/>
                  </a:lnTo>
                  <a:lnTo>
                    <a:pt x="432" y="4"/>
                  </a:lnTo>
                  <a:lnTo>
                    <a:pt x="434" y="4"/>
                  </a:lnTo>
                  <a:lnTo>
                    <a:pt x="439" y="4"/>
                  </a:lnTo>
                  <a:lnTo>
                    <a:pt x="444" y="4"/>
                  </a:lnTo>
                  <a:lnTo>
                    <a:pt x="448" y="4"/>
                  </a:lnTo>
                  <a:lnTo>
                    <a:pt x="453" y="5"/>
                  </a:lnTo>
                  <a:lnTo>
                    <a:pt x="458" y="5"/>
                  </a:lnTo>
                  <a:lnTo>
                    <a:pt x="462" y="5"/>
                  </a:lnTo>
                  <a:lnTo>
                    <a:pt x="467" y="5"/>
                  </a:lnTo>
                  <a:lnTo>
                    <a:pt x="472" y="5"/>
                  </a:lnTo>
                  <a:lnTo>
                    <a:pt x="476" y="5"/>
                  </a:lnTo>
                  <a:lnTo>
                    <a:pt x="481" y="5"/>
                  </a:lnTo>
                  <a:lnTo>
                    <a:pt x="486" y="5"/>
                  </a:lnTo>
                  <a:lnTo>
                    <a:pt x="490" y="5"/>
                  </a:lnTo>
                  <a:lnTo>
                    <a:pt x="495" y="5"/>
                  </a:lnTo>
                  <a:lnTo>
                    <a:pt x="500" y="5"/>
                  </a:lnTo>
                  <a:lnTo>
                    <a:pt x="505" y="5"/>
                  </a:lnTo>
                  <a:lnTo>
                    <a:pt x="510" y="5"/>
                  </a:lnTo>
                  <a:lnTo>
                    <a:pt x="515" y="6"/>
                  </a:lnTo>
                  <a:lnTo>
                    <a:pt x="520" y="6"/>
                  </a:lnTo>
                  <a:lnTo>
                    <a:pt x="523" y="6"/>
                  </a:lnTo>
                  <a:lnTo>
                    <a:pt x="528" y="6"/>
                  </a:lnTo>
                  <a:lnTo>
                    <a:pt x="532" y="6"/>
                  </a:lnTo>
                  <a:lnTo>
                    <a:pt x="534" y="6"/>
                  </a:lnTo>
                  <a:lnTo>
                    <a:pt x="537" y="6"/>
                  </a:lnTo>
                  <a:lnTo>
                    <a:pt x="539" y="6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6"/>
                  </a:lnTo>
                  <a:lnTo>
                    <a:pt x="552" y="6"/>
                  </a:lnTo>
                  <a:lnTo>
                    <a:pt x="555" y="6"/>
                  </a:lnTo>
                  <a:lnTo>
                    <a:pt x="557" y="6"/>
                  </a:lnTo>
                  <a:lnTo>
                    <a:pt x="559" y="6"/>
                  </a:lnTo>
                  <a:lnTo>
                    <a:pt x="561" y="6"/>
                  </a:lnTo>
                  <a:lnTo>
                    <a:pt x="564" y="6"/>
                  </a:lnTo>
                  <a:lnTo>
                    <a:pt x="566" y="6"/>
                  </a:lnTo>
                  <a:lnTo>
                    <a:pt x="569" y="6"/>
                  </a:lnTo>
                  <a:lnTo>
                    <a:pt x="572" y="6"/>
                  </a:lnTo>
                  <a:lnTo>
                    <a:pt x="574" y="6"/>
                  </a:lnTo>
                  <a:lnTo>
                    <a:pt x="577" y="7"/>
                  </a:lnTo>
                  <a:lnTo>
                    <a:pt x="579" y="7"/>
                  </a:lnTo>
                  <a:lnTo>
                    <a:pt x="581" y="7"/>
                  </a:lnTo>
                  <a:lnTo>
                    <a:pt x="583" y="7"/>
                  </a:lnTo>
                  <a:lnTo>
                    <a:pt x="585" y="7"/>
                  </a:lnTo>
                  <a:lnTo>
                    <a:pt x="587" y="7"/>
                  </a:lnTo>
                  <a:lnTo>
                    <a:pt x="589" y="7"/>
                  </a:lnTo>
                  <a:lnTo>
                    <a:pt x="592" y="7"/>
                  </a:lnTo>
                  <a:lnTo>
                    <a:pt x="596" y="7"/>
                  </a:lnTo>
                  <a:lnTo>
                    <a:pt x="599" y="7"/>
                  </a:lnTo>
                  <a:lnTo>
                    <a:pt x="604" y="7"/>
                  </a:lnTo>
                  <a:lnTo>
                    <a:pt x="609" y="7"/>
                  </a:lnTo>
                  <a:lnTo>
                    <a:pt x="614" y="7"/>
                  </a:lnTo>
                  <a:lnTo>
                    <a:pt x="619" y="7"/>
                  </a:lnTo>
                  <a:lnTo>
                    <a:pt x="625" y="7"/>
                  </a:lnTo>
                  <a:lnTo>
                    <a:pt x="630" y="7"/>
                  </a:lnTo>
                  <a:lnTo>
                    <a:pt x="635" y="7"/>
                  </a:lnTo>
                  <a:lnTo>
                    <a:pt x="640" y="8"/>
                  </a:lnTo>
                  <a:lnTo>
                    <a:pt x="647" y="8"/>
                  </a:lnTo>
                  <a:lnTo>
                    <a:pt x="653" y="8"/>
                  </a:lnTo>
                  <a:lnTo>
                    <a:pt x="660" y="8"/>
                  </a:lnTo>
                  <a:lnTo>
                    <a:pt x="667" y="8"/>
                  </a:lnTo>
                  <a:lnTo>
                    <a:pt x="674" y="8"/>
                  </a:lnTo>
                  <a:lnTo>
                    <a:pt x="681" y="8"/>
                  </a:lnTo>
                  <a:lnTo>
                    <a:pt x="687" y="8"/>
                  </a:lnTo>
                  <a:lnTo>
                    <a:pt x="694" y="9"/>
                  </a:lnTo>
                  <a:lnTo>
                    <a:pt x="701" y="9"/>
                  </a:lnTo>
                  <a:lnTo>
                    <a:pt x="708" y="9"/>
                  </a:lnTo>
                  <a:lnTo>
                    <a:pt x="714" y="9"/>
                  </a:lnTo>
                  <a:lnTo>
                    <a:pt x="721" y="9"/>
                  </a:lnTo>
                  <a:lnTo>
                    <a:pt x="728" y="9"/>
                  </a:lnTo>
                  <a:lnTo>
                    <a:pt x="735" y="9"/>
                  </a:lnTo>
                  <a:lnTo>
                    <a:pt x="741" y="9"/>
                  </a:lnTo>
                  <a:lnTo>
                    <a:pt x="748" y="9"/>
                  </a:lnTo>
                  <a:lnTo>
                    <a:pt x="755" y="10"/>
                  </a:lnTo>
                  <a:lnTo>
                    <a:pt x="762" y="10"/>
                  </a:lnTo>
                  <a:lnTo>
                    <a:pt x="769" y="10"/>
                  </a:lnTo>
                  <a:lnTo>
                    <a:pt x="775" y="10"/>
                  </a:lnTo>
                  <a:lnTo>
                    <a:pt x="786" y="10"/>
                  </a:lnTo>
                  <a:lnTo>
                    <a:pt x="796" y="10"/>
                  </a:lnTo>
                  <a:lnTo>
                    <a:pt x="806" y="10"/>
                  </a:lnTo>
                  <a:lnTo>
                    <a:pt x="816" y="11"/>
                  </a:lnTo>
                  <a:lnTo>
                    <a:pt x="826" y="11"/>
                  </a:lnTo>
                  <a:lnTo>
                    <a:pt x="837" y="11"/>
                  </a:lnTo>
                  <a:lnTo>
                    <a:pt x="847" y="11"/>
                  </a:lnTo>
                  <a:lnTo>
                    <a:pt x="857" y="11"/>
                  </a:lnTo>
                  <a:lnTo>
                    <a:pt x="867" y="12"/>
                  </a:lnTo>
                  <a:lnTo>
                    <a:pt x="878" y="12"/>
                  </a:lnTo>
                  <a:lnTo>
                    <a:pt x="888" y="12"/>
                  </a:lnTo>
                  <a:lnTo>
                    <a:pt x="898" y="12"/>
                  </a:lnTo>
                  <a:lnTo>
                    <a:pt x="908" y="12"/>
                  </a:lnTo>
                  <a:lnTo>
                    <a:pt x="919" y="13"/>
                  </a:lnTo>
                  <a:lnTo>
                    <a:pt x="929" y="13"/>
                  </a:lnTo>
                  <a:lnTo>
                    <a:pt x="939" y="13"/>
                  </a:lnTo>
                  <a:lnTo>
                    <a:pt x="949" y="13"/>
                  </a:lnTo>
                  <a:lnTo>
                    <a:pt x="960" y="13"/>
                  </a:lnTo>
                  <a:lnTo>
                    <a:pt x="970" y="13"/>
                  </a:lnTo>
                  <a:lnTo>
                    <a:pt x="980" y="14"/>
                  </a:lnTo>
                  <a:lnTo>
                    <a:pt x="993" y="14"/>
                  </a:lnTo>
                  <a:lnTo>
                    <a:pt x="1005" y="14"/>
                  </a:lnTo>
                  <a:lnTo>
                    <a:pt x="1017" y="14"/>
                  </a:lnTo>
                  <a:lnTo>
                    <a:pt x="1030" y="15"/>
                  </a:lnTo>
                  <a:lnTo>
                    <a:pt x="1042" y="15"/>
                  </a:lnTo>
                  <a:lnTo>
                    <a:pt x="1055" y="15"/>
                  </a:lnTo>
                  <a:lnTo>
                    <a:pt x="1067" y="15"/>
                  </a:lnTo>
                  <a:lnTo>
                    <a:pt x="1079" y="15"/>
                  </a:lnTo>
                  <a:lnTo>
                    <a:pt x="1092" y="16"/>
                  </a:lnTo>
                  <a:lnTo>
                    <a:pt x="1104" y="16"/>
                  </a:lnTo>
                  <a:lnTo>
                    <a:pt x="1116" y="16"/>
                  </a:lnTo>
                  <a:lnTo>
                    <a:pt x="1129" y="16"/>
                  </a:lnTo>
                  <a:lnTo>
                    <a:pt x="1141" y="17"/>
                  </a:lnTo>
                  <a:lnTo>
                    <a:pt x="1154" y="17"/>
                  </a:lnTo>
                  <a:lnTo>
                    <a:pt x="1166" y="17"/>
                  </a:lnTo>
                  <a:lnTo>
                    <a:pt x="1178" y="17"/>
                  </a:lnTo>
                  <a:lnTo>
                    <a:pt x="1191" y="18"/>
                  </a:lnTo>
                  <a:lnTo>
                    <a:pt x="1203" y="18"/>
                  </a:lnTo>
                  <a:lnTo>
                    <a:pt x="1216" y="18"/>
                  </a:lnTo>
                  <a:lnTo>
                    <a:pt x="1228" y="18"/>
                  </a:lnTo>
                  <a:lnTo>
                    <a:pt x="1245" y="19"/>
                  </a:lnTo>
                  <a:lnTo>
                    <a:pt x="1261" y="19"/>
                  </a:lnTo>
                  <a:lnTo>
                    <a:pt x="1278" y="19"/>
                  </a:lnTo>
                  <a:lnTo>
                    <a:pt x="1295" y="19"/>
                  </a:lnTo>
                  <a:lnTo>
                    <a:pt x="1311" y="20"/>
                  </a:lnTo>
                  <a:lnTo>
                    <a:pt x="1328" y="20"/>
                  </a:lnTo>
                  <a:lnTo>
                    <a:pt x="1345" y="20"/>
                  </a:lnTo>
                  <a:lnTo>
                    <a:pt x="1361" y="21"/>
                  </a:lnTo>
                  <a:lnTo>
                    <a:pt x="1374" y="21"/>
                  </a:lnTo>
                </a:path>
              </a:pathLst>
            </a:custGeom>
            <a:noFill/>
            <a:ln w="7938">
              <a:solidFill>
                <a:srgbClr val="00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214BEC9E-CD3F-4FCF-831A-32C1F77D4335}"/>
              </a:ext>
            </a:extLst>
          </p:cNvPr>
          <p:cNvSpPr txBox="1"/>
          <p:nvPr/>
        </p:nvSpPr>
        <p:spPr>
          <a:xfrm>
            <a:off x="5976870" y="5285171"/>
            <a:ext cx="5519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: it’s the CHARGE  and current that matters for possible damage to XARAPUCA</a:t>
            </a:r>
          </a:p>
        </p:txBody>
      </p:sp>
    </p:spTree>
    <p:extLst>
      <p:ext uri="{BB962C8B-B14F-4D97-AF65-F5344CB8AC3E}">
        <p14:creationId xmlns:p14="http://schemas.microsoft.com/office/powerpoint/2010/main" val="26186553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frames$Vk.mov" descr="frames$Vk.mov">
            <a:hlinkClick r:id="" action="ppaction://media"/>
            <a:extLst>
              <a:ext uri="{FF2B5EF4-FFF2-40B4-BE49-F238E27FC236}">
                <a16:creationId xmlns:a16="http://schemas.microsoft.com/office/drawing/2014/main" id="{F4DB6382-0EFE-A749-AA7F-5C2D02A25A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13929" y="122313"/>
            <a:ext cx="8268928" cy="6088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47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  <p:extLst>
    <p:ext uri="{6950BFC3-D8DA-4A85-94F7-54DA5524770B}">
      <p188:commentRel xmlns:p188="http://schemas.microsoft.com/office/powerpoint/2018/8/main" r:id="rId4"/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derivative$frames$Vk.mov" descr="derivative$frames$Vk.mov">
            <a:hlinkClick r:id="" action="ppaction://media"/>
            <a:extLst>
              <a:ext uri="{FF2B5EF4-FFF2-40B4-BE49-F238E27FC236}">
                <a16:creationId xmlns:a16="http://schemas.microsoft.com/office/drawing/2014/main" id="{B70207DE-4F26-9440-AC92-4AF42D8F13B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92826" y="117317"/>
            <a:ext cx="8504903" cy="6185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78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62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2E50F8-9665-3F48-A333-EDE69A6DBB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18</a:t>
            </a:fld>
            <a:endParaRPr lang="en-US"/>
          </a:p>
        </p:txBody>
      </p:sp>
      <p:pic>
        <p:nvPicPr>
          <p:cNvPr id="6" name="potential$difference$over$1$XARAPUCA.mov" descr="potential$difference$over$1$XARAPUCA.mov">
            <a:hlinkClick r:id="" action="ppaction://media"/>
            <a:extLst>
              <a:ext uri="{FF2B5EF4-FFF2-40B4-BE49-F238E27FC236}">
                <a16:creationId xmlns:a16="http://schemas.microsoft.com/office/drawing/2014/main" id="{9523310E-A291-C94E-A37F-F36B2EC8D3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78299" y="929321"/>
            <a:ext cx="8750372" cy="576729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4288B93-5805-A941-894C-F9C31F16D4A1}"/>
              </a:ext>
            </a:extLst>
          </p:cNvPr>
          <p:cNvSpPr txBox="1"/>
          <p:nvPr/>
        </p:nvSpPr>
        <p:spPr>
          <a:xfrm>
            <a:off x="683581" y="98324"/>
            <a:ext cx="1101718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otential difference (gradient) over the width of one X-ARAPUCA module (84cm) [V]</a:t>
            </a:r>
            <a:br>
              <a:rPr lang="en-US" sz="2400" dirty="0"/>
            </a:br>
            <a:r>
              <a:rPr lang="en-US" sz="2400" dirty="0"/>
              <a:t>(charge difference is small)</a:t>
            </a:r>
          </a:p>
        </p:txBody>
      </p:sp>
    </p:spTree>
    <p:extLst>
      <p:ext uri="{BB962C8B-B14F-4D97-AF65-F5344CB8AC3E}">
        <p14:creationId xmlns:p14="http://schemas.microsoft.com/office/powerpoint/2010/main" val="306663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DEF682-4774-4CAE-9938-556937696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8416" y="6492875"/>
            <a:ext cx="420757" cy="365125"/>
          </a:xfrm>
        </p:spPr>
        <p:txBody>
          <a:bodyPr/>
          <a:lstStyle/>
          <a:p>
            <a:fld id="{7E37C3D6-3A43-49C5-B18A-49581291ACF2}" type="slidenum">
              <a:rPr lang="en-US" smtClean="0"/>
              <a:t>19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690163-AF41-451E-A0EF-54F8FF3AE253}"/>
              </a:ext>
            </a:extLst>
          </p:cNvPr>
          <p:cNvSpPr txBox="1"/>
          <p:nvPr/>
        </p:nvSpPr>
        <p:spPr>
          <a:xfrm>
            <a:off x="2403707" y="0"/>
            <a:ext cx="7384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urrent through X-ARAPUCA Shield (linear scales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4884A50-BB54-A542-BE9A-30B00B3AC7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69" y="561794"/>
            <a:ext cx="10081083" cy="59436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79B5F37-78DF-3740-8E17-89B3CDBC146D}"/>
              </a:ext>
            </a:extLst>
          </p:cNvPr>
          <p:cNvSpPr txBox="1"/>
          <p:nvPr/>
        </p:nvSpPr>
        <p:spPr>
          <a:xfrm>
            <a:off x="4817900" y="685800"/>
            <a:ext cx="60011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isplacement Current I(CKA3)+I(CKA4) scaled to X-ARAPUCA </a:t>
            </a:r>
          </a:p>
          <a:p>
            <a:r>
              <a:rPr lang="en-US" b="1" dirty="0">
                <a:solidFill>
                  <a:srgbClr val="C00000"/>
                </a:solidFill>
              </a:rPr>
              <a:t>Area  Charge ~ 0.8 µC</a:t>
            </a:r>
          </a:p>
          <a:p>
            <a:r>
              <a:rPr lang="en-US" b="1" dirty="0">
                <a:solidFill>
                  <a:srgbClr val="C00000"/>
                </a:solidFill>
              </a:rPr>
              <a:t>This is for 10ns discharge: for slower discharge, </a:t>
            </a:r>
          </a:p>
          <a:p>
            <a:r>
              <a:rPr lang="en-US" b="1" dirty="0">
                <a:solidFill>
                  <a:srgbClr val="C00000"/>
                </a:solidFill>
              </a:rPr>
              <a:t>max current would be reduced</a:t>
            </a:r>
          </a:p>
        </p:txBody>
      </p:sp>
    </p:spTree>
    <p:extLst>
      <p:ext uri="{BB962C8B-B14F-4D97-AF65-F5344CB8AC3E}">
        <p14:creationId xmlns:p14="http://schemas.microsoft.com/office/powerpoint/2010/main" val="18301264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9C46E85-CCB2-45CC-B1E3-DE37838FD4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7913" y="870285"/>
            <a:ext cx="5972217" cy="58359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87632DA-701B-4AF8-8B1B-F6D9CEE1A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964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+mn-lt"/>
              </a:rPr>
              <a:t>FD2 High Voltage System Compon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1BA11-86C6-42C4-BB53-35B92A2F86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309" y="1275347"/>
            <a:ext cx="5706302" cy="4917658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TPC sensitive volume: 60m x 13m x 13.5m</a:t>
            </a:r>
          </a:p>
          <a:p>
            <a:r>
              <a:rPr lang="en-US" sz="2400" dirty="0">
                <a:solidFill>
                  <a:srgbClr val="002060"/>
                </a:solidFill>
              </a:rPr>
              <a:t>The cathode plane: </a:t>
            </a:r>
            <a:r>
              <a:rPr lang="en-US" sz="2400" b="1" dirty="0">
                <a:solidFill>
                  <a:srgbClr val="002060"/>
                </a:solidFill>
              </a:rPr>
              <a:t>60m x 13.5m </a:t>
            </a:r>
            <a:r>
              <a:rPr lang="en-US" sz="2400" dirty="0">
                <a:solidFill>
                  <a:srgbClr val="002060"/>
                </a:solidFill>
              </a:rPr>
              <a:t>  </a:t>
            </a:r>
          </a:p>
          <a:p>
            <a:r>
              <a:rPr lang="en-US" sz="2400" dirty="0">
                <a:solidFill>
                  <a:srgbClr val="002060"/>
                </a:solidFill>
              </a:rPr>
              <a:t>The field cage is </a:t>
            </a:r>
            <a:r>
              <a:rPr lang="en-US" sz="2400" b="1" dirty="0">
                <a:solidFill>
                  <a:srgbClr val="002060"/>
                </a:solidFill>
              </a:rPr>
              <a:t>13m</a:t>
            </a:r>
            <a:r>
              <a:rPr lang="en-US" sz="2400" dirty="0">
                <a:solidFill>
                  <a:srgbClr val="002060"/>
                </a:solidFill>
              </a:rPr>
              <a:t> tall (</a:t>
            </a:r>
            <a:r>
              <a:rPr lang="en-US" sz="2400" b="1" dirty="0">
                <a:solidFill>
                  <a:srgbClr val="002060"/>
                </a:solidFill>
              </a:rPr>
              <a:t>6.5m</a:t>
            </a:r>
            <a:r>
              <a:rPr lang="en-US" sz="2400" dirty="0">
                <a:solidFill>
                  <a:srgbClr val="002060"/>
                </a:solidFill>
              </a:rPr>
              <a:t> double sided drift).  Each field cage column (with own resistive divider chain) is ~ </a:t>
            </a:r>
            <a:r>
              <a:rPr lang="en-US" sz="2400" b="1" dirty="0">
                <a:solidFill>
                  <a:srgbClr val="002060"/>
                </a:solidFill>
              </a:rPr>
              <a:t>3m (3.4m) </a:t>
            </a:r>
            <a:r>
              <a:rPr lang="en-US" sz="2400" dirty="0">
                <a:solidFill>
                  <a:srgbClr val="002060"/>
                </a:solidFill>
              </a:rPr>
              <a:t>wide.  The resistance between nodes is 2.5Gohm. </a:t>
            </a:r>
          </a:p>
          <a:p>
            <a:r>
              <a:rPr lang="en-US" sz="2400" dirty="0">
                <a:solidFill>
                  <a:srgbClr val="002060"/>
                </a:solidFill>
              </a:rPr>
              <a:t>The anodes (CRPs) are at the top and bottom of the cryostat.</a:t>
            </a:r>
          </a:p>
          <a:p>
            <a:r>
              <a:rPr lang="en-US" sz="2400" dirty="0">
                <a:solidFill>
                  <a:srgbClr val="002060"/>
                </a:solidFill>
              </a:rPr>
              <a:t>The nominal cathode voltage is about -300kV.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472223B6-62A8-4E42-91D6-1C22675640FE}"/>
              </a:ext>
            </a:extLst>
          </p:cNvPr>
          <p:cNvCxnSpPr/>
          <p:nvPr/>
        </p:nvCxnSpPr>
        <p:spPr>
          <a:xfrm flipH="1">
            <a:off x="5917913" y="1077717"/>
            <a:ext cx="2692687" cy="8001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4234D41-6723-45B3-B84A-C837F693AB67}"/>
              </a:ext>
            </a:extLst>
          </p:cNvPr>
          <p:cNvSpPr txBox="1"/>
          <p:nvPr/>
        </p:nvSpPr>
        <p:spPr>
          <a:xfrm>
            <a:off x="8610600" y="878473"/>
            <a:ext cx="559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60m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D6E5A1B-993F-4572-BC70-72BE21336B21}"/>
              </a:ext>
            </a:extLst>
          </p:cNvPr>
          <p:cNvCxnSpPr/>
          <p:nvPr/>
        </p:nvCxnSpPr>
        <p:spPr>
          <a:xfrm>
            <a:off x="5854700" y="2161451"/>
            <a:ext cx="876300" cy="347556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12FCDA1-9AF1-4517-A98D-6E8FAFEEA579}"/>
              </a:ext>
            </a:extLst>
          </p:cNvPr>
          <p:cNvSpPr txBox="1"/>
          <p:nvPr/>
        </p:nvSpPr>
        <p:spPr>
          <a:xfrm>
            <a:off x="6136528" y="5158078"/>
            <a:ext cx="559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13m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8C831BD-7F90-45CD-92AD-A0E32C3FF04A}"/>
              </a:ext>
            </a:extLst>
          </p:cNvPr>
          <p:cNvCxnSpPr>
            <a:cxnSpLocks/>
          </p:cNvCxnSpPr>
          <p:nvPr/>
        </p:nvCxnSpPr>
        <p:spPr>
          <a:xfrm>
            <a:off x="5854700" y="2161451"/>
            <a:ext cx="3475567" cy="206402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EA8D1ED-43D1-4756-ACF1-74927BC0C2A5}"/>
              </a:ext>
            </a:extLst>
          </p:cNvPr>
          <p:cNvSpPr txBox="1"/>
          <p:nvPr/>
        </p:nvSpPr>
        <p:spPr>
          <a:xfrm>
            <a:off x="7082407" y="3193461"/>
            <a:ext cx="718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/>
              <a:t>13.5m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A3AFB7-E901-4829-996E-3D5F5B5DD215}"/>
              </a:ext>
            </a:extLst>
          </p:cNvPr>
          <p:cNvSpPr txBox="1"/>
          <p:nvPr/>
        </p:nvSpPr>
        <p:spPr>
          <a:xfrm>
            <a:off x="7234005" y="2266281"/>
            <a:ext cx="137659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HV Feedthroug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8EC9D0F-28A0-4560-ACD6-1213107A45B4}"/>
              </a:ext>
            </a:extLst>
          </p:cNvPr>
          <p:cNvSpPr txBox="1"/>
          <p:nvPr/>
        </p:nvSpPr>
        <p:spPr>
          <a:xfrm>
            <a:off x="10460607" y="4410268"/>
            <a:ext cx="90787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Field ca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C07C7E-4617-48A2-9CF2-955FDF67B616}"/>
              </a:ext>
            </a:extLst>
          </p:cNvPr>
          <p:cNvSpPr txBox="1"/>
          <p:nvPr/>
        </p:nvSpPr>
        <p:spPr>
          <a:xfrm>
            <a:off x="6747302" y="4179954"/>
            <a:ext cx="90787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Field cag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7AA222-D7AF-4E94-AE52-1745F7C63C19}"/>
              </a:ext>
            </a:extLst>
          </p:cNvPr>
          <p:cNvSpPr txBox="1"/>
          <p:nvPr/>
        </p:nvSpPr>
        <p:spPr>
          <a:xfrm>
            <a:off x="8503143" y="1776703"/>
            <a:ext cx="90787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Field cag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2A41831-147A-46D7-81AD-301E3E3867F8}"/>
              </a:ext>
            </a:extLst>
          </p:cNvPr>
          <p:cNvSpPr txBox="1"/>
          <p:nvPr/>
        </p:nvSpPr>
        <p:spPr>
          <a:xfrm>
            <a:off x="9484374" y="2885684"/>
            <a:ext cx="80015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Cathod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3A5840-E548-434B-A68F-5FD71F24C6BB}"/>
              </a:ext>
            </a:extLst>
          </p:cNvPr>
          <p:cNvSpPr txBox="1"/>
          <p:nvPr/>
        </p:nvSpPr>
        <p:spPr>
          <a:xfrm>
            <a:off x="7860114" y="4992406"/>
            <a:ext cx="109696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/>
              <a:t>HV Extend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D4CACD-ED39-4130-828A-89E7EC831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046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DEF682-4774-4CAE-9938-556937696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88417" y="6492875"/>
            <a:ext cx="371062" cy="365125"/>
          </a:xfrm>
        </p:spPr>
        <p:txBody>
          <a:bodyPr/>
          <a:lstStyle/>
          <a:p>
            <a:fld id="{7E37C3D6-3A43-49C5-B18A-49581291ACF2}" type="slidenum">
              <a:rPr lang="en-US" smtClean="0"/>
              <a:t>20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690163-AF41-451E-A0EF-54F8FF3AE253}"/>
              </a:ext>
            </a:extLst>
          </p:cNvPr>
          <p:cNvSpPr txBox="1"/>
          <p:nvPr/>
        </p:nvSpPr>
        <p:spPr>
          <a:xfrm>
            <a:off x="2595466" y="71140"/>
            <a:ext cx="7435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urrent through XARAPUCA Shield (log-log scal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5A06CD6-362B-C74B-A23C-8202DE4A0E2C}"/>
              </a:ext>
            </a:extLst>
          </p:cNvPr>
          <p:cNvSpPr txBox="1"/>
          <p:nvPr/>
        </p:nvSpPr>
        <p:spPr>
          <a:xfrm>
            <a:off x="4423410" y="811530"/>
            <a:ext cx="6611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Displacement Current I(CKA3)+I(CKA4) scaled to X-ARAPUCA Are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BBF440F-5D74-A644-B0B6-4AAB583271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130" y="594360"/>
            <a:ext cx="1008108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ED9903-CB4E-4E53-909F-4B39A96248B2}"/>
              </a:ext>
            </a:extLst>
          </p:cNvPr>
          <p:cNvSpPr txBox="1"/>
          <p:nvPr/>
        </p:nvSpPr>
        <p:spPr>
          <a:xfrm>
            <a:off x="4229925" y="3905143"/>
            <a:ext cx="304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ffusion current is very </a:t>
            </a:r>
            <a:r>
              <a:rPr lang="en-US"/>
              <a:t>lo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22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AE054A-6D06-3144-BD47-2F739F3C1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84E70BC-A35D-1844-B7C5-50596F0F7D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89" y="171450"/>
            <a:ext cx="9530231" cy="6456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8300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F7DFF9A-C90B-4CA1-B6E8-09876DDFA555}"/>
              </a:ext>
            </a:extLst>
          </p:cNvPr>
          <p:cNvSpPr txBox="1"/>
          <p:nvPr/>
        </p:nvSpPr>
        <p:spPr>
          <a:xfrm>
            <a:off x="973778" y="0"/>
            <a:ext cx="11218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ischarge Simulation: Charge Capacitively Coupled to X-ARAPUC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EE02C-021C-49F6-B2A7-F46158845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2</a:t>
            </a:fld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5BB07BD-07A6-724F-9C1A-0F6C20CB031E}"/>
              </a:ext>
            </a:extLst>
          </p:cNvPr>
          <p:cNvGrpSpPr/>
          <p:nvPr/>
        </p:nvGrpSpPr>
        <p:grpSpPr>
          <a:xfrm>
            <a:off x="636620" y="976298"/>
            <a:ext cx="9600737" cy="5881702"/>
            <a:chOff x="438912" y="542990"/>
            <a:chExt cx="9600737" cy="5881702"/>
          </a:xfrm>
        </p:grpSpPr>
        <p:grpSp>
          <p:nvGrpSpPr>
            <p:cNvPr id="1052" name="Group 1051">
              <a:extLst>
                <a:ext uri="{FF2B5EF4-FFF2-40B4-BE49-F238E27FC236}">
                  <a16:creationId xmlns:a16="http://schemas.microsoft.com/office/drawing/2014/main" id="{369F79C7-4D56-6C40-9F68-B69CBD368D37}"/>
                </a:ext>
              </a:extLst>
            </p:cNvPr>
            <p:cNvGrpSpPr/>
            <p:nvPr/>
          </p:nvGrpSpPr>
          <p:grpSpPr>
            <a:xfrm>
              <a:off x="438912" y="925442"/>
              <a:ext cx="7834490" cy="5499250"/>
              <a:chOff x="438912" y="925442"/>
              <a:chExt cx="7834490" cy="5499250"/>
            </a:xfrm>
          </p:grpSpPr>
          <p:pic>
            <p:nvPicPr>
              <p:cNvPr id="1026" name="Picture 1">
                <a:extLst>
                  <a:ext uri="{FF2B5EF4-FFF2-40B4-BE49-F238E27FC236}">
                    <a16:creationId xmlns:a16="http://schemas.microsoft.com/office/drawing/2014/main" id="{7003972E-A4ED-419D-BD95-2D61E9F9D7E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5772" y="925442"/>
                <a:ext cx="5196094" cy="33887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348AEA68-1853-6041-B2D3-E6E023E1B0A1}"/>
                  </a:ext>
                </a:extLst>
              </p:cNvPr>
              <p:cNvSpPr/>
              <p:nvPr/>
            </p:nvSpPr>
            <p:spPr>
              <a:xfrm>
                <a:off x="1630843" y="2697310"/>
                <a:ext cx="2089560" cy="720538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19369" h="1006679">
                    <a:moveTo>
                      <a:pt x="0" y="0"/>
                    </a:moveTo>
                    <a:lnTo>
                      <a:pt x="1040235" y="1006679"/>
                    </a:lnTo>
                    <a:lnTo>
                      <a:pt x="2919369" y="989901"/>
                    </a:lnTo>
                    <a:lnTo>
                      <a:pt x="186235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alpha val="26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FA38F250-5D08-E049-86F6-97E1F4FC2841}"/>
                  </a:ext>
                </a:extLst>
              </p:cNvPr>
              <p:cNvSpPr/>
              <p:nvPr/>
            </p:nvSpPr>
            <p:spPr>
              <a:xfrm>
                <a:off x="1620727" y="2694231"/>
                <a:ext cx="2100923" cy="722811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35244" h="1009854">
                    <a:moveTo>
                      <a:pt x="0" y="6350"/>
                    </a:moveTo>
                    <a:lnTo>
                      <a:pt x="1056110" y="1009854"/>
                    </a:lnTo>
                    <a:lnTo>
                      <a:pt x="2935244" y="989901"/>
                    </a:lnTo>
                    <a:lnTo>
                      <a:pt x="1859181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chemeClr val="accent1">
                  <a:alpha val="26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6AF0A4CC-73FA-F84F-8BE5-4DD74B7F9D9E}"/>
                  </a:ext>
                </a:extLst>
              </p:cNvPr>
              <p:cNvSpPr/>
              <p:nvPr/>
            </p:nvSpPr>
            <p:spPr>
              <a:xfrm>
                <a:off x="3370814" y="4333029"/>
                <a:ext cx="2113623" cy="729910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52987"/>
                  <a:gd name="connsiteY0" fmla="*/ 6350 h 1009854"/>
                  <a:gd name="connsiteX1" fmla="*/ 1056110 w 2952987"/>
                  <a:gd name="connsiteY1" fmla="*/ 1009854 h 1009854"/>
                  <a:gd name="connsiteX2" fmla="*/ 2952987 w 2952987"/>
                  <a:gd name="connsiteY2" fmla="*/ 1007688 h 1009854"/>
                  <a:gd name="connsiteX3" fmla="*/ 1859181 w 2952987"/>
                  <a:gd name="connsiteY3" fmla="*/ 0 h 1009854"/>
                  <a:gd name="connsiteX4" fmla="*/ 0 w 2952987"/>
                  <a:gd name="connsiteY4" fmla="*/ 6350 h 1009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52987" h="1009854">
                    <a:moveTo>
                      <a:pt x="0" y="6350"/>
                    </a:moveTo>
                    <a:lnTo>
                      <a:pt x="1056110" y="1009854"/>
                    </a:lnTo>
                    <a:lnTo>
                      <a:pt x="2952987" y="1007688"/>
                    </a:lnTo>
                    <a:lnTo>
                      <a:pt x="1859181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A3B4DA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99498190-8A76-4345-ABEB-EADA03AB86B2}"/>
                  </a:ext>
                </a:extLst>
              </p:cNvPr>
              <p:cNvSpPr/>
              <p:nvPr/>
            </p:nvSpPr>
            <p:spPr>
              <a:xfrm>
                <a:off x="4250289" y="5155355"/>
                <a:ext cx="2119973" cy="730755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61859"/>
                  <a:gd name="connsiteY0" fmla="*/ 6350 h 1020953"/>
                  <a:gd name="connsiteX1" fmla="*/ 1056110 w 2961859"/>
                  <a:gd name="connsiteY1" fmla="*/ 1009854 h 1020953"/>
                  <a:gd name="connsiteX2" fmla="*/ 2961859 w 2961859"/>
                  <a:gd name="connsiteY2" fmla="*/ 1020953 h 1020953"/>
                  <a:gd name="connsiteX3" fmla="*/ 1859181 w 2961859"/>
                  <a:gd name="connsiteY3" fmla="*/ 0 h 1020953"/>
                  <a:gd name="connsiteX4" fmla="*/ 0 w 2961859"/>
                  <a:gd name="connsiteY4" fmla="*/ 6350 h 1020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61859" h="1020953">
                    <a:moveTo>
                      <a:pt x="0" y="6350"/>
                    </a:moveTo>
                    <a:lnTo>
                      <a:pt x="1056110" y="1009854"/>
                    </a:lnTo>
                    <a:lnTo>
                      <a:pt x="2961859" y="1020953"/>
                    </a:lnTo>
                    <a:lnTo>
                      <a:pt x="1859181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A3B4DB"/>
              </a:solidFill>
              <a:ln>
                <a:solidFill>
                  <a:srgbClr val="2E518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F12D9227-408D-F849-99FF-8DC04F20B5AF}"/>
                  </a:ext>
                </a:extLst>
              </p:cNvPr>
              <p:cNvSpPr/>
              <p:nvPr/>
            </p:nvSpPr>
            <p:spPr>
              <a:xfrm>
                <a:off x="5777464" y="5156479"/>
                <a:ext cx="2113623" cy="731520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52987"/>
                  <a:gd name="connsiteY0" fmla="*/ 6350 h 1020953"/>
                  <a:gd name="connsiteX1" fmla="*/ 1056110 w 2952987"/>
                  <a:gd name="connsiteY1" fmla="*/ 1009854 h 1020953"/>
                  <a:gd name="connsiteX2" fmla="*/ 2952987 w 2952987"/>
                  <a:gd name="connsiteY2" fmla="*/ 1020953 h 1020953"/>
                  <a:gd name="connsiteX3" fmla="*/ 1859181 w 2952987"/>
                  <a:gd name="connsiteY3" fmla="*/ 0 h 1020953"/>
                  <a:gd name="connsiteX4" fmla="*/ 0 w 2952987"/>
                  <a:gd name="connsiteY4" fmla="*/ 6350 h 1020953"/>
                  <a:gd name="connsiteX0" fmla="*/ 0 w 2952987"/>
                  <a:gd name="connsiteY0" fmla="*/ 6350 h 1009854"/>
                  <a:gd name="connsiteX1" fmla="*/ 1056110 w 2952987"/>
                  <a:gd name="connsiteY1" fmla="*/ 1009854 h 1009854"/>
                  <a:gd name="connsiteX2" fmla="*/ 2952987 w 2952987"/>
                  <a:gd name="connsiteY2" fmla="*/ 1007645 h 1009854"/>
                  <a:gd name="connsiteX3" fmla="*/ 1859181 w 2952987"/>
                  <a:gd name="connsiteY3" fmla="*/ 0 h 1009854"/>
                  <a:gd name="connsiteX4" fmla="*/ 0 w 2952987"/>
                  <a:gd name="connsiteY4" fmla="*/ 6350 h 1009854"/>
                  <a:gd name="connsiteX0" fmla="*/ 0 w 2952987"/>
                  <a:gd name="connsiteY0" fmla="*/ 6350 h 1009854"/>
                  <a:gd name="connsiteX1" fmla="*/ 1091597 w 2952987"/>
                  <a:gd name="connsiteY1" fmla="*/ 1009854 h 1009854"/>
                  <a:gd name="connsiteX2" fmla="*/ 2952987 w 2952987"/>
                  <a:gd name="connsiteY2" fmla="*/ 1007645 h 1009854"/>
                  <a:gd name="connsiteX3" fmla="*/ 1859181 w 2952987"/>
                  <a:gd name="connsiteY3" fmla="*/ 0 h 1009854"/>
                  <a:gd name="connsiteX4" fmla="*/ 0 w 2952987"/>
                  <a:gd name="connsiteY4" fmla="*/ 6350 h 10098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52987" h="1009854">
                    <a:moveTo>
                      <a:pt x="0" y="6350"/>
                    </a:moveTo>
                    <a:lnTo>
                      <a:pt x="1091597" y="1009854"/>
                    </a:lnTo>
                    <a:lnTo>
                      <a:pt x="2952987" y="1007645"/>
                    </a:lnTo>
                    <a:lnTo>
                      <a:pt x="1859181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rgbClr val="A3B4DB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46">
                <a:extLst>
                  <a:ext uri="{FF2B5EF4-FFF2-40B4-BE49-F238E27FC236}">
                    <a16:creationId xmlns:a16="http://schemas.microsoft.com/office/drawing/2014/main" id="{089DEC53-CA92-934B-82F9-97A2C37F291C}"/>
                  </a:ext>
                </a:extLst>
              </p:cNvPr>
              <p:cNvSpPr/>
              <p:nvPr/>
            </p:nvSpPr>
            <p:spPr>
              <a:xfrm>
                <a:off x="4876800" y="4312019"/>
                <a:ext cx="2133599" cy="723531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935244" h="1012081">
                    <a:moveTo>
                      <a:pt x="0" y="6350"/>
                    </a:moveTo>
                    <a:lnTo>
                      <a:pt x="1056110" y="1009854"/>
                    </a:lnTo>
                    <a:lnTo>
                      <a:pt x="2935244" y="1012081"/>
                    </a:lnTo>
                    <a:lnTo>
                      <a:pt x="1859181" y="0"/>
                    </a:lnTo>
                    <a:lnTo>
                      <a:pt x="0" y="6350"/>
                    </a:lnTo>
                    <a:close/>
                  </a:path>
                </a:pathLst>
              </a:custGeom>
              <a:solidFill>
                <a:schemeClr val="accent1">
                  <a:alpha val="26000"/>
                </a:schemeClr>
              </a:solidFill>
              <a:ln w="158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D13CEE6B-51B2-024F-9B1B-DF3E324A90B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3400439" y="4246576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CFE4EF86-9E0A-9F40-9EC7-71D846FC1610}"/>
                    </a:ext>
                  </a:extLst>
                </p:cNvPr>
                <p:cNvCxnSpPr>
                  <a:cxnSpLocks/>
                  <a:stCxn id="70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C4381B32-1375-E148-B12A-A7E1067AF5D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FA9CA76D-86EA-DB49-9DFB-A0720E33B71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70">
                <a:extLst>
                  <a:ext uri="{FF2B5EF4-FFF2-40B4-BE49-F238E27FC236}">
                    <a16:creationId xmlns:a16="http://schemas.microsoft.com/office/drawing/2014/main" id="{736BE581-8096-5044-BF8E-316E129959F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4206889" y="4246575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BCBCDD3A-142D-274D-B048-A97C6139D2A1}"/>
                    </a:ext>
                  </a:extLst>
                </p:cNvPr>
                <p:cNvCxnSpPr>
                  <a:cxnSpLocks/>
                  <a:stCxn id="74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74A85DA1-03A2-7A42-9F83-6364A10E78D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>
                  <a:extLst>
                    <a:ext uri="{FF2B5EF4-FFF2-40B4-BE49-F238E27FC236}">
                      <a16:creationId xmlns:a16="http://schemas.microsoft.com/office/drawing/2014/main" id="{293C9BCE-94BE-C741-82A9-F89B9F10FDA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19456344-CAC2-114B-8DED-D4A63C21AE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4279914" y="5072075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CCB94760-5AE1-FA46-B1E5-499D32444703}"/>
                    </a:ext>
                  </a:extLst>
                </p:cNvPr>
                <p:cNvCxnSpPr>
                  <a:cxnSpLocks/>
                  <a:stCxn id="78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6EF9357A-9204-364A-B4EF-B145FCDB43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:a16="http://schemas.microsoft.com/office/drawing/2014/main" id="{FD6EAE77-8E26-6645-A9E3-5ABBB8B5097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D933E2BA-387A-DF4C-947A-EAE8076ABFD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5099064" y="5075250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05146E48-A3D4-C740-A94D-E214B5FDC013}"/>
                    </a:ext>
                  </a:extLst>
                </p:cNvPr>
                <p:cNvCxnSpPr>
                  <a:cxnSpLocks/>
                  <a:stCxn id="84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3" name="Oval 82">
                  <a:extLst>
                    <a:ext uri="{FF2B5EF4-FFF2-40B4-BE49-F238E27FC236}">
                      <a16:creationId xmlns:a16="http://schemas.microsoft.com/office/drawing/2014/main" id="{CD77A5DE-DCAA-EA4D-B35A-FDD2E55DBEF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:a16="http://schemas.microsoft.com/office/drawing/2014/main" id="{C4CBC638-1DF7-E042-98CA-8004C24E9F0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9DB4510B-53A1-7C4A-AF8A-01214B14BC7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686387" y="5256226"/>
                <a:ext cx="259333" cy="73152"/>
                <a:chOff x="5915025" y="4021138"/>
                <a:chExt cx="360190" cy="101600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6B9BAA8B-957E-6A44-AC10-41841E20D45D}"/>
                    </a:ext>
                  </a:extLst>
                </p:cNvPr>
                <p:cNvCxnSpPr>
                  <a:cxnSpLocks/>
                  <a:stCxn id="92" idx="2"/>
                  <a:endCxn id="91" idx="6"/>
                </p:cNvCxnSpPr>
                <p:nvPr/>
              </p:nvCxnSpPr>
              <p:spPr>
                <a:xfrm flipH="1">
                  <a:off x="6015925" y="4071938"/>
                  <a:ext cx="158388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EA917272-548F-5D45-A07E-1255D72287F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Oval 91">
                  <a:extLst>
                    <a:ext uri="{FF2B5EF4-FFF2-40B4-BE49-F238E27FC236}">
                      <a16:creationId xmlns:a16="http://schemas.microsoft.com/office/drawing/2014/main" id="{A7704B66-A910-5049-A63E-8271679D101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74314" y="4021138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BAED3AC-815D-4849-936F-49220A607AD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10410" y="5234001"/>
                <a:ext cx="164463" cy="73152"/>
                <a:chOff x="5915025" y="4021138"/>
                <a:chExt cx="228423" cy="101600"/>
              </a:xfrm>
            </p:grpSpPr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32A847-FD7A-B146-B503-63BCA781D8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025341" y="4067174"/>
                  <a:ext cx="118107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AD28E7CB-8597-F146-B49C-DF08A567536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2534766D-0FED-0A42-A96A-D62DDE93286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699360" y="5700726"/>
                <a:ext cx="164463" cy="73152"/>
                <a:chOff x="5915025" y="4021138"/>
                <a:chExt cx="228423" cy="101600"/>
              </a:xfrm>
            </p:grpSpPr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D7BFEA1E-6677-F94B-A272-6F85DDBC2F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025341" y="4067174"/>
                  <a:ext cx="118107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Oval 110">
                  <a:extLst>
                    <a:ext uri="{FF2B5EF4-FFF2-40B4-BE49-F238E27FC236}">
                      <a16:creationId xmlns:a16="http://schemas.microsoft.com/office/drawing/2014/main" id="{183618C0-9E05-4E49-987F-2BDC283D836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B4C444F7-77B3-B547-93AF-F1B35DEB938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5117917" y="5900750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EAA8F0D4-5154-7B47-ACF2-E6218C8F5E4A}"/>
                    </a:ext>
                  </a:extLst>
                </p:cNvPr>
                <p:cNvCxnSpPr>
                  <a:cxnSpLocks/>
                  <a:stCxn id="115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4" name="Oval 113">
                  <a:extLst>
                    <a:ext uri="{FF2B5EF4-FFF2-40B4-BE49-F238E27FC236}">
                      <a16:creationId xmlns:a16="http://schemas.microsoft.com/office/drawing/2014/main" id="{478F6D16-AEC8-CC41-AFB8-7D784684B39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Oval 114">
                  <a:extLst>
                    <a:ext uri="{FF2B5EF4-FFF2-40B4-BE49-F238E27FC236}">
                      <a16:creationId xmlns:a16="http://schemas.microsoft.com/office/drawing/2014/main" id="{D8E68D25-7B6D-144E-AF92-0CF2EECC3F0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6" name="Group 115">
                <a:extLst>
                  <a:ext uri="{FF2B5EF4-FFF2-40B4-BE49-F238E27FC236}">
                    <a16:creationId xmlns:a16="http://schemas.microsoft.com/office/drawing/2014/main" id="{6D8E8319-13A8-D543-9346-D3576BB3F21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6024639" y="5897152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117" name="Straight Connector 116">
                  <a:extLst>
                    <a:ext uri="{FF2B5EF4-FFF2-40B4-BE49-F238E27FC236}">
                      <a16:creationId xmlns:a16="http://schemas.microsoft.com/office/drawing/2014/main" id="{AA610845-2F40-9147-9D20-74DF6D81BA41}"/>
                    </a:ext>
                  </a:extLst>
                </p:cNvPr>
                <p:cNvCxnSpPr>
                  <a:cxnSpLocks/>
                  <a:stCxn id="119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8" name="Oval 117">
                  <a:extLst>
                    <a:ext uri="{FF2B5EF4-FFF2-40B4-BE49-F238E27FC236}">
                      <a16:creationId xmlns:a16="http://schemas.microsoft.com/office/drawing/2014/main" id="{1C0DB900-D515-6547-8DB1-377409017EB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Oval 118">
                  <a:extLst>
                    <a:ext uri="{FF2B5EF4-FFF2-40B4-BE49-F238E27FC236}">
                      <a16:creationId xmlns:a16="http://schemas.microsoft.com/office/drawing/2014/main" id="{C7858CD8-721A-5541-9101-8F42A222AAA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0" name="Group 119">
                <a:extLst>
                  <a:ext uri="{FF2B5EF4-FFF2-40B4-BE49-F238E27FC236}">
                    <a16:creationId xmlns:a16="http://schemas.microsoft.com/office/drawing/2014/main" id="{9C1F1C9D-77FA-C743-914F-EFCF70A8908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6643371" y="5899133"/>
                <a:ext cx="221236" cy="73152"/>
                <a:chOff x="5915025" y="4021138"/>
                <a:chExt cx="307273" cy="101600"/>
              </a:xfrm>
            </p:grpSpPr>
            <p:cxnSp>
              <p:nvCxnSpPr>
                <p:cNvPr id="121" name="Straight Connector 120">
                  <a:extLst>
                    <a:ext uri="{FF2B5EF4-FFF2-40B4-BE49-F238E27FC236}">
                      <a16:creationId xmlns:a16="http://schemas.microsoft.com/office/drawing/2014/main" id="{2067CC38-3467-B54A-9202-88C21AF56962}"/>
                    </a:ext>
                  </a:extLst>
                </p:cNvPr>
                <p:cNvCxnSpPr>
                  <a:cxnSpLocks/>
                  <a:stCxn id="123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" name="Oval 121">
                  <a:extLst>
                    <a:ext uri="{FF2B5EF4-FFF2-40B4-BE49-F238E27FC236}">
                      <a16:creationId xmlns:a16="http://schemas.microsoft.com/office/drawing/2014/main" id="{6E6464E4-D174-CD4E-A443-BC13206357D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3" name="Oval 122">
                  <a:extLst>
                    <a:ext uri="{FF2B5EF4-FFF2-40B4-BE49-F238E27FC236}">
                      <a16:creationId xmlns:a16="http://schemas.microsoft.com/office/drawing/2014/main" id="{2BF5D169-1916-E543-8BCA-ECBFF0FCB13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0" name="Group 139">
                <a:extLst>
                  <a:ext uri="{FF2B5EF4-FFF2-40B4-BE49-F238E27FC236}">
                    <a16:creationId xmlns:a16="http://schemas.microsoft.com/office/drawing/2014/main" id="{9AE0CF6F-FD88-494D-AD39-3B5613D9F84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7546954" y="5912529"/>
                <a:ext cx="225886" cy="82055"/>
                <a:chOff x="5952550" y="4026699"/>
                <a:chExt cx="313733" cy="113959"/>
              </a:xfrm>
            </p:grpSpPr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F52DD432-D029-6B4B-885B-CB5B3C34AF55}"/>
                    </a:ext>
                  </a:extLst>
                </p:cNvPr>
                <p:cNvCxnSpPr>
                  <a:cxnSpLocks/>
                  <a:stCxn id="143" idx="2"/>
                </p:cNvCxnSpPr>
                <p:nvPr/>
              </p:nvCxnSpPr>
              <p:spPr>
                <a:xfrm flipH="1" flipV="1">
                  <a:off x="6047279" y="4085093"/>
                  <a:ext cx="118105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Oval 141">
                  <a:extLst>
                    <a:ext uri="{FF2B5EF4-FFF2-40B4-BE49-F238E27FC236}">
                      <a16:creationId xmlns:a16="http://schemas.microsoft.com/office/drawing/2014/main" id="{E7E17E22-38F0-ED4F-ADCB-3AB4B0D062E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52550" y="4026699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3" name="Oval 142">
                  <a:extLst>
                    <a:ext uri="{FF2B5EF4-FFF2-40B4-BE49-F238E27FC236}">
                      <a16:creationId xmlns:a16="http://schemas.microsoft.com/office/drawing/2014/main" id="{8F7D0873-7A51-B347-8835-85A7BA95628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65384" y="4039057"/>
                  <a:ext cx="100899" cy="10160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7186A24A-E794-8541-9BB7-4E9BF47CFC4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915024" y="4328391"/>
                <a:ext cx="1618054" cy="290491"/>
                <a:chOff x="4832475" y="4315685"/>
                <a:chExt cx="1667608" cy="299387"/>
              </a:xfrm>
            </p:grpSpPr>
            <p:sp>
              <p:nvSpPr>
                <p:cNvPr id="49" name="Freeform 48">
                  <a:extLst>
                    <a:ext uri="{FF2B5EF4-FFF2-40B4-BE49-F238E27FC236}">
                      <a16:creationId xmlns:a16="http://schemas.microsoft.com/office/drawing/2014/main" id="{BEC9CDAE-2D9F-EF4C-B5FE-CE9BD217C4B7}"/>
                    </a:ext>
                  </a:extLst>
                </p:cNvPr>
                <p:cNvSpPr/>
                <p:nvPr/>
              </p:nvSpPr>
              <p:spPr>
                <a:xfrm>
                  <a:off x="4937512" y="4420138"/>
                  <a:ext cx="1477667" cy="94240"/>
                </a:xfrm>
                <a:custGeom>
                  <a:avLst/>
                  <a:gdLst>
                    <a:gd name="connsiteX0" fmla="*/ 0 w 2919369"/>
                    <a:gd name="connsiteY0" fmla="*/ 0 h 1006679"/>
                    <a:gd name="connsiteX1" fmla="*/ 1040235 w 2919369"/>
                    <a:gd name="connsiteY1" fmla="*/ 1006679 h 1006679"/>
                    <a:gd name="connsiteX2" fmla="*/ 2919369 w 2919369"/>
                    <a:gd name="connsiteY2" fmla="*/ 989901 h 1006679"/>
                    <a:gd name="connsiteX3" fmla="*/ 1862356 w 2919369"/>
                    <a:gd name="connsiteY3" fmla="*/ 0 h 1006679"/>
                    <a:gd name="connsiteX4" fmla="*/ 0 w 2919369"/>
                    <a:gd name="connsiteY4" fmla="*/ 0 h 1006679"/>
                    <a:gd name="connsiteX0" fmla="*/ 0 w 2919369"/>
                    <a:gd name="connsiteY0" fmla="*/ 0 h 1009854"/>
                    <a:gd name="connsiteX1" fmla="*/ 1040235 w 2919369"/>
                    <a:gd name="connsiteY1" fmla="*/ 1009854 h 1009854"/>
                    <a:gd name="connsiteX2" fmla="*/ 2919369 w 2919369"/>
                    <a:gd name="connsiteY2" fmla="*/ 989901 h 1009854"/>
                    <a:gd name="connsiteX3" fmla="*/ 1862356 w 2919369"/>
                    <a:gd name="connsiteY3" fmla="*/ 0 h 1009854"/>
                    <a:gd name="connsiteX4" fmla="*/ 0 w 2919369"/>
                    <a:gd name="connsiteY4" fmla="*/ 0 h 1009854"/>
                    <a:gd name="connsiteX0" fmla="*/ 0 w 2916194"/>
                    <a:gd name="connsiteY0" fmla="*/ 0 h 1013029"/>
                    <a:gd name="connsiteX1" fmla="*/ 1037060 w 2916194"/>
                    <a:gd name="connsiteY1" fmla="*/ 1013029 h 1013029"/>
                    <a:gd name="connsiteX2" fmla="*/ 2916194 w 2916194"/>
                    <a:gd name="connsiteY2" fmla="*/ 993076 h 1013029"/>
                    <a:gd name="connsiteX3" fmla="*/ 1859181 w 2916194"/>
                    <a:gd name="connsiteY3" fmla="*/ 3175 h 1013029"/>
                    <a:gd name="connsiteX4" fmla="*/ 0 w 2916194"/>
                    <a:gd name="connsiteY4" fmla="*/ 0 h 1013029"/>
                    <a:gd name="connsiteX0" fmla="*/ 0 w 2916194"/>
                    <a:gd name="connsiteY0" fmla="*/ 6350 h 1019379"/>
                    <a:gd name="connsiteX1" fmla="*/ 1037060 w 2916194"/>
                    <a:gd name="connsiteY1" fmla="*/ 1019379 h 1019379"/>
                    <a:gd name="connsiteX2" fmla="*/ 2916194 w 2916194"/>
                    <a:gd name="connsiteY2" fmla="*/ 999426 h 1019379"/>
                    <a:gd name="connsiteX3" fmla="*/ 1859181 w 2916194"/>
                    <a:gd name="connsiteY3" fmla="*/ 0 h 1019379"/>
                    <a:gd name="connsiteX4" fmla="*/ 0 w 2916194"/>
                    <a:gd name="connsiteY4" fmla="*/ 6350 h 1019379"/>
                    <a:gd name="connsiteX0" fmla="*/ 0 w 2935244"/>
                    <a:gd name="connsiteY0" fmla="*/ 6350 h 1019379"/>
                    <a:gd name="connsiteX1" fmla="*/ 1037060 w 2935244"/>
                    <a:gd name="connsiteY1" fmla="*/ 1019379 h 1019379"/>
                    <a:gd name="connsiteX2" fmla="*/ 2935244 w 2935244"/>
                    <a:gd name="connsiteY2" fmla="*/ 989901 h 1019379"/>
                    <a:gd name="connsiteX3" fmla="*/ 1859181 w 2935244"/>
                    <a:gd name="connsiteY3" fmla="*/ 0 h 1019379"/>
                    <a:gd name="connsiteX4" fmla="*/ 0 w 2935244"/>
                    <a:gd name="connsiteY4" fmla="*/ 6350 h 1019379"/>
                    <a:gd name="connsiteX0" fmla="*/ 0 w 2935244"/>
                    <a:gd name="connsiteY0" fmla="*/ 6350 h 1009854"/>
                    <a:gd name="connsiteX1" fmla="*/ 1056110 w 2935244"/>
                    <a:gd name="connsiteY1" fmla="*/ 1009854 h 1009854"/>
                    <a:gd name="connsiteX2" fmla="*/ 2935244 w 2935244"/>
                    <a:gd name="connsiteY2" fmla="*/ 989901 h 1009854"/>
                    <a:gd name="connsiteX3" fmla="*/ 1859181 w 2935244"/>
                    <a:gd name="connsiteY3" fmla="*/ 0 h 1009854"/>
                    <a:gd name="connsiteX4" fmla="*/ 0 w 2935244"/>
                    <a:gd name="connsiteY4" fmla="*/ 6350 h 1009854"/>
                    <a:gd name="connsiteX0" fmla="*/ 0 w 2935244"/>
                    <a:gd name="connsiteY0" fmla="*/ 6350 h 1012081"/>
                    <a:gd name="connsiteX1" fmla="*/ 1056110 w 2935244"/>
                    <a:gd name="connsiteY1" fmla="*/ 1009854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935244"/>
                    <a:gd name="connsiteY0" fmla="*/ 6350 h 1012081"/>
                    <a:gd name="connsiteX1" fmla="*/ 372988 w 2935244"/>
                    <a:gd name="connsiteY1" fmla="*/ 926765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234378"/>
                    <a:gd name="connsiteY0" fmla="*/ 6350 h 964602"/>
                    <a:gd name="connsiteX1" fmla="*/ 372988 w 2234378"/>
                    <a:gd name="connsiteY1" fmla="*/ 926765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234378"/>
                    <a:gd name="connsiteY0" fmla="*/ 6350 h 964602"/>
                    <a:gd name="connsiteX1" fmla="*/ 253220 w 2234378"/>
                    <a:gd name="connsiteY1" fmla="*/ 910016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141225"/>
                    <a:gd name="connsiteY0" fmla="*/ 6350 h 1014842"/>
                    <a:gd name="connsiteX1" fmla="*/ 253220 w 2141225"/>
                    <a:gd name="connsiteY1" fmla="*/ 91001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48784 w 2141225"/>
                    <a:gd name="connsiteY1" fmla="*/ 977003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66527 w 2141225"/>
                    <a:gd name="connsiteY1" fmla="*/ 993749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27242"/>
                    <a:gd name="connsiteX1" fmla="*/ 270963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27242"/>
                    <a:gd name="connsiteX1" fmla="*/ 279835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43989"/>
                    <a:gd name="connsiteX1" fmla="*/ 288707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41225"/>
                    <a:gd name="connsiteY0" fmla="*/ 6350 h 1060736"/>
                    <a:gd name="connsiteX1" fmla="*/ 306450 w 2141225"/>
                    <a:gd name="connsiteY1" fmla="*/ 1060736 h 1060736"/>
                    <a:gd name="connsiteX2" fmla="*/ 2141225 w 2141225"/>
                    <a:gd name="connsiteY2" fmla="*/ 1014842 h 1060736"/>
                    <a:gd name="connsiteX3" fmla="*/ 1859181 w 2141225"/>
                    <a:gd name="connsiteY3" fmla="*/ 0 h 1060736"/>
                    <a:gd name="connsiteX4" fmla="*/ 0 w 2141225"/>
                    <a:gd name="connsiteY4" fmla="*/ 6350 h 1060736"/>
                    <a:gd name="connsiteX0" fmla="*/ 0 w 2141225"/>
                    <a:gd name="connsiteY0" fmla="*/ 6350 h 1014842"/>
                    <a:gd name="connsiteX1" fmla="*/ 288707 w 2141225"/>
                    <a:gd name="connsiteY1" fmla="*/ 101049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43989"/>
                    <a:gd name="connsiteX1" fmla="*/ 275399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41225"/>
                    <a:gd name="connsiteY0" fmla="*/ 6350 h 1084266"/>
                    <a:gd name="connsiteX1" fmla="*/ 239912 w 2141225"/>
                    <a:gd name="connsiteY1" fmla="*/ 1084266 h 1084266"/>
                    <a:gd name="connsiteX2" fmla="*/ 2141225 w 2141225"/>
                    <a:gd name="connsiteY2" fmla="*/ 1014842 h 1084266"/>
                    <a:gd name="connsiteX3" fmla="*/ 1859181 w 2141225"/>
                    <a:gd name="connsiteY3" fmla="*/ 0 h 1084266"/>
                    <a:gd name="connsiteX4" fmla="*/ 0 w 2141225"/>
                    <a:gd name="connsiteY4" fmla="*/ 6350 h 1084266"/>
                    <a:gd name="connsiteX0" fmla="*/ 0 w 2119046"/>
                    <a:gd name="connsiteY0" fmla="*/ 6350 h 1084266"/>
                    <a:gd name="connsiteX1" fmla="*/ 239912 w 2119046"/>
                    <a:gd name="connsiteY1" fmla="*/ 1084266 h 1084266"/>
                    <a:gd name="connsiteX2" fmla="*/ 2119046 w 2119046"/>
                    <a:gd name="connsiteY2" fmla="*/ 1075259 h 1084266"/>
                    <a:gd name="connsiteX3" fmla="*/ 1859181 w 2119046"/>
                    <a:gd name="connsiteY3" fmla="*/ 0 h 1084266"/>
                    <a:gd name="connsiteX4" fmla="*/ 0 w 2119046"/>
                    <a:gd name="connsiteY4" fmla="*/ 6350 h 1084266"/>
                    <a:gd name="connsiteX0" fmla="*/ 0 w 2119046"/>
                    <a:gd name="connsiteY0" fmla="*/ 10393 h 1084266"/>
                    <a:gd name="connsiteX1" fmla="*/ 239912 w 2119046"/>
                    <a:gd name="connsiteY1" fmla="*/ 1084266 h 1084266"/>
                    <a:gd name="connsiteX2" fmla="*/ 2119046 w 2119046"/>
                    <a:gd name="connsiteY2" fmla="*/ 1075259 h 1084266"/>
                    <a:gd name="connsiteX3" fmla="*/ 1859181 w 2119046"/>
                    <a:gd name="connsiteY3" fmla="*/ 0 h 1084266"/>
                    <a:gd name="connsiteX4" fmla="*/ 0 w 2119046"/>
                    <a:gd name="connsiteY4" fmla="*/ 10393 h 1084266"/>
                    <a:gd name="connsiteX0" fmla="*/ 0 w 2119046"/>
                    <a:gd name="connsiteY0" fmla="*/ 10393 h 1084266"/>
                    <a:gd name="connsiteX1" fmla="*/ 247927 w 2119046"/>
                    <a:gd name="connsiteY1" fmla="*/ 1084266 h 1084266"/>
                    <a:gd name="connsiteX2" fmla="*/ 2119046 w 2119046"/>
                    <a:gd name="connsiteY2" fmla="*/ 1075259 h 1084266"/>
                    <a:gd name="connsiteX3" fmla="*/ 1859181 w 2119046"/>
                    <a:gd name="connsiteY3" fmla="*/ 0 h 1084266"/>
                    <a:gd name="connsiteX4" fmla="*/ 0 w 2119046"/>
                    <a:gd name="connsiteY4" fmla="*/ 10393 h 1084266"/>
                    <a:gd name="connsiteX0" fmla="*/ 0 w 2113703"/>
                    <a:gd name="connsiteY0" fmla="*/ 10393 h 1084266"/>
                    <a:gd name="connsiteX1" fmla="*/ 247927 w 2113703"/>
                    <a:gd name="connsiteY1" fmla="*/ 1084266 h 1084266"/>
                    <a:gd name="connsiteX2" fmla="*/ 2113703 w 2113703"/>
                    <a:gd name="connsiteY2" fmla="*/ 1079302 h 1084266"/>
                    <a:gd name="connsiteX3" fmla="*/ 1859181 w 2113703"/>
                    <a:gd name="connsiteY3" fmla="*/ 0 h 1084266"/>
                    <a:gd name="connsiteX4" fmla="*/ 0 w 2113703"/>
                    <a:gd name="connsiteY4" fmla="*/ 10393 h 1084266"/>
                    <a:gd name="connsiteX0" fmla="*/ 0 w 2111922"/>
                    <a:gd name="connsiteY0" fmla="*/ 10393 h 1084266"/>
                    <a:gd name="connsiteX1" fmla="*/ 247927 w 2111922"/>
                    <a:gd name="connsiteY1" fmla="*/ 1084266 h 1084266"/>
                    <a:gd name="connsiteX2" fmla="*/ 2111922 w 2111922"/>
                    <a:gd name="connsiteY2" fmla="*/ 1083345 h 1084266"/>
                    <a:gd name="connsiteX3" fmla="*/ 1859181 w 2111922"/>
                    <a:gd name="connsiteY3" fmla="*/ 0 h 1084266"/>
                    <a:gd name="connsiteX4" fmla="*/ 0 w 2111922"/>
                    <a:gd name="connsiteY4" fmla="*/ 10393 h 1084266"/>
                    <a:gd name="connsiteX0" fmla="*/ 0 w 2111922"/>
                    <a:gd name="connsiteY0" fmla="*/ 10393 h 1083344"/>
                    <a:gd name="connsiteX1" fmla="*/ 241717 w 2111922"/>
                    <a:gd name="connsiteY1" fmla="*/ 1080317 h 1083344"/>
                    <a:gd name="connsiteX2" fmla="*/ 2111922 w 2111922"/>
                    <a:gd name="connsiteY2" fmla="*/ 1083345 h 1083344"/>
                    <a:gd name="connsiteX3" fmla="*/ 1859181 w 2111922"/>
                    <a:gd name="connsiteY3" fmla="*/ 0 h 1083344"/>
                    <a:gd name="connsiteX4" fmla="*/ 0 w 2111922"/>
                    <a:gd name="connsiteY4" fmla="*/ 10393 h 1083344"/>
                    <a:gd name="connsiteX0" fmla="*/ 0 w 2100389"/>
                    <a:gd name="connsiteY0" fmla="*/ 10393 h 1091243"/>
                    <a:gd name="connsiteX1" fmla="*/ 241717 w 2100389"/>
                    <a:gd name="connsiteY1" fmla="*/ 1080317 h 1091243"/>
                    <a:gd name="connsiteX2" fmla="*/ 2100389 w 2100389"/>
                    <a:gd name="connsiteY2" fmla="*/ 1091243 h 1091243"/>
                    <a:gd name="connsiteX3" fmla="*/ 1859181 w 2100389"/>
                    <a:gd name="connsiteY3" fmla="*/ 0 h 1091243"/>
                    <a:gd name="connsiteX4" fmla="*/ 0 w 2100389"/>
                    <a:gd name="connsiteY4" fmla="*/ 10393 h 1091243"/>
                    <a:gd name="connsiteX0" fmla="*/ 0 w 2100389"/>
                    <a:gd name="connsiteY0" fmla="*/ 2495 h 1083345"/>
                    <a:gd name="connsiteX1" fmla="*/ 241717 w 2100389"/>
                    <a:gd name="connsiteY1" fmla="*/ 1072419 h 1083345"/>
                    <a:gd name="connsiteX2" fmla="*/ 2100389 w 2100389"/>
                    <a:gd name="connsiteY2" fmla="*/ 1083345 h 1083345"/>
                    <a:gd name="connsiteX3" fmla="*/ 1858294 w 2100389"/>
                    <a:gd name="connsiteY3" fmla="*/ 0 h 1083345"/>
                    <a:gd name="connsiteX4" fmla="*/ 0 w 2100389"/>
                    <a:gd name="connsiteY4" fmla="*/ 2495 h 1083345"/>
                    <a:gd name="connsiteX0" fmla="*/ 0 w 2100389"/>
                    <a:gd name="connsiteY0" fmla="*/ 0 h 1080850"/>
                    <a:gd name="connsiteX1" fmla="*/ 241717 w 2100389"/>
                    <a:gd name="connsiteY1" fmla="*/ 1069924 h 1080850"/>
                    <a:gd name="connsiteX2" fmla="*/ 2100389 w 2100389"/>
                    <a:gd name="connsiteY2" fmla="*/ 1080850 h 1080850"/>
                    <a:gd name="connsiteX3" fmla="*/ 1856520 w 2100389"/>
                    <a:gd name="connsiteY3" fmla="*/ 5403 h 1080850"/>
                    <a:gd name="connsiteX4" fmla="*/ 0 w 2100389"/>
                    <a:gd name="connsiteY4" fmla="*/ 0 h 1080850"/>
                    <a:gd name="connsiteX0" fmla="*/ 0 w 2032864"/>
                    <a:gd name="connsiteY0" fmla="*/ 0 h 1268444"/>
                    <a:gd name="connsiteX1" fmla="*/ 241717 w 2032864"/>
                    <a:gd name="connsiteY1" fmla="*/ 1069924 h 1268444"/>
                    <a:gd name="connsiteX2" fmla="*/ 2032864 w 2032864"/>
                    <a:gd name="connsiteY2" fmla="*/ 1268444 h 1268444"/>
                    <a:gd name="connsiteX3" fmla="*/ 1856520 w 2032864"/>
                    <a:gd name="connsiteY3" fmla="*/ 5403 h 1268444"/>
                    <a:gd name="connsiteX4" fmla="*/ 0 w 2032864"/>
                    <a:gd name="connsiteY4" fmla="*/ 0 h 1268444"/>
                    <a:gd name="connsiteX0" fmla="*/ 0 w 2032864"/>
                    <a:gd name="connsiteY0" fmla="*/ 0 h 1268444"/>
                    <a:gd name="connsiteX1" fmla="*/ 151684 w 2032864"/>
                    <a:gd name="connsiteY1" fmla="*/ 1182476 h 1268444"/>
                    <a:gd name="connsiteX2" fmla="*/ 2032864 w 2032864"/>
                    <a:gd name="connsiteY2" fmla="*/ 1268444 h 1268444"/>
                    <a:gd name="connsiteX3" fmla="*/ 1856520 w 2032864"/>
                    <a:gd name="connsiteY3" fmla="*/ 5403 h 1268444"/>
                    <a:gd name="connsiteX4" fmla="*/ 0 w 2032864"/>
                    <a:gd name="connsiteY4" fmla="*/ 0 h 1268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32864" h="1268444">
                      <a:moveTo>
                        <a:pt x="0" y="0"/>
                      </a:moveTo>
                      <a:lnTo>
                        <a:pt x="151684" y="1182476"/>
                      </a:lnTo>
                      <a:lnTo>
                        <a:pt x="2032864" y="1268444"/>
                      </a:lnTo>
                      <a:lnTo>
                        <a:pt x="1856520" y="540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wdDnDiag">
                  <a:fgClr>
                    <a:schemeClr val="accent4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n w="15875"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5F85CB"/>
                    </a:solidFill>
                  </a:endParaRPr>
                </a:p>
                <a:p>
                  <a:pPr algn="ctr"/>
                  <a:endParaRPr lang="en-US"/>
                </a:p>
              </p:txBody>
            </p:sp>
            <p:sp>
              <p:nvSpPr>
                <p:cNvPr id="50" name="Freeform 49">
                  <a:extLst>
                    <a:ext uri="{FF2B5EF4-FFF2-40B4-BE49-F238E27FC236}">
                      <a16:creationId xmlns:a16="http://schemas.microsoft.com/office/drawing/2014/main" id="{FAEFB3A0-CEE8-8C43-97EB-F5569D96B7BC}"/>
                    </a:ext>
                  </a:extLst>
                </p:cNvPr>
                <p:cNvSpPr/>
                <p:nvPr/>
              </p:nvSpPr>
              <p:spPr>
                <a:xfrm>
                  <a:off x="5050209" y="4517559"/>
                  <a:ext cx="1449874" cy="97513"/>
                </a:xfrm>
                <a:custGeom>
                  <a:avLst/>
                  <a:gdLst>
                    <a:gd name="connsiteX0" fmla="*/ 0 w 2919369"/>
                    <a:gd name="connsiteY0" fmla="*/ 0 h 1006679"/>
                    <a:gd name="connsiteX1" fmla="*/ 1040235 w 2919369"/>
                    <a:gd name="connsiteY1" fmla="*/ 1006679 h 1006679"/>
                    <a:gd name="connsiteX2" fmla="*/ 2919369 w 2919369"/>
                    <a:gd name="connsiteY2" fmla="*/ 989901 h 1006679"/>
                    <a:gd name="connsiteX3" fmla="*/ 1862356 w 2919369"/>
                    <a:gd name="connsiteY3" fmla="*/ 0 h 1006679"/>
                    <a:gd name="connsiteX4" fmla="*/ 0 w 2919369"/>
                    <a:gd name="connsiteY4" fmla="*/ 0 h 1006679"/>
                    <a:gd name="connsiteX0" fmla="*/ 0 w 2919369"/>
                    <a:gd name="connsiteY0" fmla="*/ 0 h 1009854"/>
                    <a:gd name="connsiteX1" fmla="*/ 1040235 w 2919369"/>
                    <a:gd name="connsiteY1" fmla="*/ 1009854 h 1009854"/>
                    <a:gd name="connsiteX2" fmla="*/ 2919369 w 2919369"/>
                    <a:gd name="connsiteY2" fmla="*/ 989901 h 1009854"/>
                    <a:gd name="connsiteX3" fmla="*/ 1862356 w 2919369"/>
                    <a:gd name="connsiteY3" fmla="*/ 0 h 1009854"/>
                    <a:gd name="connsiteX4" fmla="*/ 0 w 2919369"/>
                    <a:gd name="connsiteY4" fmla="*/ 0 h 1009854"/>
                    <a:gd name="connsiteX0" fmla="*/ 0 w 2916194"/>
                    <a:gd name="connsiteY0" fmla="*/ 0 h 1013029"/>
                    <a:gd name="connsiteX1" fmla="*/ 1037060 w 2916194"/>
                    <a:gd name="connsiteY1" fmla="*/ 1013029 h 1013029"/>
                    <a:gd name="connsiteX2" fmla="*/ 2916194 w 2916194"/>
                    <a:gd name="connsiteY2" fmla="*/ 993076 h 1013029"/>
                    <a:gd name="connsiteX3" fmla="*/ 1859181 w 2916194"/>
                    <a:gd name="connsiteY3" fmla="*/ 3175 h 1013029"/>
                    <a:gd name="connsiteX4" fmla="*/ 0 w 2916194"/>
                    <a:gd name="connsiteY4" fmla="*/ 0 h 1013029"/>
                    <a:gd name="connsiteX0" fmla="*/ 0 w 2916194"/>
                    <a:gd name="connsiteY0" fmla="*/ 6350 h 1019379"/>
                    <a:gd name="connsiteX1" fmla="*/ 1037060 w 2916194"/>
                    <a:gd name="connsiteY1" fmla="*/ 1019379 h 1019379"/>
                    <a:gd name="connsiteX2" fmla="*/ 2916194 w 2916194"/>
                    <a:gd name="connsiteY2" fmla="*/ 999426 h 1019379"/>
                    <a:gd name="connsiteX3" fmla="*/ 1859181 w 2916194"/>
                    <a:gd name="connsiteY3" fmla="*/ 0 h 1019379"/>
                    <a:gd name="connsiteX4" fmla="*/ 0 w 2916194"/>
                    <a:gd name="connsiteY4" fmla="*/ 6350 h 1019379"/>
                    <a:gd name="connsiteX0" fmla="*/ 0 w 2935244"/>
                    <a:gd name="connsiteY0" fmla="*/ 6350 h 1019379"/>
                    <a:gd name="connsiteX1" fmla="*/ 1037060 w 2935244"/>
                    <a:gd name="connsiteY1" fmla="*/ 1019379 h 1019379"/>
                    <a:gd name="connsiteX2" fmla="*/ 2935244 w 2935244"/>
                    <a:gd name="connsiteY2" fmla="*/ 989901 h 1019379"/>
                    <a:gd name="connsiteX3" fmla="*/ 1859181 w 2935244"/>
                    <a:gd name="connsiteY3" fmla="*/ 0 h 1019379"/>
                    <a:gd name="connsiteX4" fmla="*/ 0 w 2935244"/>
                    <a:gd name="connsiteY4" fmla="*/ 6350 h 1019379"/>
                    <a:gd name="connsiteX0" fmla="*/ 0 w 2935244"/>
                    <a:gd name="connsiteY0" fmla="*/ 6350 h 1009854"/>
                    <a:gd name="connsiteX1" fmla="*/ 1056110 w 2935244"/>
                    <a:gd name="connsiteY1" fmla="*/ 1009854 h 1009854"/>
                    <a:gd name="connsiteX2" fmla="*/ 2935244 w 2935244"/>
                    <a:gd name="connsiteY2" fmla="*/ 989901 h 1009854"/>
                    <a:gd name="connsiteX3" fmla="*/ 1859181 w 2935244"/>
                    <a:gd name="connsiteY3" fmla="*/ 0 h 1009854"/>
                    <a:gd name="connsiteX4" fmla="*/ 0 w 2935244"/>
                    <a:gd name="connsiteY4" fmla="*/ 6350 h 1009854"/>
                    <a:gd name="connsiteX0" fmla="*/ 0 w 2935244"/>
                    <a:gd name="connsiteY0" fmla="*/ 6350 h 1012081"/>
                    <a:gd name="connsiteX1" fmla="*/ 1056110 w 2935244"/>
                    <a:gd name="connsiteY1" fmla="*/ 1009854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935244"/>
                    <a:gd name="connsiteY0" fmla="*/ 6350 h 1012081"/>
                    <a:gd name="connsiteX1" fmla="*/ 372988 w 2935244"/>
                    <a:gd name="connsiteY1" fmla="*/ 926765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234378"/>
                    <a:gd name="connsiteY0" fmla="*/ 6350 h 964602"/>
                    <a:gd name="connsiteX1" fmla="*/ 372988 w 2234378"/>
                    <a:gd name="connsiteY1" fmla="*/ 926765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234378"/>
                    <a:gd name="connsiteY0" fmla="*/ 6350 h 964602"/>
                    <a:gd name="connsiteX1" fmla="*/ 253220 w 2234378"/>
                    <a:gd name="connsiteY1" fmla="*/ 910016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141225"/>
                    <a:gd name="connsiteY0" fmla="*/ 6350 h 1014842"/>
                    <a:gd name="connsiteX1" fmla="*/ 253220 w 2141225"/>
                    <a:gd name="connsiteY1" fmla="*/ 91001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48784 w 2141225"/>
                    <a:gd name="connsiteY1" fmla="*/ 977003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66527 w 2141225"/>
                    <a:gd name="connsiteY1" fmla="*/ 993749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27242"/>
                    <a:gd name="connsiteX1" fmla="*/ 270963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27242"/>
                    <a:gd name="connsiteX1" fmla="*/ 279835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43989"/>
                    <a:gd name="connsiteX1" fmla="*/ 288707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41225"/>
                    <a:gd name="connsiteY0" fmla="*/ 6350 h 1060736"/>
                    <a:gd name="connsiteX1" fmla="*/ 306450 w 2141225"/>
                    <a:gd name="connsiteY1" fmla="*/ 1060736 h 1060736"/>
                    <a:gd name="connsiteX2" fmla="*/ 2141225 w 2141225"/>
                    <a:gd name="connsiteY2" fmla="*/ 1014842 h 1060736"/>
                    <a:gd name="connsiteX3" fmla="*/ 1859181 w 2141225"/>
                    <a:gd name="connsiteY3" fmla="*/ 0 h 1060736"/>
                    <a:gd name="connsiteX4" fmla="*/ 0 w 2141225"/>
                    <a:gd name="connsiteY4" fmla="*/ 6350 h 1060736"/>
                    <a:gd name="connsiteX0" fmla="*/ 0 w 2141225"/>
                    <a:gd name="connsiteY0" fmla="*/ 6350 h 1014842"/>
                    <a:gd name="connsiteX1" fmla="*/ 288707 w 2141225"/>
                    <a:gd name="connsiteY1" fmla="*/ 101049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43989"/>
                    <a:gd name="connsiteX1" fmla="*/ 275399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41225"/>
                    <a:gd name="connsiteY0" fmla="*/ 6350 h 1107959"/>
                    <a:gd name="connsiteX1" fmla="*/ 235569 w 2141225"/>
                    <a:gd name="connsiteY1" fmla="*/ 1107959 h 1107959"/>
                    <a:gd name="connsiteX2" fmla="*/ 2141225 w 2141225"/>
                    <a:gd name="connsiteY2" fmla="*/ 1014842 h 1107959"/>
                    <a:gd name="connsiteX3" fmla="*/ 1859181 w 2141225"/>
                    <a:gd name="connsiteY3" fmla="*/ 0 h 1107959"/>
                    <a:gd name="connsiteX4" fmla="*/ 0 w 2141225"/>
                    <a:gd name="connsiteY4" fmla="*/ 6350 h 1107959"/>
                    <a:gd name="connsiteX0" fmla="*/ 0 w 2065992"/>
                    <a:gd name="connsiteY0" fmla="*/ 6350 h 1107959"/>
                    <a:gd name="connsiteX1" fmla="*/ 235569 w 2065992"/>
                    <a:gd name="connsiteY1" fmla="*/ 1107959 h 1107959"/>
                    <a:gd name="connsiteX2" fmla="*/ 2065992 w 2065992"/>
                    <a:gd name="connsiteY2" fmla="*/ 1014842 h 1107959"/>
                    <a:gd name="connsiteX3" fmla="*/ 1859181 w 2065992"/>
                    <a:gd name="connsiteY3" fmla="*/ 0 h 1107959"/>
                    <a:gd name="connsiteX4" fmla="*/ 0 w 2065992"/>
                    <a:gd name="connsiteY4" fmla="*/ 6350 h 1107959"/>
                    <a:gd name="connsiteX0" fmla="*/ 0 w 2083694"/>
                    <a:gd name="connsiteY0" fmla="*/ 6350 h 1107959"/>
                    <a:gd name="connsiteX1" fmla="*/ 235569 w 2083694"/>
                    <a:gd name="connsiteY1" fmla="*/ 1107959 h 1107959"/>
                    <a:gd name="connsiteX2" fmla="*/ 2083694 w 2083694"/>
                    <a:gd name="connsiteY2" fmla="*/ 1014842 h 1107959"/>
                    <a:gd name="connsiteX3" fmla="*/ 1859181 w 2083694"/>
                    <a:gd name="connsiteY3" fmla="*/ 0 h 1107959"/>
                    <a:gd name="connsiteX4" fmla="*/ 0 w 2083694"/>
                    <a:gd name="connsiteY4" fmla="*/ 6350 h 1107959"/>
                    <a:gd name="connsiteX0" fmla="*/ 0 w 2083694"/>
                    <a:gd name="connsiteY0" fmla="*/ 6350 h 1099398"/>
                    <a:gd name="connsiteX1" fmla="*/ 236457 w 2083694"/>
                    <a:gd name="connsiteY1" fmla="*/ 1099398 h 1099398"/>
                    <a:gd name="connsiteX2" fmla="*/ 2083694 w 2083694"/>
                    <a:gd name="connsiteY2" fmla="*/ 1014842 h 1099398"/>
                    <a:gd name="connsiteX3" fmla="*/ 1859181 w 2083694"/>
                    <a:gd name="connsiteY3" fmla="*/ 0 h 1099398"/>
                    <a:gd name="connsiteX4" fmla="*/ 0 w 2083694"/>
                    <a:gd name="connsiteY4" fmla="*/ 6350 h 1099398"/>
                    <a:gd name="connsiteX0" fmla="*/ 0 w 2083694"/>
                    <a:gd name="connsiteY0" fmla="*/ 6350 h 1146486"/>
                    <a:gd name="connsiteX1" fmla="*/ 247118 w 2083694"/>
                    <a:gd name="connsiteY1" fmla="*/ 1146486 h 1146486"/>
                    <a:gd name="connsiteX2" fmla="*/ 2083694 w 2083694"/>
                    <a:gd name="connsiteY2" fmla="*/ 1014842 h 1146486"/>
                    <a:gd name="connsiteX3" fmla="*/ 1859181 w 2083694"/>
                    <a:gd name="connsiteY3" fmla="*/ 0 h 1146486"/>
                    <a:gd name="connsiteX4" fmla="*/ 0 w 2083694"/>
                    <a:gd name="connsiteY4" fmla="*/ 6350 h 1146486"/>
                    <a:gd name="connsiteX0" fmla="*/ 0 w 2092578"/>
                    <a:gd name="connsiteY0" fmla="*/ 6350 h 1146486"/>
                    <a:gd name="connsiteX1" fmla="*/ 247118 w 2092578"/>
                    <a:gd name="connsiteY1" fmla="*/ 1146486 h 1146486"/>
                    <a:gd name="connsiteX2" fmla="*/ 2092578 w 2092578"/>
                    <a:gd name="connsiteY2" fmla="*/ 1070492 h 1146486"/>
                    <a:gd name="connsiteX3" fmla="*/ 1859181 w 2092578"/>
                    <a:gd name="connsiteY3" fmla="*/ 0 h 1146486"/>
                    <a:gd name="connsiteX4" fmla="*/ 0 w 2092578"/>
                    <a:gd name="connsiteY4" fmla="*/ 6350 h 1146486"/>
                    <a:gd name="connsiteX0" fmla="*/ 0 w 2095243"/>
                    <a:gd name="connsiteY0" fmla="*/ 6350 h 1146486"/>
                    <a:gd name="connsiteX1" fmla="*/ 247118 w 2095243"/>
                    <a:gd name="connsiteY1" fmla="*/ 1146486 h 1146486"/>
                    <a:gd name="connsiteX2" fmla="*/ 2095243 w 2095243"/>
                    <a:gd name="connsiteY2" fmla="*/ 1083082 h 1146486"/>
                    <a:gd name="connsiteX3" fmla="*/ 1859181 w 2095243"/>
                    <a:gd name="connsiteY3" fmla="*/ 0 h 1146486"/>
                    <a:gd name="connsiteX4" fmla="*/ 0 w 2095243"/>
                    <a:gd name="connsiteY4" fmla="*/ 6350 h 1146486"/>
                    <a:gd name="connsiteX0" fmla="*/ 0 w 2091703"/>
                    <a:gd name="connsiteY0" fmla="*/ 6350 h 1146486"/>
                    <a:gd name="connsiteX1" fmla="*/ 247118 w 2091703"/>
                    <a:gd name="connsiteY1" fmla="*/ 1146486 h 1146486"/>
                    <a:gd name="connsiteX2" fmla="*/ 2091703 w 2091703"/>
                    <a:gd name="connsiteY2" fmla="*/ 1099806 h 1146486"/>
                    <a:gd name="connsiteX3" fmla="*/ 1859181 w 2091703"/>
                    <a:gd name="connsiteY3" fmla="*/ 0 h 1146486"/>
                    <a:gd name="connsiteX4" fmla="*/ 0 w 2091703"/>
                    <a:gd name="connsiteY4" fmla="*/ 6350 h 1146486"/>
                    <a:gd name="connsiteX0" fmla="*/ 0 w 2083756"/>
                    <a:gd name="connsiteY0" fmla="*/ 6350 h 1146486"/>
                    <a:gd name="connsiteX1" fmla="*/ 247118 w 2083756"/>
                    <a:gd name="connsiteY1" fmla="*/ 1146486 h 1146486"/>
                    <a:gd name="connsiteX2" fmla="*/ 2083756 w 2083756"/>
                    <a:gd name="connsiteY2" fmla="*/ 1108144 h 1146486"/>
                    <a:gd name="connsiteX3" fmla="*/ 1859181 w 2083756"/>
                    <a:gd name="connsiteY3" fmla="*/ 0 h 1146486"/>
                    <a:gd name="connsiteX4" fmla="*/ 0 w 2083756"/>
                    <a:gd name="connsiteY4" fmla="*/ 6350 h 1146486"/>
                    <a:gd name="connsiteX0" fmla="*/ 0 w 2083756"/>
                    <a:gd name="connsiteY0" fmla="*/ 0 h 1140136"/>
                    <a:gd name="connsiteX1" fmla="*/ 247118 w 2083756"/>
                    <a:gd name="connsiteY1" fmla="*/ 1140136 h 1140136"/>
                    <a:gd name="connsiteX2" fmla="*/ 2083756 w 2083756"/>
                    <a:gd name="connsiteY2" fmla="*/ 1101794 h 1140136"/>
                    <a:gd name="connsiteX3" fmla="*/ 1851234 w 2083756"/>
                    <a:gd name="connsiteY3" fmla="*/ 1988 h 1140136"/>
                    <a:gd name="connsiteX4" fmla="*/ 0 w 2083756"/>
                    <a:gd name="connsiteY4" fmla="*/ 0 h 1140136"/>
                    <a:gd name="connsiteX0" fmla="*/ 0 w 2083756"/>
                    <a:gd name="connsiteY0" fmla="*/ 0 h 1156812"/>
                    <a:gd name="connsiteX1" fmla="*/ 248001 w 2083756"/>
                    <a:gd name="connsiteY1" fmla="*/ 1156812 h 1156812"/>
                    <a:gd name="connsiteX2" fmla="*/ 2083756 w 2083756"/>
                    <a:gd name="connsiteY2" fmla="*/ 1101794 h 1156812"/>
                    <a:gd name="connsiteX3" fmla="*/ 1851234 w 2083756"/>
                    <a:gd name="connsiteY3" fmla="*/ 1988 h 1156812"/>
                    <a:gd name="connsiteX4" fmla="*/ 0 w 2083756"/>
                    <a:gd name="connsiteY4" fmla="*/ 0 h 1156812"/>
                    <a:gd name="connsiteX0" fmla="*/ 0 w 2012070"/>
                    <a:gd name="connsiteY0" fmla="*/ 0 h 1444085"/>
                    <a:gd name="connsiteX1" fmla="*/ 248001 w 2012070"/>
                    <a:gd name="connsiteY1" fmla="*/ 1156812 h 1444085"/>
                    <a:gd name="connsiteX2" fmla="*/ 2012070 w 2012070"/>
                    <a:gd name="connsiteY2" fmla="*/ 1444085 h 1444085"/>
                    <a:gd name="connsiteX3" fmla="*/ 1851234 w 2012070"/>
                    <a:gd name="connsiteY3" fmla="*/ 1988 h 1444085"/>
                    <a:gd name="connsiteX4" fmla="*/ 0 w 2012070"/>
                    <a:gd name="connsiteY4" fmla="*/ 0 h 1444085"/>
                    <a:gd name="connsiteX0" fmla="*/ 0 w 2012070"/>
                    <a:gd name="connsiteY0" fmla="*/ 0 h 1541895"/>
                    <a:gd name="connsiteX1" fmla="*/ 171834 w 2012070"/>
                    <a:gd name="connsiteY1" fmla="*/ 1541895 h 1541895"/>
                    <a:gd name="connsiteX2" fmla="*/ 2012070 w 2012070"/>
                    <a:gd name="connsiteY2" fmla="*/ 1444085 h 1541895"/>
                    <a:gd name="connsiteX3" fmla="*/ 1851234 w 2012070"/>
                    <a:gd name="connsiteY3" fmla="*/ 1988 h 1541895"/>
                    <a:gd name="connsiteX4" fmla="*/ 0 w 2012070"/>
                    <a:gd name="connsiteY4" fmla="*/ 0 h 1541895"/>
                    <a:gd name="connsiteX0" fmla="*/ 0 w 1985188"/>
                    <a:gd name="connsiteY0" fmla="*/ 0 h 1551169"/>
                    <a:gd name="connsiteX1" fmla="*/ 171834 w 1985188"/>
                    <a:gd name="connsiteY1" fmla="*/ 1541895 h 1551169"/>
                    <a:gd name="connsiteX2" fmla="*/ 1985188 w 1985188"/>
                    <a:gd name="connsiteY2" fmla="*/ 1551169 h 1551169"/>
                    <a:gd name="connsiteX3" fmla="*/ 1851234 w 1985188"/>
                    <a:gd name="connsiteY3" fmla="*/ 1988 h 1551169"/>
                    <a:gd name="connsiteX4" fmla="*/ 0 w 1985188"/>
                    <a:gd name="connsiteY4" fmla="*/ 0 h 1551169"/>
                    <a:gd name="connsiteX0" fmla="*/ 0 w 1985188"/>
                    <a:gd name="connsiteY0" fmla="*/ 0 h 1595433"/>
                    <a:gd name="connsiteX1" fmla="*/ 135991 w 1985188"/>
                    <a:gd name="connsiteY1" fmla="*/ 1595433 h 1595433"/>
                    <a:gd name="connsiteX2" fmla="*/ 1985188 w 1985188"/>
                    <a:gd name="connsiteY2" fmla="*/ 1551169 h 1595433"/>
                    <a:gd name="connsiteX3" fmla="*/ 1851234 w 1985188"/>
                    <a:gd name="connsiteY3" fmla="*/ 1988 h 1595433"/>
                    <a:gd name="connsiteX4" fmla="*/ 0 w 1985188"/>
                    <a:gd name="connsiteY4" fmla="*/ 0 h 15954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985188" h="1595433">
                      <a:moveTo>
                        <a:pt x="0" y="0"/>
                      </a:moveTo>
                      <a:lnTo>
                        <a:pt x="135991" y="1595433"/>
                      </a:lnTo>
                      <a:lnTo>
                        <a:pt x="1985188" y="1551169"/>
                      </a:lnTo>
                      <a:lnTo>
                        <a:pt x="1851234" y="198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pattFill prst="wdUpDiag">
                  <a:fgClr>
                    <a:schemeClr val="accent4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n w="15875"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47">
                  <a:extLst>
                    <a:ext uri="{FF2B5EF4-FFF2-40B4-BE49-F238E27FC236}">
                      <a16:creationId xmlns:a16="http://schemas.microsoft.com/office/drawing/2014/main" id="{6CA9F960-E109-1840-BE41-B0F32D0FB868}"/>
                    </a:ext>
                  </a:extLst>
                </p:cNvPr>
                <p:cNvSpPr/>
                <p:nvPr/>
              </p:nvSpPr>
              <p:spPr>
                <a:xfrm>
                  <a:off x="4832475" y="4315685"/>
                  <a:ext cx="1445348" cy="97111"/>
                </a:xfrm>
                <a:custGeom>
                  <a:avLst/>
                  <a:gdLst>
                    <a:gd name="connsiteX0" fmla="*/ 0 w 2919369"/>
                    <a:gd name="connsiteY0" fmla="*/ 0 h 1006679"/>
                    <a:gd name="connsiteX1" fmla="*/ 1040235 w 2919369"/>
                    <a:gd name="connsiteY1" fmla="*/ 1006679 h 1006679"/>
                    <a:gd name="connsiteX2" fmla="*/ 2919369 w 2919369"/>
                    <a:gd name="connsiteY2" fmla="*/ 989901 h 1006679"/>
                    <a:gd name="connsiteX3" fmla="*/ 1862356 w 2919369"/>
                    <a:gd name="connsiteY3" fmla="*/ 0 h 1006679"/>
                    <a:gd name="connsiteX4" fmla="*/ 0 w 2919369"/>
                    <a:gd name="connsiteY4" fmla="*/ 0 h 1006679"/>
                    <a:gd name="connsiteX0" fmla="*/ 0 w 2919369"/>
                    <a:gd name="connsiteY0" fmla="*/ 0 h 1009854"/>
                    <a:gd name="connsiteX1" fmla="*/ 1040235 w 2919369"/>
                    <a:gd name="connsiteY1" fmla="*/ 1009854 h 1009854"/>
                    <a:gd name="connsiteX2" fmla="*/ 2919369 w 2919369"/>
                    <a:gd name="connsiteY2" fmla="*/ 989901 h 1009854"/>
                    <a:gd name="connsiteX3" fmla="*/ 1862356 w 2919369"/>
                    <a:gd name="connsiteY3" fmla="*/ 0 h 1009854"/>
                    <a:gd name="connsiteX4" fmla="*/ 0 w 2919369"/>
                    <a:gd name="connsiteY4" fmla="*/ 0 h 1009854"/>
                    <a:gd name="connsiteX0" fmla="*/ 0 w 2916194"/>
                    <a:gd name="connsiteY0" fmla="*/ 0 h 1013029"/>
                    <a:gd name="connsiteX1" fmla="*/ 1037060 w 2916194"/>
                    <a:gd name="connsiteY1" fmla="*/ 1013029 h 1013029"/>
                    <a:gd name="connsiteX2" fmla="*/ 2916194 w 2916194"/>
                    <a:gd name="connsiteY2" fmla="*/ 993076 h 1013029"/>
                    <a:gd name="connsiteX3" fmla="*/ 1859181 w 2916194"/>
                    <a:gd name="connsiteY3" fmla="*/ 3175 h 1013029"/>
                    <a:gd name="connsiteX4" fmla="*/ 0 w 2916194"/>
                    <a:gd name="connsiteY4" fmla="*/ 0 h 1013029"/>
                    <a:gd name="connsiteX0" fmla="*/ 0 w 2916194"/>
                    <a:gd name="connsiteY0" fmla="*/ 6350 h 1019379"/>
                    <a:gd name="connsiteX1" fmla="*/ 1037060 w 2916194"/>
                    <a:gd name="connsiteY1" fmla="*/ 1019379 h 1019379"/>
                    <a:gd name="connsiteX2" fmla="*/ 2916194 w 2916194"/>
                    <a:gd name="connsiteY2" fmla="*/ 999426 h 1019379"/>
                    <a:gd name="connsiteX3" fmla="*/ 1859181 w 2916194"/>
                    <a:gd name="connsiteY3" fmla="*/ 0 h 1019379"/>
                    <a:gd name="connsiteX4" fmla="*/ 0 w 2916194"/>
                    <a:gd name="connsiteY4" fmla="*/ 6350 h 1019379"/>
                    <a:gd name="connsiteX0" fmla="*/ 0 w 2935244"/>
                    <a:gd name="connsiteY0" fmla="*/ 6350 h 1019379"/>
                    <a:gd name="connsiteX1" fmla="*/ 1037060 w 2935244"/>
                    <a:gd name="connsiteY1" fmla="*/ 1019379 h 1019379"/>
                    <a:gd name="connsiteX2" fmla="*/ 2935244 w 2935244"/>
                    <a:gd name="connsiteY2" fmla="*/ 989901 h 1019379"/>
                    <a:gd name="connsiteX3" fmla="*/ 1859181 w 2935244"/>
                    <a:gd name="connsiteY3" fmla="*/ 0 h 1019379"/>
                    <a:gd name="connsiteX4" fmla="*/ 0 w 2935244"/>
                    <a:gd name="connsiteY4" fmla="*/ 6350 h 1019379"/>
                    <a:gd name="connsiteX0" fmla="*/ 0 w 2935244"/>
                    <a:gd name="connsiteY0" fmla="*/ 6350 h 1009854"/>
                    <a:gd name="connsiteX1" fmla="*/ 1056110 w 2935244"/>
                    <a:gd name="connsiteY1" fmla="*/ 1009854 h 1009854"/>
                    <a:gd name="connsiteX2" fmla="*/ 2935244 w 2935244"/>
                    <a:gd name="connsiteY2" fmla="*/ 989901 h 1009854"/>
                    <a:gd name="connsiteX3" fmla="*/ 1859181 w 2935244"/>
                    <a:gd name="connsiteY3" fmla="*/ 0 h 1009854"/>
                    <a:gd name="connsiteX4" fmla="*/ 0 w 2935244"/>
                    <a:gd name="connsiteY4" fmla="*/ 6350 h 1009854"/>
                    <a:gd name="connsiteX0" fmla="*/ 0 w 2935244"/>
                    <a:gd name="connsiteY0" fmla="*/ 6350 h 1012081"/>
                    <a:gd name="connsiteX1" fmla="*/ 1056110 w 2935244"/>
                    <a:gd name="connsiteY1" fmla="*/ 1009854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935244"/>
                    <a:gd name="connsiteY0" fmla="*/ 6350 h 1012081"/>
                    <a:gd name="connsiteX1" fmla="*/ 372988 w 2935244"/>
                    <a:gd name="connsiteY1" fmla="*/ 926765 h 1012081"/>
                    <a:gd name="connsiteX2" fmla="*/ 2935244 w 2935244"/>
                    <a:gd name="connsiteY2" fmla="*/ 1012081 h 1012081"/>
                    <a:gd name="connsiteX3" fmla="*/ 1859181 w 2935244"/>
                    <a:gd name="connsiteY3" fmla="*/ 0 h 1012081"/>
                    <a:gd name="connsiteX4" fmla="*/ 0 w 2935244"/>
                    <a:gd name="connsiteY4" fmla="*/ 6350 h 1012081"/>
                    <a:gd name="connsiteX0" fmla="*/ 0 w 2234378"/>
                    <a:gd name="connsiteY0" fmla="*/ 6350 h 964602"/>
                    <a:gd name="connsiteX1" fmla="*/ 372988 w 2234378"/>
                    <a:gd name="connsiteY1" fmla="*/ 926765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234378"/>
                    <a:gd name="connsiteY0" fmla="*/ 6350 h 964602"/>
                    <a:gd name="connsiteX1" fmla="*/ 253220 w 2234378"/>
                    <a:gd name="connsiteY1" fmla="*/ 910016 h 964602"/>
                    <a:gd name="connsiteX2" fmla="*/ 2234378 w 2234378"/>
                    <a:gd name="connsiteY2" fmla="*/ 964602 h 964602"/>
                    <a:gd name="connsiteX3" fmla="*/ 1859181 w 2234378"/>
                    <a:gd name="connsiteY3" fmla="*/ 0 h 964602"/>
                    <a:gd name="connsiteX4" fmla="*/ 0 w 2234378"/>
                    <a:gd name="connsiteY4" fmla="*/ 6350 h 964602"/>
                    <a:gd name="connsiteX0" fmla="*/ 0 w 2141225"/>
                    <a:gd name="connsiteY0" fmla="*/ 6350 h 1014842"/>
                    <a:gd name="connsiteX1" fmla="*/ 253220 w 2141225"/>
                    <a:gd name="connsiteY1" fmla="*/ 91001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48784 w 2141225"/>
                    <a:gd name="connsiteY1" fmla="*/ 977003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14842"/>
                    <a:gd name="connsiteX1" fmla="*/ 266527 w 2141225"/>
                    <a:gd name="connsiteY1" fmla="*/ 993749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27242"/>
                    <a:gd name="connsiteX1" fmla="*/ 270963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27242"/>
                    <a:gd name="connsiteX1" fmla="*/ 279835 w 2141225"/>
                    <a:gd name="connsiteY1" fmla="*/ 1027242 h 1027242"/>
                    <a:gd name="connsiteX2" fmla="*/ 2141225 w 2141225"/>
                    <a:gd name="connsiteY2" fmla="*/ 1014842 h 1027242"/>
                    <a:gd name="connsiteX3" fmla="*/ 1859181 w 2141225"/>
                    <a:gd name="connsiteY3" fmla="*/ 0 h 1027242"/>
                    <a:gd name="connsiteX4" fmla="*/ 0 w 2141225"/>
                    <a:gd name="connsiteY4" fmla="*/ 6350 h 1027242"/>
                    <a:gd name="connsiteX0" fmla="*/ 0 w 2141225"/>
                    <a:gd name="connsiteY0" fmla="*/ 6350 h 1043989"/>
                    <a:gd name="connsiteX1" fmla="*/ 288707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41225"/>
                    <a:gd name="connsiteY0" fmla="*/ 6350 h 1060736"/>
                    <a:gd name="connsiteX1" fmla="*/ 306450 w 2141225"/>
                    <a:gd name="connsiteY1" fmla="*/ 1060736 h 1060736"/>
                    <a:gd name="connsiteX2" fmla="*/ 2141225 w 2141225"/>
                    <a:gd name="connsiteY2" fmla="*/ 1014842 h 1060736"/>
                    <a:gd name="connsiteX3" fmla="*/ 1859181 w 2141225"/>
                    <a:gd name="connsiteY3" fmla="*/ 0 h 1060736"/>
                    <a:gd name="connsiteX4" fmla="*/ 0 w 2141225"/>
                    <a:gd name="connsiteY4" fmla="*/ 6350 h 1060736"/>
                    <a:gd name="connsiteX0" fmla="*/ 0 w 2141225"/>
                    <a:gd name="connsiteY0" fmla="*/ 6350 h 1014842"/>
                    <a:gd name="connsiteX1" fmla="*/ 288707 w 2141225"/>
                    <a:gd name="connsiteY1" fmla="*/ 1010496 h 1014842"/>
                    <a:gd name="connsiteX2" fmla="*/ 2141225 w 2141225"/>
                    <a:gd name="connsiteY2" fmla="*/ 1014842 h 1014842"/>
                    <a:gd name="connsiteX3" fmla="*/ 1859181 w 2141225"/>
                    <a:gd name="connsiteY3" fmla="*/ 0 h 1014842"/>
                    <a:gd name="connsiteX4" fmla="*/ 0 w 2141225"/>
                    <a:gd name="connsiteY4" fmla="*/ 6350 h 1014842"/>
                    <a:gd name="connsiteX0" fmla="*/ 0 w 2141225"/>
                    <a:gd name="connsiteY0" fmla="*/ 6350 h 1043989"/>
                    <a:gd name="connsiteX1" fmla="*/ 275399 w 2141225"/>
                    <a:gd name="connsiteY1" fmla="*/ 1043989 h 1043989"/>
                    <a:gd name="connsiteX2" fmla="*/ 2141225 w 2141225"/>
                    <a:gd name="connsiteY2" fmla="*/ 1014842 h 1043989"/>
                    <a:gd name="connsiteX3" fmla="*/ 1859181 w 2141225"/>
                    <a:gd name="connsiteY3" fmla="*/ 0 h 1043989"/>
                    <a:gd name="connsiteX4" fmla="*/ 0 w 2141225"/>
                    <a:gd name="connsiteY4" fmla="*/ 6350 h 1043989"/>
                    <a:gd name="connsiteX0" fmla="*/ 0 w 2132320"/>
                    <a:gd name="connsiteY0" fmla="*/ 23160 h 1043989"/>
                    <a:gd name="connsiteX1" fmla="*/ 266494 w 2132320"/>
                    <a:gd name="connsiteY1" fmla="*/ 1043989 h 1043989"/>
                    <a:gd name="connsiteX2" fmla="*/ 2132320 w 2132320"/>
                    <a:gd name="connsiteY2" fmla="*/ 1014842 h 1043989"/>
                    <a:gd name="connsiteX3" fmla="*/ 1850276 w 2132320"/>
                    <a:gd name="connsiteY3" fmla="*/ 0 h 1043989"/>
                    <a:gd name="connsiteX4" fmla="*/ 0 w 2132320"/>
                    <a:gd name="connsiteY4" fmla="*/ 23160 h 1043989"/>
                    <a:gd name="connsiteX0" fmla="*/ 0 w 2132320"/>
                    <a:gd name="connsiteY0" fmla="*/ 23160 h 1020456"/>
                    <a:gd name="connsiteX1" fmla="*/ 274509 w 2132320"/>
                    <a:gd name="connsiteY1" fmla="*/ 1020456 h 1020456"/>
                    <a:gd name="connsiteX2" fmla="*/ 2132320 w 2132320"/>
                    <a:gd name="connsiteY2" fmla="*/ 1014842 h 1020456"/>
                    <a:gd name="connsiteX3" fmla="*/ 1850276 w 2132320"/>
                    <a:gd name="connsiteY3" fmla="*/ 0 h 1020456"/>
                    <a:gd name="connsiteX4" fmla="*/ 0 w 2132320"/>
                    <a:gd name="connsiteY4" fmla="*/ 23160 h 1020456"/>
                    <a:gd name="connsiteX0" fmla="*/ 0 w 2130539"/>
                    <a:gd name="connsiteY0" fmla="*/ 33245 h 1020456"/>
                    <a:gd name="connsiteX1" fmla="*/ 272728 w 2130539"/>
                    <a:gd name="connsiteY1" fmla="*/ 1020456 h 1020456"/>
                    <a:gd name="connsiteX2" fmla="*/ 2130539 w 2130539"/>
                    <a:gd name="connsiteY2" fmla="*/ 1014842 h 1020456"/>
                    <a:gd name="connsiteX3" fmla="*/ 1848495 w 2130539"/>
                    <a:gd name="connsiteY3" fmla="*/ 0 h 1020456"/>
                    <a:gd name="connsiteX4" fmla="*/ 0 w 2130539"/>
                    <a:gd name="connsiteY4" fmla="*/ 33245 h 1020456"/>
                    <a:gd name="connsiteX0" fmla="*/ 0 w 2134101"/>
                    <a:gd name="connsiteY0" fmla="*/ 33245 h 1021566"/>
                    <a:gd name="connsiteX1" fmla="*/ 272728 w 2134101"/>
                    <a:gd name="connsiteY1" fmla="*/ 1020456 h 1021566"/>
                    <a:gd name="connsiteX2" fmla="*/ 2134101 w 2134101"/>
                    <a:gd name="connsiteY2" fmla="*/ 1021566 h 1021566"/>
                    <a:gd name="connsiteX3" fmla="*/ 1848495 w 2134101"/>
                    <a:gd name="connsiteY3" fmla="*/ 0 h 1021566"/>
                    <a:gd name="connsiteX4" fmla="*/ 0 w 2134101"/>
                    <a:gd name="connsiteY4" fmla="*/ 33245 h 1021566"/>
                    <a:gd name="connsiteX0" fmla="*/ 0 w 2134101"/>
                    <a:gd name="connsiteY0" fmla="*/ 26521 h 1014842"/>
                    <a:gd name="connsiteX1" fmla="*/ 272728 w 2134101"/>
                    <a:gd name="connsiteY1" fmla="*/ 1013732 h 1014842"/>
                    <a:gd name="connsiteX2" fmla="*/ 2134101 w 2134101"/>
                    <a:gd name="connsiteY2" fmla="*/ 1014842 h 1014842"/>
                    <a:gd name="connsiteX3" fmla="*/ 1851166 w 2134101"/>
                    <a:gd name="connsiteY3" fmla="*/ 0 h 1014842"/>
                    <a:gd name="connsiteX4" fmla="*/ 0 w 2134101"/>
                    <a:gd name="connsiteY4" fmla="*/ 26521 h 1014842"/>
                    <a:gd name="connsiteX0" fmla="*/ 0 w 2134101"/>
                    <a:gd name="connsiteY0" fmla="*/ 19929 h 1008250"/>
                    <a:gd name="connsiteX1" fmla="*/ 272728 w 2134101"/>
                    <a:gd name="connsiteY1" fmla="*/ 1007140 h 1008250"/>
                    <a:gd name="connsiteX2" fmla="*/ 2134101 w 2134101"/>
                    <a:gd name="connsiteY2" fmla="*/ 1008250 h 1008250"/>
                    <a:gd name="connsiteX3" fmla="*/ 1851166 w 2134101"/>
                    <a:gd name="connsiteY3" fmla="*/ 0 h 1008250"/>
                    <a:gd name="connsiteX4" fmla="*/ 0 w 2134101"/>
                    <a:gd name="connsiteY4" fmla="*/ 19929 h 1008250"/>
                    <a:gd name="connsiteX0" fmla="*/ 0 w 2133210"/>
                    <a:gd name="connsiteY0" fmla="*/ 19929 h 1007140"/>
                    <a:gd name="connsiteX1" fmla="*/ 272728 w 2133210"/>
                    <a:gd name="connsiteY1" fmla="*/ 1007140 h 1007140"/>
                    <a:gd name="connsiteX2" fmla="*/ 2133210 w 2133210"/>
                    <a:gd name="connsiteY2" fmla="*/ 1001658 h 1007140"/>
                    <a:gd name="connsiteX3" fmla="*/ 1851166 w 2133210"/>
                    <a:gd name="connsiteY3" fmla="*/ 0 h 1007140"/>
                    <a:gd name="connsiteX4" fmla="*/ 0 w 2133210"/>
                    <a:gd name="connsiteY4" fmla="*/ 19929 h 1007140"/>
                    <a:gd name="connsiteX0" fmla="*/ 0 w 2126113"/>
                    <a:gd name="connsiteY0" fmla="*/ 19929 h 1007140"/>
                    <a:gd name="connsiteX1" fmla="*/ 272728 w 2126113"/>
                    <a:gd name="connsiteY1" fmla="*/ 1007140 h 1007140"/>
                    <a:gd name="connsiteX2" fmla="*/ 2126113 w 2126113"/>
                    <a:gd name="connsiteY2" fmla="*/ 1004941 h 1007140"/>
                    <a:gd name="connsiteX3" fmla="*/ 1851166 w 2126113"/>
                    <a:gd name="connsiteY3" fmla="*/ 0 h 1007140"/>
                    <a:gd name="connsiteX4" fmla="*/ 0 w 2126113"/>
                    <a:gd name="connsiteY4" fmla="*/ 19929 h 1007140"/>
                    <a:gd name="connsiteX0" fmla="*/ 0 w 2123451"/>
                    <a:gd name="connsiteY0" fmla="*/ 26497 h 1007140"/>
                    <a:gd name="connsiteX1" fmla="*/ 270066 w 2123451"/>
                    <a:gd name="connsiteY1" fmla="*/ 1007140 h 1007140"/>
                    <a:gd name="connsiteX2" fmla="*/ 2123451 w 2123451"/>
                    <a:gd name="connsiteY2" fmla="*/ 1004941 h 1007140"/>
                    <a:gd name="connsiteX3" fmla="*/ 1848504 w 2123451"/>
                    <a:gd name="connsiteY3" fmla="*/ 0 h 1007140"/>
                    <a:gd name="connsiteX4" fmla="*/ 0 w 2123451"/>
                    <a:gd name="connsiteY4" fmla="*/ 26497 h 1007140"/>
                    <a:gd name="connsiteX0" fmla="*/ 0 w 2123451"/>
                    <a:gd name="connsiteY0" fmla="*/ 19930 h 1000573"/>
                    <a:gd name="connsiteX1" fmla="*/ 270066 w 2123451"/>
                    <a:gd name="connsiteY1" fmla="*/ 1000573 h 1000573"/>
                    <a:gd name="connsiteX2" fmla="*/ 2123451 w 2123451"/>
                    <a:gd name="connsiteY2" fmla="*/ 998374 h 1000573"/>
                    <a:gd name="connsiteX3" fmla="*/ 1849391 w 2123451"/>
                    <a:gd name="connsiteY3" fmla="*/ 0 h 1000573"/>
                    <a:gd name="connsiteX4" fmla="*/ 0 w 2123451"/>
                    <a:gd name="connsiteY4" fmla="*/ 19930 h 1000573"/>
                    <a:gd name="connsiteX0" fmla="*/ 0 w 2010909"/>
                    <a:gd name="connsiteY0" fmla="*/ 19930 h 1209198"/>
                    <a:gd name="connsiteX1" fmla="*/ 270066 w 2010909"/>
                    <a:gd name="connsiteY1" fmla="*/ 1000573 h 1209198"/>
                    <a:gd name="connsiteX2" fmla="*/ 2010909 w 2010909"/>
                    <a:gd name="connsiteY2" fmla="*/ 1209198 h 1209198"/>
                    <a:gd name="connsiteX3" fmla="*/ 1849391 w 2010909"/>
                    <a:gd name="connsiteY3" fmla="*/ 0 h 1209198"/>
                    <a:gd name="connsiteX4" fmla="*/ 0 w 2010909"/>
                    <a:gd name="connsiteY4" fmla="*/ 19930 h 1209198"/>
                    <a:gd name="connsiteX0" fmla="*/ 0 w 2010909"/>
                    <a:gd name="connsiteY0" fmla="*/ 19930 h 1209198"/>
                    <a:gd name="connsiteX1" fmla="*/ 130514 w 2010909"/>
                    <a:gd name="connsiteY1" fmla="*/ 1169237 h 1209198"/>
                    <a:gd name="connsiteX2" fmla="*/ 2010909 w 2010909"/>
                    <a:gd name="connsiteY2" fmla="*/ 1209198 h 1209198"/>
                    <a:gd name="connsiteX3" fmla="*/ 1849391 w 2010909"/>
                    <a:gd name="connsiteY3" fmla="*/ 0 h 1209198"/>
                    <a:gd name="connsiteX4" fmla="*/ 0 w 2010909"/>
                    <a:gd name="connsiteY4" fmla="*/ 19930 h 1209198"/>
                    <a:gd name="connsiteX0" fmla="*/ 0 w 1988401"/>
                    <a:gd name="connsiteY0" fmla="*/ 19930 h 1251364"/>
                    <a:gd name="connsiteX1" fmla="*/ 130514 w 1988401"/>
                    <a:gd name="connsiteY1" fmla="*/ 1169237 h 1251364"/>
                    <a:gd name="connsiteX2" fmla="*/ 1988401 w 1988401"/>
                    <a:gd name="connsiteY2" fmla="*/ 1251364 h 1251364"/>
                    <a:gd name="connsiteX3" fmla="*/ 1849391 w 1988401"/>
                    <a:gd name="connsiteY3" fmla="*/ 0 h 1251364"/>
                    <a:gd name="connsiteX4" fmla="*/ 0 w 1988401"/>
                    <a:gd name="connsiteY4" fmla="*/ 19930 h 12513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988401" h="1251364">
                      <a:moveTo>
                        <a:pt x="0" y="19930"/>
                      </a:moveTo>
                      <a:lnTo>
                        <a:pt x="130514" y="1169237"/>
                      </a:lnTo>
                      <a:lnTo>
                        <a:pt x="1988401" y="1251364"/>
                      </a:lnTo>
                      <a:lnTo>
                        <a:pt x="1849391" y="0"/>
                      </a:lnTo>
                      <a:lnTo>
                        <a:pt x="0" y="19930"/>
                      </a:lnTo>
                      <a:close/>
                    </a:path>
                  </a:pathLst>
                </a:custGeom>
                <a:pattFill prst="wdUpDiag">
                  <a:fgClr>
                    <a:schemeClr val="accent4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ln w="15875"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rgbClr val="5F85CB"/>
                    </a:solidFill>
                  </a:endParaRPr>
                </a:p>
              </p:txBody>
            </p:sp>
          </p:grp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5571FADF-2E94-004E-80E0-01880AA3801A}"/>
                  </a:ext>
                </a:extLst>
              </p:cNvPr>
              <p:cNvSpPr txBox="1"/>
              <p:nvPr/>
            </p:nvSpPr>
            <p:spPr>
              <a:xfrm>
                <a:off x="5332348" y="426389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cxnSp>
            <p:nvCxnSpPr>
              <p:cNvPr id="1025" name="Straight Connector 1024">
                <a:extLst>
                  <a:ext uri="{FF2B5EF4-FFF2-40B4-BE49-F238E27FC236}">
                    <a16:creationId xmlns:a16="http://schemas.microsoft.com/office/drawing/2014/main" id="{A983999D-CA47-2D4C-8A13-AF3CD56E094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8912" y="2697480"/>
                <a:ext cx="1170432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>
                <a:extLst>
                  <a:ext uri="{FF2B5EF4-FFF2-40B4-BE49-F238E27FC236}">
                    <a16:creationId xmlns:a16="http://schemas.microsoft.com/office/drawing/2014/main" id="{D2F9F2E8-C28F-3645-9DB7-37DBE0B9CD4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14088" y="5876544"/>
                <a:ext cx="484632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9" name="Straight Connector 1028">
                <a:extLst>
                  <a:ext uri="{FF2B5EF4-FFF2-40B4-BE49-F238E27FC236}">
                    <a16:creationId xmlns:a16="http://schemas.microsoft.com/office/drawing/2014/main" id="{E1AEBC94-9D66-D344-879D-1CABAFE2E1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9247" y="2698776"/>
                <a:ext cx="3385481" cy="3179390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2" name="TextBox 1031">
                <a:extLst>
                  <a:ext uri="{FF2B5EF4-FFF2-40B4-BE49-F238E27FC236}">
                    <a16:creationId xmlns:a16="http://schemas.microsoft.com/office/drawing/2014/main" id="{C0C9E316-DFD1-184B-ABDB-2CB5E04BE776}"/>
                  </a:ext>
                </a:extLst>
              </p:cNvPr>
              <p:cNvSpPr txBox="1"/>
              <p:nvPr/>
            </p:nvSpPr>
            <p:spPr>
              <a:xfrm rot="2676998">
                <a:off x="2295144" y="4096512"/>
                <a:ext cx="7777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13.5m</a:t>
                </a:r>
              </a:p>
            </p:txBody>
          </p: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B4739AE6-E73D-AA45-BEA9-EDAAB9A717A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16736" y="3422904"/>
                <a:ext cx="1045464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7E4F424-6F0E-8046-840E-CB48163B15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0976" y="2697480"/>
                <a:ext cx="786384" cy="740664"/>
              </a:xfrm>
              <a:prstGeom prst="line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E374AFC0-E2AF-E744-A198-24E1AC66B96C}"/>
                  </a:ext>
                </a:extLst>
              </p:cNvPr>
              <p:cNvSpPr txBox="1"/>
              <p:nvPr/>
            </p:nvSpPr>
            <p:spPr>
              <a:xfrm rot="2676998">
                <a:off x="869278" y="2941319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3.4m</a:t>
                </a: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6480613D-6A52-3141-9670-246AC96E267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860912" y="4475176"/>
                <a:ext cx="237109" cy="73152"/>
                <a:chOff x="5915025" y="4021138"/>
                <a:chExt cx="329321" cy="101600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6F6AD57-EF3A-5143-B14D-B3CFFDE96583}"/>
                    </a:ext>
                  </a:extLst>
                </p:cNvPr>
                <p:cNvCxnSpPr>
                  <a:cxnSpLocks/>
                  <a:stCxn id="59" idx="2"/>
                </p:cNvCxnSpPr>
                <p:nvPr/>
              </p:nvCxnSpPr>
              <p:spPr>
                <a:xfrm flipH="1" flipV="1">
                  <a:off x="6025341" y="4067174"/>
                  <a:ext cx="118107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228CC26B-5C57-1946-9A7B-E08AFF7C65D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B3F13ED2-4D87-9843-81A1-CA9543156C9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43445" y="4021138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E3A5C4ED-3161-174D-9675-AFC3D36CFB9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403960" y="4468826"/>
                <a:ext cx="164463" cy="73152"/>
                <a:chOff x="5915025" y="4021138"/>
                <a:chExt cx="228423" cy="101600"/>
              </a:xfrm>
            </p:grpSpPr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59A5E809-0829-8542-90F8-501BF1E4E3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025341" y="4067174"/>
                  <a:ext cx="118107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Oval 100">
                  <a:extLst>
                    <a:ext uri="{FF2B5EF4-FFF2-40B4-BE49-F238E27FC236}">
                      <a16:creationId xmlns:a16="http://schemas.microsoft.com/office/drawing/2014/main" id="{883134BA-949E-1346-B3AB-FC6BAAA6644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4" name="Group 123">
                <a:extLst>
                  <a:ext uri="{FF2B5EF4-FFF2-40B4-BE49-F238E27FC236}">
                    <a16:creationId xmlns:a16="http://schemas.microsoft.com/office/drawing/2014/main" id="{50BA0CF6-614D-F144-AEAF-D9DFF8BD023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4971375" y="4233436"/>
                <a:ext cx="194216" cy="77158"/>
                <a:chOff x="5952550" y="4021138"/>
                <a:chExt cx="269748" cy="107161"/>
              </a:xfrm>
            </p:grpSpPr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BB29F7B8-7460-BF4D-A9C7-80E29E380102}"/>
                    </a:ext>
                  </a:extLst>
                </p:cNvPr>
                <p:cNvCxnSpPr>
                  <a:cxnSpLocks/>
                  <a:stCxn id="127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6" name="Oval 125">
                  <a:extLst>
                    <a:ext uri="{FF2B5EF4-FFF2-40B4-BE49-F238E27FC236}">
                      <a16:creationId xmlns:a16="http://schemas.microsoft.com/office/drawing/2014/main" id="{DDA141BF-DB52-C44E-B2A1-96B98A62CDE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52550" y="4026699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F1003820-4C16-3B45-9975-3CFBF862196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27">
                <a:extLst>
                  <a:ext uri="{FF2B5EF4-FFF2-40B4-BE49-F238E27FC236}">
                    <a16:creationId xmlns:a16="http://schemas.microsoft.com/office/drawing/2014/main" id="{9F23FDFB-F8A6-4348-9E18-E9605665512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5638125" y="4230264"/>
                <a:ext cx="194216" cy="77158"/>
                <a:chOff x="5952550" y="4021138"/>
                <a:chExt cx="269748" cy="107161"/>
              </a:xfrm>
            </p:grpSpPr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E21C9947-5356-0545-B666-7B96668DC237}"/>
                    </a:ext>
                  </a:extLst>
                </p:cNvPr>
                <p:cNvCxnSpPr>
                  <a:cxnSpLocks/>
                  <a:stCxn id="131" idx="2"/>
                </p:cNvCxnSpPr>
                <p:nvPr/>
              </p:nvCxnSpPr>
              <p:spPr>
                <a:xfrm flipH="1" flipV="1">
                  <a:off x="6003292" y="4067174"/>
                  <a:ext cx="118106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0" name="Oval 129">
                  <a:extLst>
                    <a:ext uri="{FF2B5EF4-FFF2-40B4-BE49-F238E27FC236}">
                      <a16:creationId xmlns:a16="http://schemas.microsoft.com/office/drawing/2014/main" id="{9A57416E-D956-9A4B-9D21-C9E773AF60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52550" y="4026699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1" name="Oval 130">
                  <a:extLst>
                    <a:ext uri="{FF2B5EF4-FFF2-40B4-BE49-F238E27FC236}">
                      <a16:creationId xmlns:a16="http://schemas.microsoft.com/office/drawing/2014/main" id="{4E731FF3-71DF-5D45-8ADF-31645BE6B4E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21398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2" name="Freeform 191">
                <a:extLst>
                  <a:ext uri="{FF2B5EF4-FFF2-40B4-BE49-F238E27FC236}">
                    <a16:creationId xmlns:a16="http://schemas.microsoft.com/office/drawing/2014/main" id="{C7086EF5-166F-7E40-AF57-D274ACDC14B5}"/>
                  </a:ext>
                </a:extLst>
              </p:cNvPr>
              <p:cNvSpPr/>
              <p:nvPr/>
            </p:nvSpPr>
            <p:spPr>
              <a:xfrm>
                <a:off x="5232841" y="4626584"/>
                <a:ext cx="1414708" cy="91440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84266"/>
                  <a:gd name="connsiteX1" fmla="*/ 239912 w 2141225"/>
                  <a:gd name="connsiteY1" fmla="*/ 1084266 h 1084266"/>
                  <a:gd name="connsiteX2" fmla="*/ 2141225 w 2141225"/>
                  <a:gd name="connsiteY2" fmla="*/ 1014842 h 1084266"/>
                  <a:gd name="connsiteX3" fmla="*/ 1859181 w 2141225"/>
                  <a:gd name="connsiteY3" fmla="*/ 0 h 1084266"/>
                  <a:gd name="connsiteX4" fmla="*/ 0 w 2141225"/>
                  <a:gd name="connsiteY4" fmla="*/ 6350 h 1084266"/>
                  <a:gd name="connsiteX0" fmla="*/ 0 w 2119046"/>
                  <a:gd name="connsiteY0" fmla="*/ 6350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6350 h 1084266"/>
                  <a:gd name="connsiteX0" fmla="*/ 0 w 2119046"/>
                  <a:gd name="connsiteY0" fmla="*/ 10393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9046"/>
                  <a:gd name="connsiteY0" fmla="*/ 10393 h 1084266"/>
                  <a:gd name="connsiteX1" fmla="*/ 247927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3703"/>
                  <a:gd name="connsiteY0" fmla="*/ 10393 h 1084266"/>
                  <a:gd name="connsiteX1" fmla="*/ 247927 w 2113703"/>
                  <a:gd name="connsiteY1" fmla="*/ 1084266 h 1084266"/>
                  <a:gd name="connsiteX2" fmla="*/ 2113703 w 2113703"/>
                  <a:gd name="connsiteY2" fmla="*/ 1079302 h 1084266"/>
                  <a:gd name="connsiteX3" fmla="*/ 1859181 w 2113703"/>
                  <a:gd name="connsiteY3" fmla="*/ 0 h 1084266"/>
                  <a:gd name="connsiteX4" fmla="*/ 0 w 2113703"/>
                  <a:gd name="connsiteY4" fmla="*/ 10393 h 1084266"/>
                  <a:gd name="connsiteX0" fmla="*/ 0 w 2111922"/>
                  <a:gd name="connsiteY0" fmla="*/ 10393 h 1084266"/>
                  <a:gd name="connsiteX1" fmla="*/ 247927 w 2111922"/>
                  <a:gd name="connsiteY1" fmla="*/ 1084266 h 1084266"/>
                  <a:gd name="connsiteX2" fmla="*/ 2111922 w 2111922"/>
                  <a:gd name="connsiteY2" fmla="*/ 1083345 h 1084266"/>
                  <a:gd name="connsiteX3" fmla="*/ 1859181 w 2111922"/>
                  <a:gd name="connsiteY3" fmla="*/ 0 h 1084266"/>
                  <a:gd name="connsiteX4" fmla="*/ 0 w 2111922"/>
                  <a:gd name="connsiteY4" fmla="*/ 10393 h 1084266"/>
                  <a:gd name="connsiteX0" fmla="*/ 0 w 2111922"/>
                  <a:gd name="connsiteY0" fmla="*/ 10393 h 1083344"/>
                  <a:gd name="connsiteX1" fmla="*/ 241717 w 2111922"/>
                  <a:gd name="connsiteY1" fmla="*/ 1080317 h 1083344"/>
                  <a:gd name="connsiteX2" fmla="*/ 2111922 w 2111922"/>
                  <a:gd name="connsiteY2" fmla="*/ 1083345 h 1083344"/>
                  <a:gd name="connsiteX3" fmla="*/ 1859181 w 2111922"/>
                  <a:gd name="connsiteY3" fmla="*/ 0 h 1083344"/>
                  <a:gd name="connsiteX4" fmla="*/ 0 w 2111922"/>
                  <a:gd name="connsiteY4" fmla="*/ 10393 h 1083344"/>
                  <a:gd name="connsiteX0" fmla="*/ 0 w 2100389"/>
                  <a:gd name="connsiteY0" fmla="*/ 10393 h 1091243"/>
                  <a:gd name="connsiteX1" fmla="*/ 241717 w 2100389"/>
                  <a:gd name="connsiteY1" fmla="*/ 1080317 h 1091243"/>
                  <a:gd name="connsiteX2" fmla="*/ 2100389 w 2100389"/>
                  <a:gd name="connsiteY2" fmla="*/ 1091243 h 1091243"/>
                  <a:gd name="connsiteX3" fmla="*/ 1859181 w 2100389"/>
                  <a:gd name="connsiteY3" fmla="*/ 0 h 1091243"/>
                  <a:gd name="connsiteX4" fmla="*/ 0 w 2100389"/>
                  <a:gd name="connsiteY4" fmla="*/ 10393 h 1091243"/>
                  <a:gd name="connsiteX0" fmla="*/ 0 w 2100389"/>
                  <a:gd name="connsiteY0" fmla="*/ 2495 h 1083345"/>
                  <a:gd name="connsiteX1" fmla="*/ 241717 w 2100389"/>
                  <a:gd name="connsiteY1" fmla="*/ 1072419 h 1083345"/>
                  <a:gd name="connsiteX2" fmla="*/ 2100389 w 2100389"/>
                  <a:gd name="connsiteY2" fmla="*/ 1083345 h 1083345"/>
                  <a:gd name="connsiteX3" fmla="*/ 1858294 w 2100389"/>
                  <a:gd name="connsiteY3" fmla="*/ 0 h 1083345"/>
                  <a:gd name="connsiteX4" fmla="*/ 0 w 2100389"/>
                  <a:gd name="connsiteY4" fmla="*/ 2495 h 1083345"/>
                  <a:gd name="connsiteX0" fmla="*/ 0 w 2100389"/>
                  <a:gd name="connsiteY0" fmla="*/ 0 h 1080850"/>
                  <a:gd name="connsiteX1" fmla="*/ 241717 w 2100389"/>
                  <a:gd name="connsiteY1" fmla="*/ 1069924 h 1080850"/>
                  <a:gd name="connsiteX2" fmla="*/ 2100389 w 2100389"/>
                  <a:gd name="connsiteY2" fmla="*/ 1080850 h 1080850"/>
                  <a:gd name="connsiteX3" fmla="*/ 1856520 w 2100389"/>
                  <a:gd name="connsiteY3" fmla="*/ 5403 h 1080850"/>
                  <a:gd name="connsiteX4" fmla="*/ 0 w 2100389"/>
                  <a:gd name="connsiteY4" fmla="*/ 0 h 1080850"/>
                  <a:gd name="connsiteX0" fmla="*/ 0 w 2032864"/>
                  <a:gd name="connsiteY0" fmla="*/ 0 h 1268444"/>
                  <a:gd name="connsiteX1" fmla="*/ 241717 w 2032864"/>
                  <a:gd name="connsiteY1" fmla="*/ 1069924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  <a:gd name="connsiteX0" fmla="*/ 0 w 2032864"/>
                  <a:gd name="connsiteY0" fmla="*/ 0 h 1268444"/>
                  <a:gd name="connsiteX1" fmla="*/ 151684 w 2032864"/>
                  <a:gd name="connsiteY1" fmla="*/ 1182476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  <a:gd name="connsiteX0" fmla="*/ 0 w 2005854"/>
                  <a:gd name="connsiteY0" fmla="*/ 0 h 1400574"/>
                  <a:gd name="connsiteX1" fmla="*/ 151684 w 2005854"/>
                  <a:gd name="connsiteY1" fmla="*/ 1182476 h 1400574"/>
                  <a:gd name="connsiteX2" fmla="*/ 2005854 w 2005854"/>
                  <a:gd name="connsiteY2" fmla="*/ 1400574 h 1400574"/>
                  <a:gd name="connsiteX3" fmla="*/ 1856520 w 2005854"/>
                  <a:gd name="connsiteY3" fmla="*/ 5403 h 1400574"/>
                  <a:gd name="connsiteX4" fmla="*/ 0 w 2005854"/>
                  <a:gd name="connsiteY4" fmla="*/ 0 h 1400574"/>
                  <a:gd name="connsiteX0" fmla="*/ 0 w 2005854"/>
                  <a:gd name="connsiteY0" fmla="*/ 0 h 1400574"/>
                  <a:gd name="connsiteX1" fmla="*/ 133677 w 2005854"/>
                  <a:gd name="connsiteY1" fmla="*/ 1328370 h 1400574"/>
                  <a:gd name="connsiteX2" fmla="*/ 2005854 w 2005854"/>
                  <a:gd name="connsiteY2" fmla="*/ 1400574 h 1400574"/>
                  <a:gd name="connsiteX3" fmla="*/ 1856520 w 2005854"/>
                  <a:gd name="connsiteY3" fmla="*/ 5403 h 1400574"/>
                  <a:gd name="connsiteX4" fmla="*/ 0 w 2005854"/>
                  <a:gd name="connsiteY4" fmla="*/ 0 h 1400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05854" h="1400574">
                    <a:moveTo>
                      <a:pt x="0" y="0"/>
                    </a:moveTo>
                    <a:lnTo>
                      <a:pt x="133677" y="1328370"/>
                    </a:lnTo>
                    <a:lnTo>
                      <a:pt x="2005854" y="1400574"/>
                    </a:lnTo>
                    <a:lnTo>
                      <a:pt x="1856520" y="5403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Dn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5F85CB"/>
                  </a:solidFill>
                </a:endParaRPr>
              </a:p>
              <a:p>
                <a:pPr algn="ctr"/>
                <a:endParaRPr lang="en-US"/>
              </a:p>
            </p:txBody>
          </p:sp>
          <p:sp>
            <p:nvSpPr>
              <p:cNvPr id="193" name="Freeform 192">
                <a:extLst>
                  <a:ext uri="{FF2B5EF4-FFF2-40B4-BE49-F238E27FC236}">
                    <a16:creationId xmlns:a16="http://schemas.microsoft.com/office/drawing/2014/main" id="{01685F0F-5EA9-784C-BF12-6257A5608C2F}"/>
                  </a:ext>
                </a:extLst>
              </p:cNvPr>
              <p:cNvSpPr/>
              <p:nvPr/>
            </p:nvSpPr>
            <p:spPr>
              <a:xfrm>
                <a:off x="5342189" y="4721110"/>
                <a:ext cx="1406791" cy="94615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107959"/>
                  <a:gd name="connsiteX1" fmla="*/ 235569 w 2141225"/>
                  <a:gd name="connsiteY1" fmla="*/ 1107959 h 1107959"/>
                  <a:gd name="connsiteX2" fmla="*/ 2141225 w 2141225"/>
                  <a:gd name="connsiteY2" fmla="*/ 1014842 h 1107959"/>
                  <a:gd name="connsiteX3" fmla="*/ 1859181 w 2141225"/>
                  <a:gd name="connsiteY3" fmla="*/ 0 h 1107959"/>
                  <a:gd name="connsiteX4" fmla="*/ 0 w 2141225"/>
                  <a:gd name="connsiteY4" fmla="*/ 6350 h 1107959"/>
                  <a:gd name="connsiteX0" fmla="*/ 0 w 2065992"/>
                  <a:gd name="connsiteY0" fmla="*/ 6350 h 1107959"/>
                  <a:gd name="connsiteX1" fmla="*/ 235569 w 2065992"/>
                  <a:gd name="connsiteY1" fmla="*/ 1107959 h 1107959"/>
                  <a:gd name="connsiteX2" fmla="*/ 2065992 w 2065992"/>
                  <a:gd name="connsiteY2" fmla="*/ 1014842 h 1107959"/>
                  <a:gd name="connsiteX3" fmla="*/ 1859181 w 2065992"/>
                  <a:gd name="connsiteY3" fmla="*/ 0 h 1107959"/>
                  <a:gd name="connsiteX4" fmla="*/ 0 w 2065992"/>
                  <a:gd name="connsiteY4" fmla="*/ 6350 h 1107959"/>
                  <a:gd name="connsiteX0" fmla="*/ 0 w 2083694"/>
                  <a:gd name="connsiteY0" fmla="*/ 6350 h 1107959"/>
                  <a:gd name="connsiteX1" fmla="*/ 235569 w 2083694"/>
                  <a:gd name="connsiteY1" fmla="*/ 1107959 h 1107959"/>
                  <a:gd name="connsiteX2" fmla="*/ 2083694 w 2083694"/>
                  <a:gd name="connsiteY2" fmla="*/ 1014842 h 1107959"/>
                  <a:gd name="connsiteX3" fmla="*/ 1859181 w 2083694"/>
                  <a:gd name="connsiteY3" fmla="*/ 0 h 1107959"/>
                  <a:gd name="connsiteX4" fmla="*/ 0 w 2083694"/>
                  <a:gd name="connsiteY4" fmla="*/ 6350 h 1107959"/>
                  <a:gd name="connsiteX0" fmla="*/ 0 w 2083694"/>
                  <a:gd name="connsiteY0" fmla="*/ 6350 h 1099398"/>
                  <a:gd name="connsiteX1" fmla="*/ 236457 w 2083694"/>
                  <a:gd name="connsiteY1" fmla="*/ 1099398 h 1099398"/>
                  <a:gd name="connsiteX2" fmla="*/ 2083694 w 2083694"/>
                  <a:gd name="connsiteY2" fmla="*/ 1014842 h 1099398"/>
                  <a:gd name="connsiteX3" fmla="*/ 1859181 w 2083694"/>
                  <a:gd name="connsiteY3" fmla="*/ 0 h 1099398"/>
                  <a:gd name="connsiteX4" fmla="*/ 0 w 2083694"/>
                  <a:gd name="connsiteY4" fmla="*/ 6350 h 1099398"/>
                  <a:gd name="connsiteX0" fmla="*/ 0 w 2083694"/>
                  <a:gd name="connsiteY0" fmla="*/ 6350 h 1146486"/>
                  <a:gd name="connsiteX1" fmla="*/ 247118 w 2083694"/>
                  <a:gd name="connsiteY1" fmla="*/ 1146486 h 1146486"/>
                  <a:gd name="connsiteX2" fmla="*/ 2083694 w 2083694"/>
                  <a:gd name="connsiteY2" fmla="*/ 1014842 h 1146486"/>
                  <a:gd name="connsiteX3" fmla="*/ 1859181 w 2083694"/>
                  <a:gd name="connsiteY3" fmla="*/ 0 h 1146486"/>
                  <a:gd name="connsiteX4" fmla="*/ 0 w 2083694"/>
                  <a:gd name="connsiteY4" fmla="*/ 6350 h 1146486"/>
                  <a:gd name="connsiteX0" fmla="*/ 0 w 2092578"/>
                  <a:gd name="connsiteY0" fmla="*/ 6350 h 1146486"/>
                  <a:gd name="connsiteX1" fmla="*/ 247118 w 2092578"/>
                  <a:gd name="connsiteY1" fmla="*/ 1146486 h 1146486"/>
                  <a:gd name="connsiteX2" fmla="*/ 2092578 w 2092578"/>
                  <a:gd name="connsiteY2" fmla="*/ 1070492 h 1146486"/>
                  <a:gd name="connsiteX3" fmla="*/ 1859181 w 2092578"/>
                  <a:gd name="connsiteY3" fmla="*/ 0 h 1146486"/>
                  <a:gd name="connsiteX4" fmla="*/ 0 w 2092578"/>
                  <a:gd name="connsiteY4" fmla="*/ 6350 h 1146486"/>
                  <a:gd name="connsiteX0" fmla="*/ 0 w 2095243"/>
                  <a:gd name="connsiteY0" fmla="*/ 6350 h 1146486"/>
                  <a:gd name="connsiteX1" fmla="*/ 247118 w 2095243"/>
                  <a:gd name="connsiteY1" fmla="*/ 1146486 h 1146486"/>
                  <a:gd name="connsiteX2" fmla="*/ 2095243 w 2095243"/>
                  <a:gd name="connsiteY2" fmla="*/ 1083082 h 1146486"/>
                  <a:gd name="connsiteX3" fmla="*/ 1859181 w 2095243"/>
                  <a:gd name="connsiteY3" fmla="*/ 0 h 1146486"/>
                  <a:gd name="connsiteX4" fmla="*/ 0 w 2095243"/>
                  <a:gd name="connsiteY4" fmla="*/ 6350 h 1146486"/>
                  <a:gd name="connsiteX0" fmla="*/ 0 w 2091703"/>
                  <a:gd name="connsiteY0" fmla="*/ 6350 h 1146486"/>
                  <a:gd name="connsiteX1" fmla="*/ 247118 w 2091703"/>
                  <a:gd name="connsiteY1" fmla="*/ 1146486 h 1146486"/>
                  <a:gd name="connsiteX2" fmla="*/ 2091703 w 2091703"/>
                  <a:gd name="connsiteY2" fmla="*/ 1099806 h 1146486"/>
                  <a:gd name="connsiteX3" fmla="*/ 1859181 w 2091703"/>
                  <a:gd name="connsiteY3" fmla="*/ 0 h 1146486"/>
                  <a:gd name="connsiteX4" fmla="*/ 0 w 2091703"/>
                  <a:gd name="connsiteY4" fmla="*/ 6350 h 1146486"/>
                  <a:gd name="connsiteX0" fmla="*/ 0 w 2083756"/>
                  <a:gd name="connsiteY0" fmla="*/ 6350 h 1146486"/>
                  <a:gd name="connsiteX1" fmla="*/ 247118 w 2083756"/>
                  <a:gd name="connsiteY1" fmla="*/ 1146486 h 1146486"/>
                  <a:gd name="connsiteX2" fmla="*/ 2083756 w 2083756"/>
                  <a:gd name="connsiteY2" fmla="*/ 1108144 h 1146486"/>
                  <a:gd name="connsiteX3" fmla="*/ 1859181 w 2083756"/>
                  <a:gd name="connsiteY3" fmla="*/ 0 h 1146486"/>
                  <a:gd name="connsiteX4" fmla="*/ 0 w 2083756"/>
                  <a:gd name="connsiteY4" fmla="*/ 6350 h 1146486"/>
                  <a:gd name="connsiteX0" fmla="*/ 0 w 2083756"/>
                  <a:gd name="connsiteY0" fmla="*/ 0 h 1140136"/>
                  <a:gd name="connsiteX1" fmla="*/ 247118 w 2083756"/>
                  <a:gd name="connsiteY1" fmla="*/ 1140136 h 1140136"/>
                  <a:gd name="connsiteX2" fmla="*/ 2083756 w 2083756"/>
                  <a:gd name="connsiteY2" fmla="*/ 1101794 h 1140136"/>
                  <a:gd name="connsiteX3" fmla="*/ 1851234 w 2083756"/>
                  <a:gd name="connsiteY3" fmla="*/ 1988 h 1140136"/>
                  <a:gd name="connsiteX4" fmla="*/ 0 w 2083756"/>
                  <a:gd name="connsiteY4" fmla="*/ 0 h 1140136"/>
                  <a:gd name="connsiteX0" fmla="*/ 0 w 2083756"/>
                  <a:gd name="connsiteY0" fmla="*/ 0 h 1156812"/>
                  <a:gd name="connsiteX1" fmla="*/ 248001 w 2083756"/>
                  <a:gd name="connsiteY1" fmla="*/ 1156812 h 1156812"/>
                  <a:gd name="connsiteX2" fmla="*/ 2083756 w 2083756"/>
                  <a:gd name="connsiteY2" fmla="*/ 1101794 h 1156812"/>
                  <a:gd name="connsiteX3" fmla="*/ 1851234 w 2083756"/>
                  <a:gd name="connsiteY3" fmla="*/ 1988 h 1156812"/>
                  <a:gd name="connsiteX4" fmla="*/ 0 w 2083756"/>
                  <a:gd name="connsiteY4" fmla="*/ 0 h 1156812"/>
                  <a:gd name="connsiteX0" fmla="*/ 0 w 2012070"/>
                  <a:gd name="connsiteY0" fmla="*/ 0 h 1444085"/>
                  <a:gd name="connsiteX1" fmla="*/ 248001 w 2012070"/>
                  <a:gd name="connsiteY1" fmla="*/ 1156812 h 1444085"/>
                  <a:gd name="connsiteX2" fmla="*/ 2012070 w 2012070"/>
                  <a:gd name="connsiteY2" fmla="*/ 1444085 h 1444085"/>
                  <a:gd name="connsiteX3" fmla="*/ 1851234 w 2012070"/>
                  <a:gd name="connsiteY3" fmla="*/ 1988 h 1444085"/>
                  <a:gd name="connsiteX4" fmla="*/ 0 w 2012070"/>
                  <a:gd name="connsiteY4" fmla="*/ 0 h 1444085"/>
                  <a:gd name="connsiteX0" fmla="*/ 0 w 2012070"/>
                  <a:gd name="connsiteY0" fmla="*/ 0 h 1541895"/>
                  <a:gd name="connsiteX1" fmla="*/ 171834 w 2012070"/>
                  <a:gd name="connsiteY1" fmla="*/ 1541895 h 1541895"/>
                  <a:gd name="connsiteX2" fmla="*/ 2012070 w 2012070"/>
                  <a:gd name="connsiteY2" fmla="*/ 1444085 h 1541895"/>
                  <a:gd name="connsiteX3" fmla="*/ 1851234 w 2012070"/>
                  <a:gd name="connsiteY3" fmla="*/ 1988 h 1541895"/>
                  <a:gd name="connsiteX4" fmla="*/ 0 w 2012070"/>
                  <a:gd name="connsiteY4" fmla="*/ 0 h 1541895"/>
                  <a:gd name="connsiteX0" fmla="*/ 0 w 1985188"/>
                  <a:gd name="connsiteY0" fmla="*/ 0 h 1551169"/>
                  <a:gd name="connsiteX1" fmla="*/ 171834 w 1985188"/>
                  <a:gd name="connsiteY1" fmla="*/ 1541895 h 1551169"/>
                  <a:gd name="connsiteX2" fmla="*/ 1985188 w 1985188"/>
                  <a:gd name="connsiteY2" fmla="*/ 1551169 h 1551169"/>
                  <a:gd name="connsiteX3" fmla="*/ 1851234 w 1985188"/>
                  <a:gd name="connsiteY3" fmla="*/ 1988 h 1551169"/>
                  <a:gd name="connsiteX4" fmla="*/ 0 w 1985188"/>
                  <a:gd name="connsiteY4" fmla="*/ 0 h 1551169"/>
                  <a:gd name="connsiteX0" fmla="*/ 0 w 1985188"/>
                  <a:gd name="connsiteY0" fmla="*/ 0 h 1595433"/>
                  <a:gd name="connsiteX1" fmla="*/ 135991 w 1985188"/>
                  <a:gd name="connsiteY1" fmla="*/ 1595433 h 1595433"/>
                  <a:gd name="connsiteX2" fmla="*/ 1985188 w 1985188"/>
                  <a:gd name="connsiteY2" fmla="*/ 1551169 h 1595433"/>
                  <a:gd name="connsiteX3" fmla="*/ 1851234 w 1985188"/>
                  <a:gd name="connsiteY3" fmla="*/ 1988 h 1595433"/>
                  <a:gd name="connsiteX4" fmla="*/ 0 w 1985188"/>
                  <a:gd name="connsiteY4" fmla="*/ 0 h 15954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5188" h="1595433">
                    <a:moveTo>
                      <a:pt x="0" y="0"/>
                    </a:moveTo>
                    <a:lnTo>
                      <a:pt x="135991" y="1595433"/>
                    </a:lnTo>
                    <a:lnTo>
                      <a:pt x="1985188" y="1551169"/>
                    </a:lnTo>
                    <a:lnTo>
                      <a:pt x="1851234" y="1988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Up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Freeform 193">
                <a:extLst>
                  <a:ext uri="{FF2B5EF4-FFF2-40B4-BE49-F238E27FC236}">
                    <a16:creationId xmlns:a16="http://schemas.microsoft.com/office/drawing/2014/main" id="{033B3184-A22C-DB48-AD31-DC90B5DFD92A}"/>
                  </a:ext>
                </a:extLst>
              </p:cNvPr>
              <p:cNvSpPr/>
              <p:nvPr/>
            </p:nvSpPr>
            <p:spPr>
              <a:xfrm>
                <a:off x="5451916" y="4826609"/>
                <a:ext cx="1421058" cy="100965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84266"/>
                  <a:gd name="connsiteX1" fmla="*/ 239912 w 2141225"/>
                  <a:gd name="connsiteY1" fmla="*/ 1084266 h 1084266"/>
                  <a:gd name="connsiteX2" fmla="*/ 2141225 w 2141225"/>
                  <a:gd name="connsiteY2" fmla="*/ 1014842 h 1084266"/>
                  <a:gd name="connsiteX3" fmla="*/ 1859181 w 2141225"/>
                  <a:gd name="connsiteY3" fmla="*/ 0 h 1084266"/>
                  <a:gd name="connsiteX4" fmla="*/ 0 w 2141225"/>
                  <a:gd name="connsiteY4" fmla="*/ 6350 h 1084266"/>
                  <a:gd name="connsiteX0" fmla="*/ 0 w 2119046"/>
                  <a:gd name="connsiteY0" fmla="*/ 6350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6350 h 1084266"/>
                  <a:gd name="connsiteX0" fmla="*/ 0 w 2119046"/>
                  <a:gd name="connsiteY0" fmla="*/ 10393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9046"/>
                  <a:gd name="connsiteY0" fmla="*/ 10393 h 1084266"/>
                  <a:gd name="connsiteX1" fmla="*/ 247927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3703"/>
                  <a:gd name="connsiteY0" fmla="*/ 10393 h 1084266"/>
                  <a:gd name="connsiteX1" fmla="*/ 247927 w 2113703"/>
                  <a:gd name="connsiteY1" fmla="*/ 1084266 h 1084266"/>
                  <a:gd name="connsiteX2" fmla="*/ 2113703 w 2113703"/>
                  <a:gd name="connsiteY2" fmla="*/ 1079302 h 1084266"/>
                  <a:gd name="connsiteX3" fmla="*/ 1859181 w 2113703"/>
                  <a:gd name="connsiteY3" fmla="*/ 0 h 1084266"/>
                  <a:gd name="connsiteX4" fmla="*/ 0 w 2113703"/>
                  <a:gd name="connsiteY4" fmla="*/ 10393 h 1084266"/>
                  <a:gd name="connsiteX0" fmla="*/ 0 w 2111922"/>
                  <a:gd name="connsiteY0" fmla="*/ 10393 h 1084266"/>
                  <a:gd name="connsiteX1" fmla="*/ 247927 w 2111922"/>
                  <a:gd name="connsiteY1" fmla="*/ 1084266 h 1084266"/>
                  <a:gd name="connsiteX2" fmla="*/ 2111922 w 2111922"/>
                  <a:gd name="connsiteY2" fmla="*/ 1083345 h 1084266"/>
                  <a:gd name="connsiteX3" fmla="*/ 1859181 w 2111922"/>
                  <a:gd name="connsiteY3" fmla="*/ 0 h 1084266"/>
                  <a:gd name="connsiteX4" fmla="*/ 0 w 2111922"/>
                  <a:gd name="connsiteY4" fmla="*/ 10393 h 1084266"/>
                  <a:gd name="connsiteX0" fmla="*/ 0 w 2111922"/>
                  <a:gd name="connsiteY0" fmla="*/ 10393 h 1083344"/>
                  <a:gd name="connsiteX1" fmla="*/ 241717 w 2111922"/>
                  <a:gd name="connsiteY1" fmla="*/ 1080317 h 1083344"/>
                  <a:gd name="connsiteX2" fmla="*/ 2111922 w 2111922"/>
                  <a:gd name="connsiteY2" fmla="*/ 1083345 h 1083344"/>
                  <a:gd name="connsiteX3" fmla="*/ 1859181 w 2111922"/>
                  <a:gd name="connsiteY3" fmla="*/ 0 h 1083344"/>
                  <a:gd name="connsiteX4" fmla="*/ 0 w 2111922"/>
                  <a:gd name="connsiteY4" fmla="*/ 10393 h 1083344"/>
                  <a:gd name="connsiteX0" fmla="*/ 0 w 2100389"/>
                  <a:gd name="connsiteY0" fmla="*/ 10393 h 1091243"/>
                  <a:gd name="connsiteX1" fmla="*/ 241717 w 2100389"/>
                  <a:gd name="connsiteY1" fmla="*/ 1080317 h 1091243"/>
                  <a:gd name="connsiteX2" fmla="*/ 2100389 w 2100389"/>
                  <a:gd name="connsiteY2" fmla="*/ 1091243 h 1091243"/>
                  <a:gd name="connsiteX3" fmla="*/ 1859181 w 2100389"/>
                  <a:gd name="connsiteY3" fmla="*/ 0 h 1091243"/>
                  <a:gd name="connsiteX4" fmla="*/ 0 w 2100389"/>
                  <a:gd name="connsiteY4" fmla="*/ 10393 h 1091243"/>
                  <a:gd name="connsiteX0" fmla="*/ 0 w 2100389"/>
                  <a:gd name="connsiteY0" fmla="*/ 2495 h 1083345"/>
                  <a:gd name="connsiteX1" fmla="*/ 241717 w 2100389"/>
                  <a:gd name="connsiteY1" fmla="*/ 1072419 h 1083345"/>
                  <a:gd name="connsiteX2" fmla="*/ 2100389 w 2100389"/>
                  <a:gd name="connsiteY2" fmla="*/ 1083345 h 1083345"/>
                  <a:gd name="connsiteX3" fmla="*/ 1858294 w 2100389"/>
                  <a:gd name="connsiteY3" fmla="*/ 0 h 1083345"/>
                  <a:gd name="connsiteX4" fmla="*/ 0 w 2100389"/>
                  <a:gd name="connsiteY4" fmla="*/ 2495 h 1083345"/>
                  <a:gd name="connsiteX0" fmla="*/ 0 w 2100389"/>
                  <a:gd name="connsiteY0" fmla="*/ 0 h 1080850"/>
                  <a:gd name="connsiteX1" fmla="*/ 241717 w 2100389"/>
                  <a:gd name="connsiteY1" fmla="*/ 1069924 h 1080850"/>
                  <a:gd name="connsiteX2" fmla="*/ 2100389 w 2100389"/>
                  <a:gd name="connsiteY2" fmla="*/ 1080850 h 1080850"/>
                  <a:gd name="connsiteX3" fmla="*/ 1856520 w 2100389"/>
                  <a:gd name="connsiteY3" fmla="*/ 5403 h 1080850"/>
                  <a:gd name="connsiteX4" fmla="*/ 0 w 2100389"/>
                  <a:gd name="connsiteY4" fmla="*/ 0 h 1080850"/>
                  <a:gd name="connsiteX0" fmla="*/ 0 w 2032864"/>
                  <a:gd name="connsiteY0" fmla="*/ 0 h 1268444"/>
                  <a:gd name="connsiteX1" fmla="*/ 241717 w 2032864"/>
                  <a:gd name="connsiteY1" fmla="*/ 1069924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  <a:gd name="connsiteX0" fmla="*/ 0 w 2032864"/>
                  <a:gd name="connsiteY0" fmla="*/ 0 h 1268444"/>
                  <a:gd name="connsiteX1" fmla="*/ 151684 w 2032864"/>
                  <a:gd name="connsiteY1" fmla="*/ 1182476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  <a:gd name="connsiteX0" fmla="*/ 0 w 2014857"/>
                  <a:gd name="connsiteY0" fmla="*/ 0 h 1400574"/>
                  <a:gd name="connsiteX1" fmla="*/ 151684 w 2014857"/>
                  <a:gd name="connsiteY1" fmla="*/ 1182476 h 1400574"/>
                  <a:gd name="connsiteX2" fmla="*/ 2014857 w 2014857"/>
                  <a:gd name="connsiteY2" fmla="*/ 1400574 h 1400574"/>
                  <a:gd name="connsiteX3" fmla="*/ 1856520 w 2014857"/>
                  <a:gd name="connsiteY3" fmla="*/ 5403 h 1400574"/>
                  <a:gd name="connsiteX4" fmla="*/ 0 w 2014857"/>
                  <a:gd name="connsiteY4" fmla="*/ 0 h 1400574"/>
                  <a:gd name="connsiteX0" fmla="*/ 0 w 2014857"/>
                  <a:gd name="connsiteY0" fmla="*/ 0 h 1400574"/>
                  <a:gd name="connsiteX1" fmla="*/ 138179 w 2014857"/>
                  <a:gd name="connsiteY1" fmla="*/ 1314610 h 1400574"/>
                  <a:gd name="connsiteX2" fmla="*/ 2014857 w 2014857"/>
                  <a:gd name="connsiteY2" fmla="*/ 1400574 h 1400574"/>
                  <a:gd name="connsiteX3" fmla="*/ 1856520 w 2014857"/>
                  <a:gd name="connsiteY3" fmla="*/ 5403 h 1400574"/>
                  <a:gd name="connsiteX4" fmla="*/ 0 w 2014857"/>
                  <a:gd name="connsiteY4" fmla="*/ 0 h 14005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14857" h="1400574">
                    <a:moveTo>
                      <a:pt x="0" y="0"/>
                    </a:moveTo>
                    <a:lnTo>
                      <a:pt x="138179" y="1314610"/>
                    </a:lnTo>
                    <a:lnTo>
                      <a:pt x="2014857" y="1400574"/>
                    </a:lnTo>
                    <a:lnTo>
                      <a:pt x="1856520" y="5403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Dn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5F85CB"/>
                  </a:solidFill>
                </a:endParaRPr>
              </a:p>
              <a:p>
                <a:pPr algn="ctr"/>
                <a:endParaRPr lang="en-US"/>
              </a:p>
            </p:txBody>
          </p: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7CF92D8-A276-B945-9F65-C18561E1779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200630" y="4805376"/>
                <a:ext cx="252986" cy="73152"/>
                <a:chOff x="5897385" y="4021138"/>
                <a:chExt cx="351373" cy="101600"/>
              </a:xfrm>
            </p:grpSpPr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6C40CE5E-21A5-954B-B565-A258710DA208}"/>
                    </a:ext>
                  </a:extLst>
                </p:cNvPr>
                <p:cNvCxnSpPr>
                  <a:cxnSpLocks/>
                  <a:stCxn id="66" idx="2"/>
                  <a:endCxn id="65" idx="6"/>
                </p:cNvCxnSpPr>
                <p:nvPr/>
              </p:nvCxnSpPr>
              <p:spPr>
                <a:xfrm flipH="1">
                  <a:off x="5998286" y="4071938"/>
                  <a:ext cx="149571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FED5B4CC-9320-A642-998F-E5533AEE8AF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897385" y="4021138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5AEF31F4-E04A-FD45-B328-7B4B1AD236B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47857" y="4021138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5" name="Freeform 194">
                <a:extLst>
                  <a:ext uri="{FF2B5EF4-FFF2-40B4-BE49-F238E27FC236}">
                    <a16:creationId xmlns:a16="http://schemas.microsoft.com/office/drawing/2014/main" id="{27F438C8-6BE2-FA4A-828F-5FAC047601E3}"/>
                  </a:ext>
                </a:extLst>
              </p:cNvPr>
              <p:cNvSpPr/>
              <p:nvPr/>
            </p:nvSpPr>
            <p:spPr>
              <a:xfrm>
                <a:off x="5561264" y="4927485"/>
                <a:ext cx="1406791" cy="94615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107959"/>
                  <a:gd name="connsiteX1" fmla="*/ 235569 w 2141225"/>
                  <a:gd name="connsiteY1" fmla="*/ 1107959 h 1107959"/>
                  <a:gd name="connsiteX2" fmla="*/ 2141225 w 2141225"/>
                  <a:gd name="connsiteY2" fmla="*/ 1014842 h 1107959"/>
                  <a:gd name="connsiteX3" fmla="*/ 1859181 w 2141225"/>
                  <a:gd name="connsiteY3" fmla="*/ 0 h 1107959"/>
                  <a:gd name="connsiteX4" fmla="*/ 0 w 2141225"/>
                  <a:gd name="connsiteY4" fmla="*/ 6350 h 1107959"/>
                  <a:gd name="connsiteX0" fmla="*/ 0 w 2065992"/>
                  <a:gd name="connsiteY0" fmla="*/ 6350 h 1107959"/>
                  <a:gd name="connsiteX1" fmla="*/ 235569 w 2065992"/>
                  <a:gd name="connsiteY1" fmla="*/ 1107959 h 1107959"/>
                  <a:gd name="connsiteX2" fmla="*/ 2065992 w 2065992"/>
                  <a:gd name="connsiteY2" fmla="*/ 1014842 h 1107959"/>
                  <a:gd name="connsiteX3" fmla="*/ 1859181 w 2065992"/>
                  <a:gd name="connsiteY3" fmla="*/ 0 h 1107959"/>
                  <a:gd name="connsiteX4" fmla="*/ 0 w 2065992"/>
                  <a:gd name="connsiteY4" fmla="*/ 6350 h 1107959"/>
                  <a:gd name="connsiteX0" fmla="*/ 0 w 2083694"/>
                  <a:gd name="connsiteY0" fmla="*/ 6350 h 1107959"/>
                  <a:gd name="connsiteX1" fmla="*/ 235569 w 2083694"/>
                  <a:gd name="connsiteY1" fmla="*/ 1107959 h 1107959"/>
                  <a:gd name="connsiteX2" fmla="*/ 2083694 w 2083694"/>
                  <a:gd name="connsiteY2" fmla="*/ 1014842 h 1107959"/>
                  <a:gd name="connsiteX3" fmla="*/ 1859181 w 2083694"/>
                  <a:gd name="connsiteY3" fmla="*/ 0 h 1107959"/>
                  <a:gd name="connsiteX4" fmla="*/ 0 w 2083694"/>
                  <a:gd name="connsiteY4" fmla="*/ 6350 h 1107959"/>
                  <a:gd name="connsiteX0" fmla="*/ 0 w 2083694"/>
                  <a:gd name="connsiteY0" fmla="*/ 6350 h 1099398"/>
                  <a:gd name="connsiteX1" fmla="*/ 236457 w 2083694"/>
                  <a:gd name="connsiteY1" fmla="*/ 1099398 h 1099398"/>
                  <a:gd name="connsiteX2" fmla="*/ 2083694 w 2083694"/>
                  <a:gd name="connsiteY2" fmla="*/ 1014842 h 1099398"/>
                  <a:gd name="connsiteX3" fmla="*/ 1859181 w 2083694"/>
                  <a:gd name="connsiteY3" fmla="*/ 0 h 1099398"/>
                  <a:gd name="connsiteX4" fmla="*/ 0 w 2083694"/>
                  <a:gd name="connsiteY4" fmla="*/ 6350 h 1099398"/>
                  <a:gd name="connsiteX0" fmla="*/ 0 w 2083694"/>
                  <a:gd name="connsiteY0" fmla="*/ 6350 h 1146486"/>
                  <a:gd name="connsiteX1" fmla="*/ 247118 w 2083694"/>
                  <a:gd name="connsiteY1" fmla="*/ 1146486 h 1146486"/>
                  <a:gd name="connsiteX2" fmla="*/ 2083694 w 2083694"/>
                  <a:gd name="connsiteY2" fmla="*/ 1014842 h 1146486"/>
                  <a:gd name="connsiteX3" fmla="*/ 1859181 w 2083694"/>
                  <a:gd name="connsiteY3" fmla="*/ 0 h 1146486"/>
                  <a:gd name="connsiteX4" fmla="*/ 0 w 2083694"/>
                  <a:gd name="connsiteY4" fmla="*/ 6350 h 1146486"/>
                  <a:gd name="connsiteX0" fmla="*/ 0 w 2092578"/>
                  <a:gd name="connsiteY0" fmla="*/ 6350 h 1146486"/>
                  <a:gd name="connsiteX1" fmla="*/ 247118 w 2092578"/>
                  <a:gd name="connsiteY1" fmla="*/ 1146486 h 1146486"/>
                  <a:gd name="connsiteX2" fmla="*/ 2092578 w 2092578"/>
                  <a:gd name="connsiteY2" fmla="*/ 1070492 h 1146486"/>
                  <a:gd name="connsiteX3" fmla="*/ 1859181 w 2092578"/>
                  <a:gd name="connsiteY3" fmla="*/ 0 h 1146486"/>
                  <a:gd name="connsiteX4" fmla="*/ 0 w 2092578"/>
                  <a:gd name="connsiteY4" fmla="*/ 6350 h 1146486"/>
                  <a:gd name="connsiteX0" fmla="*/ 0 w 2095243"/>
                  <a:gd name="connsiteY0" fmla="*/ 6350 h 1146486"/>
                  <a:gd name="connsiteX1" fmla="*/ 247118 w 2095243"/>
                  <a:gd name="connsiteY1" fmla="*/ 1146486 h 1146486"/>
                  <a:gd name="connsiteX2" fmla="*/ 2095243 w 2095243"/>
                  <a:gd name="connsiteY2" fmla="*/ 1083082 h 1146486"/>
                  <a:gd name="connsiteX3" fmla="*/ 1859181 w 2095243"/>
                  <a:gd name="connsiteY3" fmla="*/ 0 h 1146486"/>
                  <a:gd name="connsiteX4" fmla="*/ 0 w 2095243"/>
                  <a:gd name="connsiteY4" fmla="*/ 6350 h 1146486"/>
                  <a:gd name="connsiteX0" fmla="*/ 0 w 2091703"/>
                  <a:gd name="connsiteY0" fmla="*/ 6350 h 1146486"/>
                  <a:gd name="connsiteX1" fmla="*/ 247118 w 2091703"/>
                  <a:gd name="connsiteY1" fmla="*/ 1146486 h 1146486"/>
                  <a:gd name="connsiteX2" fmla="*/ 2091703 w 2091703"/>
                  <a:gd name="connsiteY2" fmla="*/ 1099806 h 1146486"/>
                  <a:gd name="connsiteX3" fmla="*/ 1859181 w 2091703"/>
                  <a:gd name="connsiteY3" fmla="*/ 0 h 1146486"/>
                  <a:gd name="connsiteX4" fmla="*/ 0 w 2091703"/>
                  <a:gd name="connsiteY4" fmla="*/ 6350 h 1146486"/>
                  <a:gd name="connsiteX0" fmla="*/ 0 w 2083756"/>
                  <a:gd name="connsiteY0" fmla="*/ 6350 h 1146486"/>
                  <a:gd name="connsiteX1" fmla="*/ 247118 w 2083756"/>
                  <a:gd name="connsiteY1" fmla="*/ 1146486 h 1146486"/>
                  <a:gd name="connsiteX2" fmla="*/ 2083756 w 2083756"/>
                  <a:gd name="connsiteY2" fmla="*/ 1108144 h 1146486"/>
                  <a:gd name="connsiteX3" fmla="*/ 1859181 w 2083756"/>
                  <a:gd name="connsiteY3" fmla="*/ 0 h 1146486"/>
                  <a:gd name="connsiteX4" fmla="*/ 0 w 2083756"/>
                  <a:gd name="connsiteY4" fmla="*/ 6350 h 1146486"/>
                  <a:gd name="connsiteX0" fmla="*/ 0 w 2083756"/>
                  <a:gd name="connsiteY0" fmla="*/ 0 h 1140136"/>
                  <a:gd name="connsiteX1" fmla="*/ 247118 w 2083756"/>
                  <a:gd name="connsiteY1" fmla="*/ 1140136 h 1140136"/>
                  <a:gd name="connsiteX2" fmla="*/ 2083756 w 2083756"/>
                  <a:gd name="connsiteY2" fmla="*/ 1101794 h 1140136"/>
                  <a:gd name="connsiteX3" fmla="*/ 1851234 w 2083756"/>
                  <a:gd name="connsiteY3" fmla="*/ 1988 h 1140136"/>
                  <a:gd name="connsiteX4" fmla="*/ 0 w 2083756"/>
                  <a:gd name="connsiteY4" fmla="*/ 0 h 1140136"/>
                  <a:gd name="connsiteX0" fmla="*/ 0 w 2083756"/>
                  <a:gd name="connsiteY0" fmla="*/ 0 h 1156812"/>
                  <a:gd name="connsiteX1" fmla="*/ 248001 w 2083756"/>
                  <a:gd name="connsiteY1" fmla="*/ 1156812 h 1156812"/>
                  <a:gd name="connsiteX2" fmla="*/ 2083756 w 2083756"/>
                  <a:gd name="connsiteY2" fmla="*/ 1101794 h 1156812"/>
                  <a:gd name="connsiteX3" fmla="*/ 1851234 w 2083756"/>
                  <a:gd name="connsiteY3" fmla="*/ 1988 h 1156812"/>
                  <a:gd name="connsiteX4" fmla="*/ 0 w 2083756"/>
                  <a:gd name="connsiteY4" fmla="*/ 0 h 1156812"/>
                  <a:gd name="connsiteX0" fmla="*/ 0 w 2012070"/>
                  <a:gd name="connsiteY0" fmla="*/ 0 h 1444085"/>
                  <a:gd name="connsiteX1" fmla="*/ 248001 w 2012070"/>
                  <a:gd name="connsiteY1" fmla="*/ 1156812 h 1444085"/>
                  <a:gd name="connsiteX2" fmla="*/ 2012070 w 2012070"/>
                  <a:gd name="connsiteY2" fmla="*/ 1444085 h 1444085"/>
                  <a:gd name="connsiteX3" fmla="*/ 1851234 w 2012070"/>
                  <a:gd name="connsiteY3" fmla="*/ 1988 h 1444085"/>
                  <a:gd name="connsiteX4" fmla="*/ 0 w 2012070"/>
                  <a:gd name="connsiteY4" fmla="*/ 0 h 1444085"/>
                  <a:gd name="connsiteX0" fmla="*/ 0 w 2012070"/>
                  <a:gd name="connsiteY0" fmla="*/ 0 h 1541895"/>
                  <a:gd name="connsiteX1" fmla="*/ 171834 w 2012070"/>
                  <a:gd name="connsiteY1" fmla="*/ 1541895 h 1541895"/>
                  <a:gd name="connsiteX2" fmla="*/ 2012070 w 2012070"/>
                  <a:gd name="connsiteY2" fmla="*/ 1444085 h 1541895"/>
                  <a:gd name="connsiteX3" fmla="*/ 1851234 w 2012070"/>
                  <a:gd name="connsiteY3" fmla="*/ 1988 h 1541895"/>
                  <a:gd name="connsiteX4" fmla="*/ 0 w 2012070"/>
                  <a:gd name="connsiteY4" fmla="*/ 0 h 1541895"/>
                  <a:gd name="connsiteX0" fmla="*/ 0 w 1985188"/>
                  <a:gd name="connsiteY0" fmla="*/ 0 h 1551169"/>
                  <a:gd name="connsiteX1" fmla="*/ 171834 w 1985188"/>
                  <a:gd name="connsiteY1" fmla="*/ 1541895 h 1551169"/>
                  <a:gd name="connsiteX2" fmla="*/ 1985188 w 1985188"/>
                  <a:gd name="connsiteY2" fmla="*/ 1551169 h 1551169"/>
                  <a:gd name="connsiteX3" fmla="*/ 1851234 w 1985188"/>
                  <a:gd name="connsiteY3" fmla="*/ 1988 h 1551169"/>
                  <a:gd name="connsiteX4" fmla="*/ 0 w 1985188"/>
                  <a:gd name="connsiteY4" fmla="*/ 0 h 1551169"/>
                  <a:gd name="connsiteX0" fmla="*/ 0 w 1985188"/>
                  <a:gd name="connsiteY0" fmla="*/ 0 h 1595433"/>
                  <a:gd name="connsiteX1" fmla="*/ 135991 w 1985188"/>
                  <a:gd name="connsiteY1" fmla="*/ 1595433 h 1595433"/>
                  <a:gd name="connsiteX2" fmla="*/ 1985188 w 1985188"/>
                  <a:gd name="connsiteY2" fmla="*/ 1551169 h 1595433"/>
                  <a:gd name="connsiteX3" fmla="*/ 1851234 w 1985188"/>
                  <a:gd name="connsiteY3" fmla="*/ 1988 h 1595433"/>
                  <a:gd name="connsiteX4" fmla="*/ 0 w 1985188"/>
                  <a:gd name="connsiteY4" fmla="*/ 0 h 15954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5188" h="1595433">
                    <a:moveTo>
                      <a:pt x="0" y="0"/>
                    </a:moveTo>
                    <a:lnTo>
                      <a:pt x="135991" y="1595433"/>
                    </a:lnTo>
                    <a:lnTo>
                      <a:pt x="1985188" y="1551169"/>
                    </a:lnTo>
                    <a:lnTo>
                      <a:pt x="1851234" y="1988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Up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CFA60E9D-D3B0-9A43-BA31-8F9BBBEDBFF8}"/>
                  </a:ext>
                </a:extLst>
              </p:cNvPr>
              <p:cNvSpPr txBox="1"/>
              <p:nvPr/>
            </p:nvSpPr>
            <p:spPr>
              <a:xfrm>
                <a:off x="5418073" y="436549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4C5BD047-8246-9C4B-833A-29B817B03884}"/>
                  </a:ext>
                </a:extLst>
              </p:cNvPr>
              <p:cNvSpPr txBox="1"/>
              <p:nvPr/>
            </p:nvSpPr>
            <p:spPr>
              <a:xfrm>
                <a:off x="5494273" y="446709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C8ED7D95-A35B-BF48-ADAB-36C348BB59E4}"/>
                  </a:ext>
                </a:extLst>
              </p:cNvPr>
              <p:cNvSpPr txBox="1"/>
              <p:nvPr/>
            </p:nvSpPr>
            <p:spPr>
              <a:xfrm>
                <a:off x="5576823" y="456869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40B226AE-EDB2-C247-B9AF-D8D7F1C82C0D}"/>
                  </a:ext>
                </a:extLst>
              </p:cNvPr>
              <p:cNvSpPr txBox="1"/>
              <p:nvPr/>
            </p:nvSpPr>
            <p:spPr>
              <a:xfrm>
                <a:off x="5637148" y="466394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EAD5DCDE-52C7-B74E-B6FA-0CC491CE4523}"/>
                  </a:ext>
                </a:extLst>
              </p:cNvPr>
              <p:cNvSpPr txBox="1"/>
              <p:nvPr/>
            </p:nvSpPr>
            <p:spPr>
              <a:xfrm>
                <a:off x="5748273" y="4775073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sp>
            <p:nvSpPr>
              <p:cNvPr id="201" name="TextBox 200">
                <a:extLst>
                  <a:ext uri="{FF2B5EF4-FFF2-40B4-BE49-F238E27FC236}">
                    <a16:creationId xmlns:a16="http://schemas.microsoft.com/office/drawing/2014/main" id="{35033F2F-F595-B443-AD5C-0E78843522A0}"/>
                  </a:ext>
                </a:extLst>
              </p:cNvPr>
              <p:cNvSpPr txBox="1"/>
              <p:nvPr/>
            </p:nvSpPr>
            <p:spPr>
              <a:xfrm>
                <a:off x="5887973" y="4873498"/>
                <a:ext cx="529312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700" err="1">
                    <a:solidFill>
                      <a:srgbClr val="5F85CB"/>
                    </a:solidFill>
                  </a:rPr>
                  <a:t>cath</a:t>
                </a:r>
                <a:r>
                  <a:rPr lang="en-US" sz="700">
                    <a:solidFill>
                      <a:srgbClr val="5F85CB"/>
                    </a:solidFill>
                  </a:rPr>
                  <a:t> strip</a:t>
                </a:r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43A00A65-46BB-4F47-88CB-2D05E317A1B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734160" y="4779976"/>
                <a:ext cx="164463" cy="73152"/>
                <a:chOff x="5915025" y="4021138"/>
                <a:chExt cx="228423" cy="101600"/>
              </a:xfrm>
            </p:grpSpPr>
            <p:sp>
              <p:nvSpPr>
                <p:cNvPr id="105" name="Oval 104">
                  <a:extLst>
                    <a:ext uri="{FF2B5EF4-FFF2-40B4-BE49-F238E27FC236}">
                      <a16:creationId xmlns:a16="http://schemas.microsoft.com/office/drawing/2014/main" id="{38D7986E-A285-424C-A5D1-588C74E69C1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15025" y="4021138"/>
                  <a:ext cx="100900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5AA1C81F-3212-1849-A4CB-C00927F6A39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025341" y="4067174"/>
                  <a:ext cx="118107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131">
                <a:extLst>
                  <a:ext uri="{FF2B5EF4-FFF2-40B4-BE49-F238E27FC236}">
                    <a16:creationId xmlns:a16="http://schemas.microsoft.com/office/drawing/2014/main" id="{3E6ADDBA-7C89-474A-8D38-798ED04D79C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5790609" y="5062765"/>
                <a:ext cx="225886" cy="82055"/>
                <a:chOff x="5952550" y="4026699"/>
                <a:chExt cx="313733" cy="113959"/>
              </a:xfrm>
            </p:grpSpPr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E082B59E-1185-FD4A-A8C6-9A2E669514B7}"/>
                    </a:ext>
                  </a:extLst>
                </p:cNvPr>
                <p:cNvCxnSpPr>
                  <a:cxnSpLocks/>
                  <a:stCxn id="135" idx="2"/>
                </p:cNvCxnSpPr>
                <p:nvPr/>
              </p:nvCxnSpPr>
              <p:spPr>
                <a:xfrm flipH="1" flipV="1">
                  <a:off x="6047279" y="4085093"/>
                  <a:ext cx="118105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4" name="Oval 133">
                  <a:extLst>
                    <a:ext uri="{FF2B5EF4-FFF2-40B4-BE49-F238E27FC236}">
                      <a16:creationId xmlns:a16="http://schemas.microsoft.com/office/drawing/2014/main" id="{83BEA9CE-33C7-D34C-8E5D-B9B8470504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52550" y="4026699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1B722D49-49AA-0D45-BD9C-FC965519F10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65384" y="4039057"/>
                  <a:ext cx="100899" cy="10160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6" name="Group 135">
                <a:extLst>
                  <a:ext uri="{FF2B5EF4-FFF2-40B4-BE49-F238E27FC236}">
                    <a16:creationId xmlns:a16="http://schemas.microsoft.com/office/drawing/2014/main" id="{2DA393BA-80DC-0247-ACCD-8BFB41386D6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3561962">
                <a:off x="6635159" y="5059590"/>
                <a:ext cx="225886" cy="82055"/>
                <a:chOff x="5952550" y="4026699"/>
                <a:chExt cx="313733" cy="113959"/>
              </a:xfrm>
            </p:grpSpPr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895C9D25-55A8-984E-A388-E6BD5A26C5FF}"/>
                    </a:ext>
                  </a:extLst>
                </p:cNvPr>
                <p:cNvCxnSpPr>
                  <a:cxnSpLocks/>
                  <a:stCxn id="139" idx="2"/>
                </p:cNvCxnSpPr>
                <p:nvPr/>
              </p:nvCxnSpPr>
              <p:spPr>
                <a:xfrm flipH="1" flipV="1">
                  <a:off x="6047279" y="4085093"/>
                  <a:ext cx="118105" cy="4764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8" name="Oval 137">
                  <a:extLst>
                    <a:ext uri="{FF2B5EF4-FFF2-40B4-BE49-F238E27FC236}">
                      <a16:creationId xmlns:a16="http://schemas.microsoft.com/office/drawing/2014/main" id="{C03C0628-0FFB-7D4E-8ADA-6CAF5AEF856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952550" y="4026699"/>
                  <a:ext cx="100901" cy="1016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9F129A15-5717-8146-A338-1B4780D8E5D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165384" y="4039057"/>
                  <a:ext cx="100899" cy="10160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44" name="Group 1043">
                <a:extLst>
                  <a:ext uri="{FF2B5EF4-FFF2-40B4-BE49-F238E27FC236}">
                    <a16:creationId xmlns:a16="http://schemas.microsoft.com/office/drawing/2014/main" id="{5627CDE3-2FF0-744A-ADBC-CB7FAD3382AC}"/>
                  </a:ext>
                </a:extLst>
              </p:cNvPr>
              <p:cNvGrpSpPr/>
              <p:nvPr/>
            </p:nvGrpSpPr>
            <p:grpSpPr>
              <a:xfrm>
                <a:off x="4171937" y="5982110"/>
                <a:ext cx="4101465" cy="127437"/>
                <a:chOff x="1123937" y="6408830"/>
                <a:chExt cx="4101465" cy="189230"/>
              </a:xfrm>
            </p:grpSpPr>
            <p:sp>
              <p:nvSpPr>
                <p:cNvPr id="202" name="Freeform 12">
                  <a:extLst>
                    <a:ext uri="{FF2B5EF4-FFF2-40B4-BE49-F238E27FC236}">
                      <a16:creationId xmlns:a16="http://schemas.microsoft.com/office/drawing/2014/main" id="{C2751CF5-8E6A-9A47-A469-29388FD989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1733537" y="625643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Freeform 12">
                  <a:extLst>
                    <a:ext uri="{FF2B5EF4-FFF2-40B4-BE49-F238E27FC236}">
                      <a16:creationId xmlns:a16="http://schemas.microsoft.com/office/drawing/2014/main" id="{5D30B594-039F-FF47-864E-90C9F828C24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2187562" y="626278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Freeform 12">
                  <a:extLst>
                    <a:ext uri="{FF2B5EF4-FFF2-40B4-BE49-F238E27FC236}">
                      <a16:creationId xmlns:a16="http://schemas.microsoft.com/office/drawing/2014/main" id="{3215B571-073D-F249-BD38-1096D5B96F3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2644762" y="6265955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Freeform 12">
                  <a:extLst>
                    <a:ext uri="{FF2B5EF4-FFF2-40B4-BE49-F238E27FC236}">
                      <a16:creationId xmlns:a16="http://schemas.microsoft.com/office/drawing/2014/main" id="{CC756736-39F2-8C4E-8AFD-AFB48AA737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1276337" y="625643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Freeform 12">
                  <a:extLst>
                    <a:ext uri="{FF2B5EF4-FFF2-40B4-BE49-F238E27FC236}">
                      <a16:creationId xmlns:a16="http://schemas.microsoft.com/office/drawing/2014/main" id="{68A22932-AE64-D24D-B18B-913511C6649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4466577" y="628691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Freeform 12">
                  <a:extLst>
                    <a:ext uri="{FF2B5EF4-FFF2-40B4-BE49-F238E27FC236}">
                      <a16:creationId xmlns:a16="http://schemas.microsoft.com/office/drawing/2014/main" id="{B9CBFBBC-B3DD-EC40-8804-FA8E1975B4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4920602" y="629326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Freeform 12">
                  <a:extLst>
                    <a:ext uri="{FF2B5EF4-FFF2-40B4-BE49-F238E27FC236}">
                      <a16:creationId xmlns:a16="http://schemas.microsoft.com/office/drawing/2014/main" id="{56037F17-3573-1E4E-AD1A-61CEAC6E25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3098152" y="6277385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Freeform 12">
                  <a:extLst>
                    <a:ext uri="{FF2B5EF4-FFF2-40B4-BE49-F238E27FC236}">
                      <a16:creationId xmlns:a16="http://schemas.microsoft.com/office/drawing/2014/main" id="{5F9DDFD7-4F8C-FA45-A9A4-1E0CE1D2E91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3552177" y="6283735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Freeform 12">
                  <a:extLst>
                    <a:ext uri="{FF2B5EF4-FFF2-40B4-BE49-F238E27FC236}">
                      <a16:creationId xmlns:a16="http://schemas.microsoft.com/office/drawing/2014/main" id="{63E17B99-3412-944C-8A6E-55C33B355CE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 rot="16200000">
                  <a:off x="4009377" y="6286910"/>
                  <a:ext cx="152400" cy="457200"/>
                </a:xfrm>
                <a:custGeom>
                  <a:avLst/>
                  <a:gdLst>
                    <a:gd name="T0" fmla="*/ 60483750 w 192"/>
                    <a:gd name="T1" fmla="*/ 0 h 960"/>
                    <a:gd name="T2" fmla="*/ 60483750 w 192"/>
                    <a:gd name="T3" fmla="*/ 120967500 h 960"/>
                    <a:gd name="T4" fmla="*/ 120967500 w 192"/>
                    <a:gd name="T5" fmla="*/ 151209375 h 960"/>
                    <a:gd name="T6" fmla="*/ 0 w 192"/>
                    <a:gd name="T7" fmla="*/ 211693125 h 960"/>
                    <a:gd name="T8" fmla="*/ 120967500 w 192"/>
                    <a:gd name="T9" fmla="*/ 272176875 h 960"/>
                    <a:gd name="T10" fmla="*/ 0 w 192"/>
                    <a:gd name="T11" fmla="*/ 332660625 h 960"/>
                    <a:gd name="T12" fmla="*/ 120967500 w 192"/>
                    <a:gd name="T13" fmla="*/ 393144375 h 960"/>
                    <a:gd name="T14" fmla="*/ 0 w 192"/>
                    <a:gd name="T15" fmla="*/ 453628125 h 960"/>
                    <a:gd name="T16" fmla="*/ 60483750 w 192"/>
                    <a:gd name="T17" fmla="*/ 483870000 h 960"/>
                    <a:gd name="T18" fmla="*/ 60483750 w 192"/>
                    <a:gd name="T19" fmla="*/ 604837500 h 9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2"/>
                    <a:gd name="T31" fmla="*/ 0 h 960"/>
                    <a:gd name="T32" fmla="*/ 192 w 192"/>
                    <a:gd name="T33" fmla="*/ 960 h 960"/>
                    <a:gd name="connsiteX0" fmla="*/ 5000 w 10000"/>
                    <a:gd name="connsiteY0" fmla="*/ 0 h 8000"/>
                    <a:gd name="connsiteX1" fmla="*/ 10000 w 10000"/>
                    <a:gd name="connsiteY1" fmla="*/ 500 h 8000"/>
                    <a:gd name="connsiteX2" fmla="*/ 0 w 10000"/>
                    <a:gd name="connsiteY2" fmla="*/ 1500 h 8000"/>
                    <a:gd name="connsiteX3" fmla="*/ 10000 w 10000"/>
                    <a:gd name="connsiteY3" fmla="*/ 2500 h 8000"/>
                    <a:gd name="connsiteX4" fmla="*/ 0 w 10000"/>
                    <a:gd name="connsiteY4" fmla="*/ 3500 h 8000"/>
                    <a:gd name="connsiteX5" fmla="*/ 10000 w 10000"/>
                    <a:gd name="connsiteY5" fmla="*/ 4500 h 8000"/>
                    <a:gd name="connsiteX6" fmla="*/ 0 w 10000"/>
                    <a:gd name="connsiteY6" fmla="*/ 5500 h 8000"/>
                    <a:gd name="connsiteX7" fmla="*/ 5000 w 10000"/>
                    <a:gd name="connsiteY7" fmla="*/ 6000 h 8000"/>
                    <a:gd name="connsiteX8" fmla="*/ 5000 w 10000"/>
                    <a:gd name="connsiteY8" fmla="*/ 8000 h 8000"/>
                    <a:gd name="connsiteX0" fmla="*/ 5000 w 10000"/>
                    <a:gd name="connsiteY0" fmla="*/ 0 h 7500"/>
                    <a:gd name="connsiteX1" fmla="*/ 10000 w 10000"/>
                    <a:gd name="connsiteY1" fmla="*/ 625 h 7500"/>
                    <a:gd name="connsiteX2" fmla="*/ 0 w 10000"/>
                    <a:gd name="connsiteY2" fmla="*/ 1875 h 7500"/>
                    <a:gd name="connsiteX3" fmla="*/ 10000 w 10000"/>
                    <a:gd name="connsiteY3" fmla="*/ 3125 h 7500"/>
                    <a:gd name="connsiteX4" fmla="*/ 0 w 10000"/>
                    <a:gd name="connsiteY4" fmla="*/ 4375 h 7500"/>
                    <a:gd name="connsiteX5" fmla="*/ 10000 w 10000"/>
                    <a:gd name="connsiteY5" fmla="*/ 5625 h 7500"/>
                    <a:gd name="connsiteX6" fmla="*/ 0 w 10000"/>
                    <a:gd name="connsiteY6" fmla="*/ 6875 h 7500"/>
                    <a:gd name="connsiteX7" fmla="*/ 5000 w 10000"/>
                    <a:gd name="connsiteY7" fmla="*/ 7500 h 7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000" h="7500">
                      <a:moveTo>
                        <a:pt x="5000" y="0"/>
                      </a:moveTo>
                      <a:lnTo>
                        <a:pt x="10000" y="625"/>
                      </a:lnTo>
                      <a:lnTo>
                        <a:pt x="0" y="1875"/>
                      </a:lnTo>
                      <a:lnTo>
                        <a:pt x="10000" y="3125"/>
                      </a:lnTo>
                      <a:lnTo>
                        <a:pt x="0" y="4375"/>
                      </a:lnTo>
                      <a:lnTo>
                        <a:pt x="10000" y="5625"/>
                      </a:lnTo>
                      <a:lnTo>
                        <a:pt x="0" y="6875"/>
                      </a:lnTo>
                      <a:lnTo>
                        <a:pt x="5000" y="7500"/>
                      </a:lnTo>
                    </a:path>
                  </a:pathLst>
                </a:custGeom>
                <a:noFill/>
                <a:ln w="28575" cmpd="sng">
                  <a:solidFill>
                    <a:srgbClr val="CB413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6" name="Group 1045">
                <a:extLst>
                  <a:ext uri="{FF2B5EF4-FFF2-40B4-BE49-F238E27FC236}">
                    <a16:creationId xmlns:a16="http://schemas.microsoft.com/office/drawing/2014/main" id="{4B5F8AE8-715D-CF49-9E3F-E443CEE99820}"/>
                  </a:ext>
                </a:extLst>
              </p:cNvPr>
              <p:cNvGrpSpPr/>
              <p:nvPr/>
            </p:nvGrpSpPr>
            <p:grpSpPr>
              <a:xfrm>
                <a:off x="3618653" y="4719320"/>
                <a:ext cx="313266" cy="890693"/>
                <a:chOff x="1816946" y="3025987"/>
                <a:chExt cx="313266" cy="890693"/>
              </a:xfrm>
            </p:grpSpPr>
            <p:grpSp>
              <p:nvGrpSpPr>
                <p:cNvPr id="234" name="Group 210">
                  <a:extLst>
                    <a:ext uri="{FF2B5EF4-FFF2-40B4-BE49-F238E27FC236}">
                      <a16:creationId xmlns:a16="http://schemas.microsoft.com/office/drawing/2014/main" id="{E645F5C0-D024-3344-86BF-50DFBD0740E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25412" y="3025987"/>
                  <a:ext cx="304800" cy="762000"/>
                  <a:chOff x="3216" y="1728"/>
                  <a:chExt cx="192" cy="480"/>
                </a:xfrm>
              </p:grpSpPr>
              <p:sp>
                <p:nvSpPr>
                  <p:cNvPr id="235" name="Line 8">
                    <a:extLst>
                      <a:ext uri="{FF2B5EF4-FFF2-40B4-BE49-F238E27FC236}">
                        <a16:creationId xmlns:a16="http://schemas.microsoft.com/office/drawing/2014/main" id="{86532C36-5D5E-B645-ACB9-FBD35361942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1728"/>
                    <a:ext cx="0" cy="216"/>
                  </a:xfrm>
                  <a:prstGeom prst="line">
                    <a:avLst/>
                  </a:prstGeom>
                  <a:noFill/>
                  <a:ln w="28575">
                    <a:solidFill>
                      <a:srgbClr val="C6591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36" name="Line 9">
                    <a:extLst>
                      <a:ext uri="{FF2B5EF4-FFF2-40B4-BE49-F238E27FC236}">
                        <a16:creationId xmlns:a16="http://schemas.microsoft.com/office/drawing/2014/main" id="{5E559A84-EC79-8141-BA7C-D78F35B020E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312" y="1992"/>
                    <a:ext cx="0" cy="216"/>
                  </a:xfrm>
                  <a:prstGeom prst="line">
                    <a:avLst/>
                  </a:prstGeom>
                  <a:noFill/>
                  <a:ln w="28575">
                    <a:solidFill>
                      <a:srgbClr val="C65911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37" name="Line 10">
                    <a:extLst>
                      <a:ext uri="{FF2B5EF4-FFF2-40B4-BE49-F238E27FC236}">
                        <a16:creationId xmlns:a16="http://schemas.microsoft.com/office/drawing/2014/main" id="{9ABBC636-7416-FA48-B51D-7B9D2140DE0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16" y="1944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38" name="Line 11">
                    <a:extLst>
                      <a:ext uri="{FF2B5EF4-FFF2-40B4-BE49-F238E27FC236}">
                        <a16:creationId xmlns:a16="http://schemas.microsoft.com/office/drawing/2014/main" id="{BF26EA16-9F09-484A-9DDA-6DC36637551B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16" y="1992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</p:grpSp>
            <p:grpSp>
              <p:nvGrpSpPr>
                <p:cNvPr id="239" name="Group 222">
                  <a:extLst>
                    <a:ext uri="{FF2B5EF4-FFF2-40B4-BE49-F238E27FC236}">
                      <a16:creationId xmlns:a16="http://schemas.microsoft.com/office/drawing/2014/main" id="{0C332684-1547-D647-8603-6AEBC3ECB61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16946" y="3764280"/>
                  <a:ext cx="304800" cy="152400"/>
                  <a:chOff x="4272" y="3216"/>
                  <a:chExt cx="192" cy="96"/>
                </a:xfrm>
              </p:grpSpPr>
              <p:sp>
                <p:nvSpPr>
                  <p:cNvPr id="240" name="Line 99">
                    <a:extLst>
                      <a:ext uri="{FF2B5EF4-FFF2-40B4-BE49-F238E27FC236}">
                        <a16:creationId xmlns:a16="http://schemas.microsoft.com/office/drawing/2014/main" id="{18220AA3-DCC7-9B48-94AE-44F30CA81F87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72" y="321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2" name="Line 101">
                    <a:extLst>
                      <a:ext uri="{FF2B5EF4-FFF2-40B4-BE49-F238E27FC236}">
                        <a16:creationId xmlns:a16="http://schemas.microsoft.com/office/drawing/2014/main" id="{F9915D69-1971-8940-A9BC-78DDA8F38FE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96" y="3240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3" name="Line 102">
                    <a:extLst>
                      <a:ext uri="{FF2B5EF4-FFF2-40B4-BE49-F238E27FC236}">
                        <a16:creationId xmlns:a16="http://schemas.microsoft.com/office/drawing/2014/main" id="{E46E2287-3B1A-5441-99A4-B14018E6ED38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320" y="3264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4" name="Line 103">
                    <a:extLst>
                      <a:ext uri="{FF2B5EF4-FFF2-40B4-BE49-F238E27FC236}">
                        <a16:creationId xmlns:a16="http://schemas.microsoft.com/office/drawing/2014/main" id="{FB9EBBB8-C0AB-F14B-82E8-F479704816D5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344" y="3288"/>
                    <a:ext cx="4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245" name="Line 104">
                    <a:extLst>
                      <a:ext uri="{FF2B5EF4-FFF2-40B4-BE49-F238E27FC236}">
                        <a16:creationId xmlns:a16="http://schemas.microsoft.com/office/drawing/2014/main" id="{DFD1C882-BD71-D048-BBDE-8D5522BE1F46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365" y="3312"/>
                    <a:ext cx="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C6591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chemeClr val="accent2">
                          <a:lumMod val="75000"/>
                        </a:schemeClr>
                      </a:solidFill>
                    </a:endParaRPr>
                  </a:p>
                </p:txBody>
              </p:sp>
            </p:grpSp>
          </p:grpSp>
          <p:sp>
            <p:nvSpPr>
              <p:cNvPr id="1048" name="TextBox 1047">
                <a:extLst>
                  <a:ext uri="{FF2B5EF4-FFF2-40B4-BE49-F238E27FC236}">
                    <a16:creationId xmlns:a16="http://schemas.microsoft.com/office/drawing/2014/main" id="{75C784C6-10C5-AE43-B066-40D11EE49B57}"/>
                  </a:ext>
                </a:extLst>
              </p:cNvPr>
              <p:cNvSpPr txBox="1"/>
              <p:nvPr/>
            </p:nvSpPr>
            <p:spPr>
              <a:xfrm>
                <a:off x="2452074" y="5269653"/>
                <a:ext cx="178523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2">
                        <a:lumMod val="75000"/>
                      </a:schemeClr>
                    </a:solidFill>
                  </a:rPr>
                  <a:t>CKA</a:t>
                </a:r>
              </a:p>
              <a:p>
                <a:pPr algn="ctr"/>
                <a:r>
                  <a:rPr lang="en-US">
                    <a:solidFill>
                      <a:schemeClr val="accent2">
                        <a:lumMod val="75000"/>
                      </a:schemeClr>
                    </a:solidFill>
                  </a:rPr>
                  <a:t>C cathode-anode</a:t>
                </a:r>
              </a:p>
            </p:txBody>
          </p:sp>
          <p:sp>
            <p:nvSpPr>
              <p:cNvPr id="1049" name="TextBox 1048">
                <a:extLst>
                  <a:ext uri="{FF2B5EF4-FFF2-40B4-BE49-F238E27FC236}">
                    <a16:creationId xmlns:a16="http://schemas.microsoft.com/office/drawing/2014/main" id="{137C91B2-E1CF-8C4E-9621-35510511AAD6}"/>
                  </a:ext>
                </a:extLst>
              </p:cNvPr>
              <p:cNvSpPr txBox="1"/>
              <p:nvPr/>
            </p:nvSpPr>
            <p:spPr>
              <a:xfrm>
                <a:off x="1666239" y="1429172"/>
                <a:ext cx="921174" cy="8925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>
                    <a:solidFill>
                      <a:srgbClr val="2D75B6"/>
                    </a:solidFill>
                  </a:rPr>
                  <a:t>CFK</a:t>
                </a:r>
              </a:p>
              <a:p>
                <a:r>
                  <a:rPr lang="en-US" sz="1600">
                    <a:solidFill>
                      <a:srgbClr val="2D75B6"/>
                    </a:solidFill>
                  </a:rPr>
                  <a:t>C FC - cathode</a:t>
                </a:r>
              </a:p>
            </p:txBody>
          </p:sp>
          <p:sp>
            <p:nvSpPr>
              <p:cNvPr id="1050" name="TextBox 1049">
                <a:extLst>
                  <a:ext uri="{FF2B5EF4-FFF2-40B4-BE49-F238E27FC236}">
                    <a16:creationId xmlns:a16="http://schemas.microsoft.com/office/drawing/2014/main" id="{5402DEFA-9D89-0248-ABEA-BEDB5035C9B1}"/>
                  </a:ext>
                </a:extLst>
              </p:cNvPr>
              <p:cNvSpPr txBox="1"/>
              <p:nvPr/>
            </p:nvSpPr>
            <p:spPr>
              <a:xfrm>
                <a:off x="3352801" y="1815253"/>
                <a:ext cx="5529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(FC)</a:t>
                </a:r>
              </a:p>
            </p:txBody>
          </p:sp>
          <p:grpSp>
            <p:nvGrpSpPr>
              <p:cNvPr id="215" name="Group 210">
                <a:extLst>
                  <a:ext uri="{FF2B5EF4-FFF2-40B4-BE49-F238E27FC236}">
                    <a16:creationId xmlns:a16="http://schemas.microsoft.com/office/drawing/2014/main" id="{F3B0DAD7-928C-DE4D-8984-FB544B4958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479659">
                <a:off x="2194559" y="2128519"/>
                <a:ext cx="304800" cy="762000"/>
                <a:chOff x="3216" y="1728"/>
                <a:chExt cx="192" cy="480"/>
              </a:xfrm>
            </p:grpSpPr>
            <p:sp>
              <p:nvSpPr>
                <p:cNvPr id="216" name="Line 8">
                  <a:extLst>
                    <a:ext uri="{FF2B5EF4-FFF2-40B4-BE49-F238E27FC236}">
                      <a16:creationId xmlns:a16="http://schemas.microsoft.com/office/drawing/2014/main" id="{7EC50CF0-7C08-134D-863F-1A4E5223829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1728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" name="Line 9">
                  <a:extLst>
                    <a:ext uri="{FF2B5EF4-FFF2-40B4-BE49-F238E27FC236}">
                      <a16:creationId xmlns:a16="http://schemas.microsoft.com/office/drawing/2014/main" id="{6E6A6BB2-B9DF-8143-9EE5-958C1466D07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1992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Line 10">
                  <a:extLst>
                    <a:ext uri="{FF2B5EF4-FFF2-40B4-BE49-F238E27FC236}">
                      <a16:creationId xmlns:a16="http://schemas.microsoft.com/office/drawing/2014/main" id="{C20CCB55-4FED-A948-890C-DA384E56885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16" y="194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" name="Line 11">
                  <a:extLst>
                    <a:ext uri="{FF2B5EF4-FFF2-40B4-BE49-F238E27FC236}">
                      <a16:creationId xmlns:a16="http://schemas.microsoft.com/office/drawing/2014/main" id="{A800A70B-05D6-5645-9837-564D3A2E30E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16" y="19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accent5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51" name="TextBox 1050">
                <a:extLst>
                  <a:ext uri="{FF2B5EF4-FFF2-40B4-BE49-F238E27FC236}">
                    <a16:creationId xmlns:a16="http://schemas.microsoft.com/office/drawing/2014/main" id="{7FB3EEF5-78D3-DF49-9407-5A1DD322D1D2}"/>
                  </a:ext>
                </a:extLst>
              </p:cNvPr>
              <p:cNvSpPr txBox="1"/>
              <p:nvPr/>
            </p:nvSpPr>
            <p:spPr>
              <a:xfrm>
                <a:off x="5797974" y="6055360"/>
                <a:ext cx="849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rgbClr val="CB4136"/>
                    </a:solidFill>
                  </a:rPr>
                  <a:t>HV Bus</a:t>
                </a:r>
              </a:p>
            </p:txBody>
          </p: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291686F-48CD-4745-9B4F-106FB9C7CDD5}"/>
                </a:ext>
              </a:extLst>
            </p:cNvPr>
            <p:cNvSpPr txBox="1"/>
            <p:nvPr/>
          </p:nvSpPr>
          <p:spPr>
            <a:xfrm>
              <a:off x="4123999" y="2462507"/>
              <a:ext cx="4523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FC0</a:t>
              </a:r>
              <a:endParaRPr lang="en-US"/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101D2E88-CD35-40A5-BDFD-04B340B926AB}"/>
                </a:ext>
              </a:extLst>
            </p:cNvPr>
            <p:cNvCxnSpPr/>
            <p:nvPr/>
          </p:nvCxnSpPr>
          <p:spPr>
            <a:xfrm>
              <a:off x="3153732" y="891379"/>
              <a:ext cx="1371528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F4A4F5A-A09D-420E-93E3-44D4B1BA6178}"/>
                </a:ext>
              </a:extLst>
            </p:cNvPr>
            <p:cNvSpPr txBox="1"/>
            <p:nvPr/>
          </p:nvSpPr>
          <p:spPr>
            <a:xfrm>
              <a:off x="3562636" y="542990"/>
              <a:ext cx="4860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3m</a:t>
              </a:r>
            </a:p>
          </p:txBody>
        </p:sp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A74903C0-C6F8-F340-818B-F4A86508ADF5}"/>
                </a:ext>
              </a:extLst>
            </p:cNvPr>
            <p:cNvGrpSpPr/>
            <p:nvPr/>
          </p:nvGrpSpPr>
          <p:grpSpPr>
            <a:xfrm>
              <a:off x="6108662" y="5653101"/>
              <a:ext cx="259333" cy="73152"/>
              <a:chOff x="5686387" y="5256226"/>
              <a:chExt cx="259333" cy="73152"/>
            </a:xfrm>
          </p:grpSpPr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8986E3A9-E8A4-7040-8FC4-8C9347B2B47C}"/>
                  </a:ext>
                </a:extLst>
              </p:cNvPr>
              <p:cNvCxnSpPr>
                <a:cxnSpLocks/>
                <a:stCxn id="148" idx="2"/>
                <a:endCxn id="147" idx="6"/>
              </p:cNvCxnSpPr>
              <p:nvPr/>
            </p:nvCxnSpPr>
            <p:spPr>
              <a:xfrm flipH="1">
                <a:off x="5759034" y="5292802"/>
                <a:ext cx="11403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Oval 146">
                <a:extLst>
                  <a:ext uri="{FF2B5EF4-FFF2-40B4-BE49-F238E27FC236}">
                    <a16:creationId xmlns:a16="http://schemas.microsoft.com/office/drawing/2014/main" id="{52931933-6A73-1B43-96A5-74848FDB206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686387" y="5256226"/>
                <a:ext cx="72647" cy="7315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Oval 147">
                <a:extLst>
                  <a:ext uri="{FF2B5EF4-FFF2-40B4-BE49-F238E27FC236}">
                    <a16:creationId xmlns:a16="http://schemas.microsoft.com/office/drawing/2014/main" id="{4DE14D6B-DD8A-0D4D-8F79-AEDA0DEBA12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73072" y="5256226"/>
                <a:ext cx="72648" cy="7315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E8AFDCD-B0EE-BC48-9D2B-8107DD064A61}"/>
                </a:ext>
              </a:extLst>
            </p:cNvPr>
            <p:cNvCxnSpPr>
              <a:cxnSpLocks/>
            </p:cNvCxnSpPr>
            <p:nvPr/>
          </p:nvCxnSpPr>
          <p:spPr>
            <a:xfrm>
              <a:off x="3165475" y="2701925"/>
              <a:ext cx="739775" cy="701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E8CB2B36-ABCC-E740-ABDA-D4B48280F5DD}"/>
                </a:ext>
              </a:extLst>
            </p:cNvPr>
            <p:cNvCxnSpPr>
              <a:cxnSpLocks/>
            </p:cNvCxnSpPr>
            <p:nvPr/>
          </p:nvCxnSpPr>
          <p:spPr>
            <a:xfrm>
              <a:off x="3497262" y="2705100"/>
              <a:ext cx="739775" cy="701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0FB6A9D7-AF0B-0D40-B4B9-2CB4F77ED397}"/>
                </a:ext>
              </a:extLst>
            </p:cNvPr>
            <p:cNvCxnSpPr>
              <a:cxnSpLocks/>
            </p:cNvCxnSpPr>
            <p:nvPr/>
          </p:nvCxnSpPr>
          <p:spPr>
            <a:xfrm>
              <a:off x="4160837" y="2698750"/>
              <a:ext cx="739775" cy="701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9100C21A-F653-3B40-958A-2AEF60B7CB94}"/>
                </a:ext>
              </a:extLst>
            </p:cNvPr>
            <p:cNvCxnSpPr>
              <a:cxnSpLocks/>
            </p:cNvCxnSpPr>
            <p:nvPr/>
          </p:nvCxnSpPr>
          <p:spPr>
            <a:xfrm>
              <a:off x="4492625" y="2701925"/>
              <a:ext cx="739775" cy="701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916352E-2956-6E42-A9CF-3DFF1E044CFF}"/>
                </a:ext>
              </a:extLst>
            </p:cNvPr>
            <p:cNvCxnSpPr>
              <a:cxnSpLocks/>
            </p:cNvCxnSpPr>
            <p:nvPr/>
          </p:nvCxnSpPr>
          <p:spPr>
            <a:xfrm>
              <a:off x="3165475" y="2701925"/>
              <a:ext cx="1343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6A811E09-E9BD-3042-A0CE-C9BC8321CD3C}"/>
                </a:ext>
              </a:extLst>
            </p:cNvPr>
            <p:cNvCxnSpPr>
              <a:cxnSpLocks/>
            </p:cNvCxnSpPr>
            <p:nvPr/>
          </p:nvCxnSpPr>
          <p:spPr>
            <a:xfrm>
              <a:off x="3355975" y="2876550"/>
              <a:ext cx="1343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A3C1C52A-2195-C54E-8F10-B48CCBA80504}"/>
                </a:ext>
              </a:extLst>
            </p:cNvPr>
            <p:cNvCxnSpPr>
              <a:cxnSpLocks/>
            </p:cNvCxnSpPr>
            <p:nvPr/>
          </p:nvCxnSpPr>
          <p:spPr>
            <a:xfrm>
              <a:off x="3530600" y="3051175"/>
              <a:ext cx="1343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398D252A-FDC7-9D4A-9864-0B71AE838B0A}"/>
                </a:ext>
              </a:extLst>
            </p:cNvPr>
            <p:cNvCxnSpPr>
              <a:cxnSpLocks/>
            </p:cNvCxnSpPr>
            <p:nvPr/>
          </p:nvCxnSpPr>
          <p:spPr>
            <a:xfrm>
              <a:off x="3905250" y="3400425"/>
              <a:ext cx="1343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F9B0D97D-FFF0-574E-8CC5-A72B979F26F6}"/>
                </a:ext>
              </a:extLst>
            </p:cNvPr>
            <p:cNvCxnSpPr>
              <a:cxnSpLocks/>
            </p:cNvCxnSpPr>
            <p:nvPr/>
          </p:nvCxnSpPr>
          <p:spPr>
            <a:xfrm>
              <a:off x="3829049" y="2695575"/>
              <a:ext cx="739775" cy="7016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CFE785C2-681C-3C40-B62F-16FA9ABCEE61}"/>
                </a:ext>
              </a:extLst>
            </p:cNvPr>
            <p:cNvCxnSpPr>
              <a:cxnSpLocks/>
            </p:cNvCxnSpPr>
            <p:nvPr/>
          </p:nvCxnSpPr>
          <p:spPr>
            <a:xfrm>
              <a:off x="3711575" y="3225800"/>
              <a:ext cx="1343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703DB515-0BA5-B64D-971E-F684354462DB}"/>
                </a:ext>
              </a:extLst>
            </p:cNvPr>
            <p:cNvSpPr/>
            <p:nvPr/>
          </p:nvSpPr>
          <p:spPr>
            <a:xfrm>
              <a:off x="3498850" y="2698750"/>
              <a:ext cx="523875" cy="180975"/>
            </a:xfrm>
            <a:custGeom>
              <a:avLst/>
              <a:gdLst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74625 w 523875"/>
                <a:gd name="connsiteY3" fmla="*/ 177800 h 180975"/>
                <a:gd name="connsiteX4" fmla="*/ 0 w 523875"/>
                <a:gd name="connsiteY4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3875" h="180975">
                  <a:moveTo>
                    <a:pt x="0" y="0"/>
                  </a:moveTo>
                  <a:lnTo>
                    <a:pt x="339725" y="3175"/>
                  </a:lnTo>
                  <a:lnTo>
                    <a:pt x="523875" y="180975"/>
                  </a:lnTo>
                  <a:lnTo>
                    <a:pt x="174625" y="177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>
                <a:alpha val="60000"/>
              </a:srgbClr>
            </a:solidFill>
            <a:ln>
              <a:solidFill>
                <a:srgbClr val="00B050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Freeform 165">
              <a:extLst>
                <a:ext uri="{FF2B5EF4-FFF2-40B4-BE49-F238E27FC236}">
                  <a16:creationId xmlns:a16="http://schemas.microsoft.com/office/drawing/2014/main" id="{BC9A4D14-A7F5-044A-A003-BDE736E4853A}"/>
                </a:ext>
              </a:extLst>
            </p:cNvPr>
            <p:cNvSpPr/>
            <p:nvPr/>
          </p:nvSpPr>
          <p:spPr>
            <a:xfrm>
              <a:off x="4349750" y="2879725"/>
              <a:ext cx="523875" cy="180975"/>
            </a:xfrm>
            <a:custGeom>
              <a:avLst/>
              <a:gdLst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74625 w 523875"/>
                <a:gd name="connsiteY3" fmla="*/ 177800 h 180975"/>
                <a:gd name="connsiteX4" fmla="*/ 0 w 523875"/>
                <a:gd name="connsiteY4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3875" h="180975">
                  <a:moveTo>
                    <a:pt x="0" y="0"/>
                  </a:moveTo>
                  <a:lnTo>
                    <a:pt x="339725" y="3175"/>
                  </a:lnTo>
                  <a:lnTo>
                    <a:pt x="523875" y="180975"/>
                  </a:lnTo>
                  <a:lnTo>
                    <a:pt x="174625" y="1778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>
                <a:alpha val="60000"/>
              </a:srgbClr>
            </a:solidFill>
            <a:ln>
              <a:solidFill>
                <a:srgbClr val="00B050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Freeform 167">
              <a:extLst>
                <a:ext uri="{FF2B5EF4-FFF2-40B4-BE49-F238E27FC236}">
                  <a16:creationId xmlns:a16="http://schemas.microsoft.com/office/drawing/2014/main" id="{DDF6B673-09A6-9F49-AAC6-B7FEA3E9CA81}"/>
                </a:ext>
              </a:extLst>
            </p:cNvPr>
            <p:cNvSpPr/>
            <p:nvPr/>
          </p:nvSpPr>
          <p:spPr>
            <a:xfrm>
              <a:off x="3540125" y="3051175"/>
              <a:ext cx="517525" cy="180975"/>
            </a:xfrm>
            <a:custGeom>
              <a:avLst/>
              <a:gdLst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74625 w 523875"/>
                <a:gd name="connsiteY3" fmla="*/ 177800 h 180975"/>
                <a:gd name="connsiteX4" fmla="*/ 0 w 523875"/>
                <a:gd name="connsiteY4" fmla="*/ 0 h 180975"/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68197 w 523875"/>
                <a:gd name="connsiteY3" fmla="*/ 171450 h 180975"/>
                <a:gd name="connsiteX4" fmla="*/ 0 w 523875"/>
                <a:gd name="connsiteY4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3875" h="180975">
                  <a:moveTo>
                    <a:pt x="0" y="0"/>
                  </a:moveTo>
                  <a:lnTo>
                    <a:pt x="339725" y="3175"/>
                  </a:lnTo>
                  <a:lnTo>
                    <a:pt x="523875" y="180975"/>
                  </a:lnTo>
                  <a:lnTo>
                    <a:pt x="168197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>
                <a:alpha val="60000"/>
              </a:srgbClr>
            </a:solidFill>
            <a:ln>
              <a:solidFill>
                <a:srgbClr val="00B050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Freeform 168">
              <a:extLst>
                <a:ext uri="{FF2B5EF4-FFF2-40B4-BE49-F238E27FC236}">
                  <a16:creationId xmlns:a16="http://schemas.microsoft.com/office/drawing/2014/main" id="{767F84E3-7E36-E24D-A5A8-E7844302DD65}"/>
                </a:ext>
              </a:extLst>
            </p:cNvPr>
            <p:cNvSpPr/>
            <p:nvPr/>
          </p:nvSpPr>
          <p:spPr>
            <a:xfrm>
              <a:off x="4391025" y="3228975"/>
              <a:ext cx="517525" cy="180975"/>
            </a:xfrm>
            <a:custGeom>
              <a:avLst/>
              <a:gdLst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74625 w 523875"/>
                <a:gd name="connsiteY3" fmla="*/ 177800 h 180975"/>
                <a:gd name="connsiteX4" fmla="*/ 0 w 523875"/>
                <a:gd name="connsiteY4" fmla="*/ 0 h 180975"/>
                <a:gd name="connsiteX0" fmla="*/ 0 w 523875"/>
                <a:gd name="connsiteY0" fmla="*/ 0 h 180975"/>
                <a:gd name="connsiteX1" fmla="*/ 339725 w 523875"/>
                <a:gd name="connsiteY1" fmla="*/ 3175 h 180975"/>
                <a:gd name="connsiteX2" fmla="*/ 523875 w 523875"/>
                <a:gd name="connsiteY2" fmla="*/ 180975 h 180975"/>
                <a:gd name="connsiteX3" fmla="*/ 168197 w 523875"/>
                <a:gd name="connsiteY3" fmla="*/ 171450 h 180975"/>
                <a:gd name="connsiteX4" fmla="*/ 0 w 523875"/>
                <a:gd name="connsiteY4" fmla="*/ 0 h 180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3875" h="180975">
                  <a:moveTo>
                    <a:pt x="0" y="0"/>
                  </a:moveTo>
                  <a:lnTo>
                    <a:pt x="339725" y="3175"/>
                  </a:lnTo>
                  <a:lnTo>
                    <a:pt x="523875" y="180975"/>
                  </a:lnTo>
                  <a:lnTo>
                    <a:pt x="168197" y="1714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>
                <a:alpha val="60000"/>
              </a:srgbClr>
            </a:solidFill>
            <a:ln>
              <a:solidFill>
                <a:srgbClr val="00B050">
                  <a:alpha val="7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2" name="Picture 161">
              <a:extLst>
                <a:ext uri="{FF2B5EF4-FFF2-40B4-BE49-F238E27FC236}">
                  <a16:creationId xmlns:a16="http://schemas.microsoft.com/office/drawing/2014/main" id="{FDDC1807-01E8-AB48-A3FD-5443F78DB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576083">
              <a:off x="4762199" y="1178833"/>
              <a:ext cx="5277450" cy="3631406"/>
            </a:xfrm>
            <a:prstGeom prst="rect">
              <a:avLst/>
            </a:prstGeom>
          </p:spPr>
        </p:pic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D70D4EA6-1090-0345-86A2-7A56EC84CA3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39762" y="1729946"/>
              <a:ext cx="2767914" cy="96382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>
              <a:extLst>
                <a:ext uri="{FF2B5EF4-FFF2-40B4-BE49-F238E27FC236}">
                  <a16:creationId xmlns:a16="http://schemas.microsoft.com/office/drawing/2014/main" id="{22E5D04F-0FFA-7246-A3C7-C18ACE6EF7E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93524" y="2784389"/>
              <a:ext cx="2673180" cy="84849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Arrow Connector 170">
              <a:extLst>
                <a:ext uri="{FF2B5EF4-FFF2-40B4-BE49-F238E27FC236}">
                  <a16:creationId xmlns:a16="http://schemas.microsoft.com/office/drawing/2014/main" id="{39255100-CBB3-AF49-B7A2-E3054EAB2EC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33784" y="4160108"/>
              <a:ext cx="2108887" cy="28832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>
              <a:extLst>
                <a:ext uri="{FF2B5EF4-FFF2-40B4-BE49-F238E27FC236}">
                  <a16:creationId xmlns:a16="http://schemas.microsoft.com/office/drawing/2014/main" id="{8B2AD0D0-7984-604F-8ED4-949FFC23EB69}"/>
                </a:ext>
              </a:extLst>
            </p:cNvPr>
            <p:cNvCxnSpPr>
              <a:cxnSpLocks/>
              <a:endCxn id="29" idx="3"/>
            </p:cNvCxnSpPr>
            <p:nvPr/>
          </p:nvCxnSpPr>
          <p:spPr>
            <a:xfrm flipH="1">
              <a:off x="5581012" y="5053913"/>
              <a:ext cx="1931898" cy="10144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612682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3760" y="81280"/>
            <a:ext cx="10140381" cy="430956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Shielding Effectiveness:   </a:t>
            </a:r>
            <a:r>
              <a:rPr lang="en-US" sz="2800" b="1" i="1" dirty="0">
                <a:solidFill>
                  <a:srgbClr val="002060"/>
                </a:solidFill>
              </a:rPr>
              <a:t>Reflection + Absorption of  </a:t>
            </a:r>
            <a:r>
              <a:rPr lang="en-US" sz="2800" b="1" dirty="0">
                <a:solidFill>
                  <a:srgbClr val="002060"/>
                </a:solidFill>
              </a:rPr>
              <a:t>Thin Shield</a:t>
            </a:r>
            <a:r>
              <a:rPr lang="en-US" sz="2800" b="1" i="1" dirty="0">
                <a:solidFill>
                  <a:srgbClr val="002060"/>
                </a:solidFill>
              </a:rPr>
              <a:t> in LAr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334000" y="6492876"/>
            <a:ext cx="2133600" cy="365125"/>
          </a:xfrm>
        </p:spPr>
        <p:txBody>
          <a:bodyPr/>
          <a:lstStyle/>
          <a:p>
            <a:r>
              <a:rPr lang="en-US" dirty="0"/>
              <a:t>VR, Lund, Dec 201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11269682" y="6332599"/>
            <a:ext cx="582881" cy="365125"/>
          </a:xfrm>
        </p:spPr>
        <p:txBody>
          <a:bodyPr/>
          <a:lstStyle/>
          <a:p>
            <a:fld id="{4FA020FC-26FC-4160-8034-2A1DCA0E7DE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10558" y="6353503"/>
            <a:ext cx="2766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drawn from from:  H.W. </a:t>
            </a:r>
            <a:r>
              <a:rPr lang="en-US" sz="1600" dirty="0" err="1"/>
              <a:t>Ott</a:t>
            </a:r>
            <a:endParaRPr lang="en-US" sz="16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6E229A3-7ADF-4548-B7BD-06D1868027A3}"/>
              </a:ext>
            </a:extLst>
          </p:cNvPr>
          <p:cNvGrpSpPr/>
          <p:nvPr/>
        </p:nvGrpSpPr>
        <p:grpSpPr>
          <a:xfrm>
            <a:off x="2032854" y="216203"/>
            <a:ext cx="9330025" cy="6257397"/>
            <a:chOff x="2139732" y="501212"/>
            <a:chExt cx="8120543" cy="54864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03E51A9-851F-AB49-BDDB-4A3F0C5203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39732" y="501212"/>
              <a:ext cx="8120543" cy="548640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0C42C15C-A758-48FB-BA37-AF557CDFB54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76753" y="3931735"/>
                <a:ext cx="35052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4" imgW="2336760" imgH="304560" progId="Equation.DSMT4">
                        <p:embed/>
                      </p:oleObj>
                    </mc:Choice>
                    <mc:Fallback>
                      <p:oleObj name="Equation" r:id="rId4" imgW="2336760" imgH="30456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0C42C15C-A758-48FB-BA37-AF557CDFB54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6753" y="3931735"/>
                              <a:ext cx="350520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0C42C15C-A758-48FB-BA37-AF557CDFB54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176753" y="3931735"/>
                <a:ext cx="35052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4" imgW="2336760" imgH="304560" progId="Equation.DSMT4">
                        <p:embed/>
                      </p:oleObj>
                    </mc:Choice>
                    <mc:Fallback>
                      <p:oleObj name="Equation" r:id="rId4" imgW="2336760" imgH="30456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0C42C15C-A758-48FB-BA37-AF557CDFB54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76753" y="3931735"/>
                              <a:ext cx="350520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CA0772BF-42DA-4475-9153-89FBC3E37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09596" y="4505189"/>
                <a:ext cx="3429000" cy="498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6" imgW="2095200" imgH="304560" progId="Equation.DSMT4">
                        <p:embed/>
                      </p:oleObj>
                    </mc:Choice>
                    <mc:Fallback>
                      <p:oleObj name="Equation" r:id="rId6" imgW="2095200" imgH="30456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CA0772BF-42DA-4475-9153-89FBC3E370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9596" y="4505189"/>
                              <a:ext cx="3429000" cy="498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CA0772BF-42DA-4475-9153-89FBC3E37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209596" y="4505189"/>
                <a:ext cx="3429000" cy="498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6" imgW="2095200" imgH="304560" progId="Equation.DSMT4">
                        <p:embed/>
                      </p:oleObj>
                    </mc:Choice>
                    <mc:Fallback>
                      <p:oleObj name="Equation" r:id="rId6" imgW="2095200" imgH="30456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CA0772BF-42DA-4475-9153-89FBC3E370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09596" y="4505189"/>
                              <a:ext cx="3429000" cy="498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CFE54600-9C6C-4851-8AAE-9DF53F0C10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08588" y="1859150"/>
                <a:ext cx="233172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4" name="Equation" r:id="rId8" imgW="1295280" imgH="253800" progId="Equation.DSMT4">
                        <p:embed/>
                      </p:oleObj>
                    </mc:Choice>
                    <mc:Fallback>
                      <p:oleObj name="Equation" r:id="rId8" imgW="1295280" imgH="25380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CFE54600-9C6C-4851-8AAE-9DF53F0C10D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588" y="1859150"/>
                              <a:ext cx="233172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CFE54600-9C6C-4851-8AAE-9DF53F0C10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08588" y="1859150"/>
                <a:ext cx="233172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4" name="Equation" r:id="rId8" imgW="1295280" imgH="253800" progId="Equation.DSMT4">
                        <p:embed/>
                      </p:oleObj>
                    </mc:Choice>
                    <mc:Fallback>
                      <p:oleObj name="Equation" r:id="rId8" imgW="1295280" imgH="25380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CFE54600-9C6C-4851-8AAE-9DF53F0C10D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588" y="1859150"/>
                              <a:ext cx="233172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4444517-4AEB-2646-BA81-23208F30D44B}"/>
                </a:ext>
              </a:extLst>
            </p:cNvPr>
            <p:cNvSpPr txBox="1"/>
            <p:nvPr/>
          </p:nvSpPr>
          <p:spPr>
            <a:xfrm>
              <a:off x="3021725" y="2380593"/>
              <a:ext cx="1869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E29C24"/>
                  </a:solidFill>
                </a:rPr>
                <a:t>A</a:t>
              </a:r>
              <a:r>
                <a:rPr lang="en-US" baseline="-25000" dirty="0" err="1">
                  <a:solidFill>
                    <a:srgbClr val="E29C24"/>
                  </a:solidFill>
                </a:rPr>
                <a:t>r</a:t>
              </a:r>
              <a:r>
                <a:rPr lang="en-US" baseline="-25000" dirty="0">
                  <a:solidFill>
                    <a:srgbClr val="E29C24"/>
                  </a:solidFill>
                </a:rPr>
                <a:t> </a:t>
              </a:r>
              <a:r>
                <a:rPr lang="en-US" dirty="0">
                  <a:solidFill>
                    <a:srgbClr val="E29C24"/>
                  </a:solidFill>
                </a:rPr>
                <a:t>thin shield t&lt;&lt;</a:t>
              </a:r>
              <a:r>
                <a:rPr lang="en-US" dirty="0">
                  <a:solidFill>
                    <a:srgbClr val="E29C24"/>
                  </a:solidFill>
                  <a:latin typeface="Symbol" pitchFamily="2" charset="2"/>
                </a:rPr>
                <a:t>d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AAADBFA-40BC-3046-881E-2B0CFD2BB203}"/>
                </a:ext>
              </a:extLst>
            </p:cNvPr>
            <p:cNvSpPr txBox="1"/>
            <p:nvPr/>
          </p:nvSpPr>
          <p:spPr>
            <a:xfrm>
              <a:off x="3331780" y="1061546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8FB031"/>
                  </a:solidFill>
                </a:rPr>
                <a:t>A</a:t>
              </a:r>
              <a:r>
                <a:rPr lang="en-US" baseline="-25000" dirty="0" err="1">
                  <a:solidFill>
                    <a:srgbClr val="8FB031"/>
                  </a:solidFill>
                </a:rPr>
                <a:t>r</a:t>
              </a:r>
              <a:r>
                <a:rPr lang="en-US" baseline="-25000" dirty="0">
                  <a:solidFill>
                    <a:srgbClr val="8FB031"/>
                  </a:solidFill>
                </a:rPr>
                <a:t> </a:t>
              </a:r>
              <a:r>
                <a:rPr lang="en-US" dirty="0">
                  <a:solidFill>
                    <a:srgbClr val="8FB031"/>
                  </a:solidFill>
                </a:rPr>
                <a:t>thick shield t&gt;&gt;</a:t>
              </a:r>
              <a:r>
                <a:rPr lang="en-US" dirty="0">
                  <a:solidFill>
                    <a:srgbClr val="8FB031"/>
                  </a:solidFill>
                  <a:latin typeface="Symbol" pitchFamily="2" charset="2"/>
                </a:rPr>
                <a:t>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FC6EAC5-52E0-2D42-8E4D-B5D8F028B760}"/>
                    </a:ext>
                  </a:extLst>
                </p:cNvPr>
                <p:cNvSpPr txBox="1"/>
                <p:nvPr/>
              </p:nvSpPr>
              <p:spPr>
                <a:xfrm>
                  <a:off x="7178568" y="2743200"/>
                  <a:ext cx="2368149" cy="5874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5E81B5"/>
                          </a:solidFill>
                          <a:latin typeface="Cambria Math" panose="02040503050406030204" pitchFamily="18" charset="0"/>
                        </a:rPr>
                        <m:t>=20</m:t>
                      </m:r>
                      <m:r>
                        <a:rPr lang="en-US" sz="2000" i="1">
                          <a:solidFill>
                            <a:srgbClr val="5E81B5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5E81B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5E81B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en-US" sz="2000" dirty="0">
                      <a:solidFill>
                        <a:srgbClr val="5E81B5"/>
                      </a:solidFill>
                    </a:rPr>
                    <a:t> </a:t>
                  </a:r>
                  <a:r>
                    <a:rPr lang="en-US" dirty="0">
                      <a:solidFill>
                        <a:srgbClr val="5E81B5"/>
                      </a:solidFill>
                    </a:rPr>
                    <a:t>[dB]</a:t>
                  </a:r>
                  <a:endParaRPr lang="en-US" dirty="0"/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FC6EAC5-52E0-2D42-8E4D-B5D8F028B7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78568" y="2743200"/>
                  <a:ext cx="2368149" cy="58746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85CABBF-E850-B64B-BEE5-8FDF370F4554}"/>
                </a:ext>
              </a:extLst>
            </p:cNvPr>
            <p:cNvSpPr txBox="1"/>
            <p:nvPr/>
          </p:nvSpPr>
          <p:spPr>
            <a:xfrm>
              <a:off x="9233339" y="1907628"/>
              <a:ext cx="553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5E81B5"/>
                  </a:solidFill>
                </a:rPr>
                <a:t>A </a:t>
              </a:r>
              <a:r>
                <a:rPr lang="en-US" baseline="-25000" dirty="0">
                  <a:solidFill>
                    <a:srgbClr val="5E81B5"/>
                  </a:solidFill>
                </a:rPr>
                <a:t>tot</a:t>
              </a:r>
              <a:endParaRPr lang="en-US" dirty="0">
                <a:solidFill>
                  <a:srgbClr val="5E81B5"/>
                </a:solidFill>
                <a:latin typeface="Symbol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9501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1AD064D-2E41-3648-9DA7-9A252DEFDF90}"/>
              </a:ext>
            </a:extLst>
          </p:cNvPr>
          <p:cNvSpPr txBox="1"/>
          <p:nvPr/>
        </p:nvSpPr>
        <p:spPr>
          <a:xfrm>
            <a:off x="128435" y="810877"/>
            <a:ext cx="11564427" cy="589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300" dirty="0"/>
              <a:t>Risk to X-ARAPUCA is best measured by the discharge charge capacitively coupled to its shield, and  thus it is entirely determined by the capacitances among field cage, cathode </a:t>
            </a:r>
            <a:br>
              <a:rPr lang="en-US" sz="2300" dirty="0"/>
            </a:br>
            <a:r>
              <a:rPr lang="en-US" sz="2300" dirty="0"/>
              <a:t>and anod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300" dirty="0"/>
              <a:t> </a:t>
            </a:r>
            <a:r>
              <a:rPr lang="en-US" sz="2300" u="sng" dirty="0"/>
              <a:t>Discharge at any single HV bus segment </a:t>
            </a:r>
            <a:r>
              <a:rPr lang="en-US" sz="2300" dirty="0"/>
              <a:t>may create ~100 kV potential transient on the cathode but with  very high source impedance of a few </a:t>
            </a:r>
            <a:r>
              <a:rPr lang="en-US" sz="2300" dirty="0" err="1"/>
              <a:t>pFs</a:t>
            </a:r>
            <a:r>
              <a:rPr lang="en-US" sz="2300" dirty="0"/>
              <a:t>.  Average current through the shield is negligible, but there may be an up to ~ 20 A spike due to capacitance to the anode CKA ; the charge in the spike is less than 0.5 µC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300" dirty="0"/>
              <a:t> </a:t>
            </a:r>
            <a:r>
              <a:rPr lang="en-US" sz="2300" u="sng" dirty="0"/>
              <a:t>Risk mitigation</a:t>
            </a:r>
            <a:r>
              <a:rPr lang="en-US" sz="2300" dirty="0"/>
              <a:t> (assuming uniform distribution of X-ARAPUCAs):</a:t>
            </a:r>
            <a:br>
              <a:rPr lang="en-US" sz="2300" dirty="0"/>
            </a:br>
            <a:r>
              <a:rPr lang="en-US" sz="1000" dirty="0"/>
              <a:t> </a:t>
            </a:r>
            <a:br>
              <a:rPr lang="en-US" sz="2300" dirty="0"/>
            </a:br>
            <a:r>
              <a:rPr lang="en-US" sz="2300" dirty="0"/>
              <a:t>* X-ARAPUCA in the cathode module connected to the bus should have independent POF and fiber readout</a:t>
            </a:r>
            <a:br>
              <a:rPr lang="en-US" sz="2300" dirty="0"/>
            </a:br>
            <a:r>
              <a:rPr lang="en-US" sz="300" dirty="0"/>
              <a:t> </a:t>
            </a:r>
            <a:br>
              <a:rPr lang="en-US" sz="2300" dirty="0"/>
            </a:br>
            <a:r>
              <a:rPr lang="en-US" sz="2300" dirty="0"/>
              <a:t>* X-ARAPUCAs in the cathode modules in the center (6 m x 54 m, 36 modules) less at risk (farther away: smaller charge coupled capacitively). Electrical connection of several </a:t>
            </a:r>
            <a:br>
              <a:rPr lang="en-US" sz="2300" dirty="0"/>
            </a:br>
            <a:r>
              <a:rPr lang="en-US" sz="2300" dirty="0"/>
              <a:t>X-ARAPUCAs could be considered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300" u="sng" dirty="0">
                <a:solidFill>
                  <a:srgbClr val="01007F"/>
                </a:solidFill>
              </a:rPr>
              <a:t>Next Step</a:t>
            </a:r>
            <a:r>
              <a:rPr lang="en-US" sz="2300" dirty="0">
                <a:solidFill>
                  <a:srgbClr val="01007F"/>
                </a:solidFill>
              </a:rPr>
              <a:t>: design and test of X-ARAPUCA Faraday cage shield and optically transparent grid to withstand a charge of ~1 µC (to provide some margin) over &lt;50 ns discharge duration</a:t>
            </a:r>
            <a:endParaRPr lang="en-US" sz="23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0C6DE2-A105-1A4E-BBFF-C2F810054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18524" y="6551720"/>
            <a:ext cx="457445" cy="306280"/>
          </a:xfrm>
        </p:spPr>
        <p:txBody>
          <a:bodyPr/>
          <a:lstStyle/>
          <a:p>
            <a:fld id="{7E37C3D6-3A43-49C5-B18A-49581291ACF2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FEF6BC-F898-6E40-9E33-32EECC663A53}"/>
              </a:ext>
            </a:extLst>
          </p:cNvPr>
          <p:cNvSpPr txBox="1"/>
          <p:nvPr/>
        </p:nvSpPr>
        <p:spPr>
          <a:xfrm>
            <a:off x="390242" y="0"/>
            <a:ext cx="2587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/>
              <a:t>Conclusions:</a:t>
            </a:r>
          </a:p>
        </p:txBody>
      </p:sp>
    </p:spTree>
    <p:extLst>
      <p:ext uri="{BB962C8B-B14F-4D97-AF65-F5344CB8AC3E}">
        <p14:creationId xmlns:p14="http://schemas.microsoft.com/office/powerpoint/2010/main" val="7907653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8CAB49-D537-D749-B9BA-5C9F8FBDD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0514A2-C0F9-D149-94F4-44C2CEF3D995}"/>
              </a:ext>
            </a:extLst>
          </p:cNvPr>
          <p:cNvSpPr txBox="1"/>
          <p:nvPr/>
        </p:nvSpPr>
        <p:spPr>
          <a:xfrm>
            <a:off x="557463" y="219737"/>
            <a:ext cx="35421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upplemental Slides</a:t>
            </a:r>
          </a:p>
        </p:txBody>
      </p:sp>
    </p:spTree>
    <p:extLst>
      <p:ext uri="{BB962C8B-B14F-4D97-AF65-F5344CB8AC3E}">
        <p14:creationId xmlns:p14="http://schemas.microsoft.com/office/powerpoint/2010/main" val="17902143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72700-508A-8943-87C4-B3E9ACEBA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 Matri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281544A-9169-274E-9637-A29A88DAB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025967-0948-A848-98B3-ACA0973FA8EC}"/>
              </a:ext>
            </a:extLst>
          </p:cNvPr>
          <p:cNvSpPr txBox="1"/>
          <p:nvPr/>
        </p:nvSpPr>
        <p:spPr>
          <a:xfrm>
            <a:off x="3314700" y="2206869"/>
            <a:ext cx="48220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dd how Maxwell matrix is calcu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me “representative” val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rawing of electrod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ut and paste some portion of Maxwell matrix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32CBF7-E24C-2940-B4AD-B78A0AD600DF}"/>
              </a:ext>
            </a:extLst>
          </p:cNvPr>
          <p:cNvSpPr txBox="1"/>
          <p:nvPr/>
        </p:nvSpPr>
        <p:spPr>
          <a:xfrm>
            <a:off x="3596054" y="4237892"/>
            <a:ext cx="7035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xwell matrix: partial capacitances =&gt; model the coupling of electrodes</a:t>
            </a:r>
          </a:p>
        </p:txBody>
      </p:sp>
    </p:spTree>
    <p:extLst>
      <p:ext uri="{BB962C8B-B14F-4D97-AF65-F5344CB8AC3E}">
        <p14:creationId xmlns:p14="http://schemas.microsoft.com/office/powerpoint/2010/main" val="27791675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E7D9D3-DE23-D847-93BE-C428FD834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7</a:t>
            </a:fld>
            <a:endParaRPr lang="en-US"/>
          </a:p>
        </p:txBody>
      </p:sp>
      <p:pic>
        <p:nvPicPr>
          <p:cNvPr id="1026" name="Picture 2" descr="Image preview">
            <a:extLst>
              <a:ext uri="{FF2B5EF4-FFF2-40B4-BE49-F238E27FC236}">
                <a16:creationId xmlns:a16="http://schemas.microsoft.com/office/drawing/2014/main" id="{4EDA706C-DB78-AE4A-AB31-485FAC0EA2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890" y="718734"/>
            <a:ext cx="6281738" cy="5864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5691C85-EDE0-D449-9928-E84C14B994F6}"/>
              </a:ext>
            </a:extLst>
          </p:cNvPr>
          <p:cNvSpPr txBox="1"/>
          <p:nvPr/>
        </p:nvSpPr>
        <p:spPr>
          <a:xfrm>
            <a:off x="1134551" y="127717"/>
            <a:ext cx="9271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D2-VD Geometry used for Maxwell Matrix Calculation (Bo Yu)</a:t>
            </a:r>
          </a:p>
        </p:txBody>
      </p:sp>
    </p:spTree>
    <p:extLst>
      <p:ext uri="{BB962C8B-B14F-4D97-AF65-F5344CB8AC3E}">
        <p14:creationId xmlns:p14="http://schemas.microsoft.com/office/powerpoint/2010/main" val="13355358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869490-35D4-5547-B941-BA321ADC2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28</a:t>
            </a:fld>
            <a:endParaRPr lang="en-US"/>
          </a:p>
        </p:txBody>
      </p:sp>
      <p:pic>
        <p:nvPicPr>
          <p:cNvPr id="2050" name="Picture 2" descr="Image preview">
            <a:extLst>
              <a:ext uri="{FF2B5EF4-FFF2-40B4-BE49-F238E27FC236}">
                <a16:creationId xmlns:a16="http://schemas.microsoft.com/office/drawing/2014/main" id="{280D3AD3-5B6C-2346-B2B0-DA20C856B8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33312"/>
            <a:ext cx="8498523" cy="595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95F52CF-FF7F-CA46-A584-7C8D2F72FDE3}"/>
              </a:ext>
            </a:extLst>
          </p:cNvPr>
          <p:cNvSpPr txBox="1"/>
          <p:nvPr/>
        </p:nvSpPr>
        <p:spPr>
          <a:xfrm>
            <a:off x="1134551" y="127717"/>
            <a:ext cx="10435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D2-VD Geometry used for Maxwell Matrix Calculation (Bo Yu): detail</a:t>
            </a:r>
          </a:p>
        </p:txBody>
      </p:sp>
    </p:spTree>
    <p:extLst>
      <p:ext uri="{BB962C8B-B14F-4D97-AF65-F5344CB8AC3E}">
        <p14:creationId xmlns:p14="http://schemas.microsoft.com/office/powerpoint/2010/main" val="17138256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32CA12DF-F46C-4442-A277-E05A391CCB4B}"/>
              </a:ext>
            </a:extLst>
          </p:cNvPr>
          <p:cNvGrpSpPr/>
          <p:nvPr/>
        </p:nvGrpSpPr>
        <p:grpSpPr>
          <a:xfrm>
            <a:off x="2009948" y="633620"/>
            <a:ext cx="8063837" cy="6088063"/>
            <a:chOff x="1898650" y="457200"/>
            <a:chExt cx="12902139" cy="97409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9ADD833-6369-574E-9366-3A4AD6AE0D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05000" y="457200"/>
              <a:ext cx="12895789" cy="9740900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EE10DA3D-CC6D-8E4B-BC94-DB2358BF0E64}"/>
                </a:ext>
              </a:extLst>
            </p:cNvPr>
            <p:cNvCxnSpPr>
              <a:cxnSpLocks/>
            </p:cNvCxnSpPr>
            <p:nvPr/>
          </p:nvCxnSpPr>
          <p:spPr>
            <a:xfrm>
              <a:off x="12782550" y="2517775"/>
              <a:ext cx="28575" cy="622935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DDE5B58-C1BD-4C45-A3CE-3818E24E5F58}"/>
                </a:ext>
              </a:extLst>
            </p:cNvPr>
            <p:cNvCxnSpPr>
              <a:cxnSpLocks/>
            </p:cNvCxnSpPr>
            <p:nvPr/>
          </p:nvCxnSpPr>
          <p:spPr>
            <a:xfrm>
              <a:off x="7635875" y="3476625"/>
              <a:ext cx="84439" cy="633870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BE36AC0-1D31-8E46-8AC2-31D9A62CF3E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30508" y="7409331"/>
              <a:ext cx="5675217" cy="23918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00FC4BC-C171-9440-BB08-51429185C897}"/>
                </a:ext>
              </a:extLst>
            </p:cNvPr>
            <p:cNvCxnSpPr>
              <a:cxnSpLocks/>
            </p:cNvCxnSpPr>
            <p:nvPr/>
          </p:nvCxnSpPr>
          <p:spPr>
            <a:xfrm>
              <a:off x="1908175" y="1346200"/>
              <a:ext cx="127000" cy="60737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2CDF7C2-7A81-C244-A534-13B58C57205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98650" y="1349375"/>
              <a:ext cx="5734050" cy="21272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58D4B0F2-CB9B-A54E-AB8D-EC1C1024B34B}"/>
                </a:ext>
              </a:extLst>
            </p:cNvPr>
            <p:cNvCxnSpPr>
              <a:cxnSpLocks/>
            </p:cNvCxnSpPr>
            <p:nvPr/>
          </p:nvCxnSpPr>
          <p:spPr>
            <a:xfrm>
              <a:off x="6925614" y="457200"/>
              <a:ext cx="48296" cy="305229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1476BD49-BFE7-334E-8770-260FA9FD6E5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911163" y="463580"/>
              <a:ext cx="5869173" cy="20627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62C0DFFB-EF45-D443-8E84-BD032F2EAB0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0000" y="2527300"/>
              <a:ext cx="5168901" cy="9525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75C1D234-EE63-D34B-AF58-61435920763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01825" y="466587"/>
              <a:ext cx="5009738" cy="885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DC2ECBD2-B8D0-FF45-93CC-3B35633A5B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05166" y="8750300"/>
              <a:ext cx="5118659" cy="105260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A3C4246-393A-0D4A-9A4C-6FB7B62A8A55}"/>
              </a:ext>
            </a:extLst>
          </p:cNvPr>
          <p:cNvSpPr txBox="1"/>
          <p:nvPr/>
        </p:nvSpPr>
        <p:spPr>
          <a:xfrm>
            <a:off x="1144490" y="0"/>
            <a:ext cx="10037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axwell Matrix Capacitance FC profiles to Cathode strips: K1 to K10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8051899" y="3151670"/>
            <a:ext cx="3718560" cy="341837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>
              <a:lnSpc>
                <a:spcPct val="105000"/>
              </a:lnSpc>
              <a:spcBef>
                <a:spcPts val="100"/>
              </a:spcBef>
            </a:pP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The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total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capacitance</a:t>
            </a:r>
            <a:r>
              <a:rPr sz="1800" spc="2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of</a:t>
            </a:r>
            <a:r>
              <a:rPr sz="1800" spc="1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a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profile </a:t>
            </a:r>
            <a:r>
              <a:rPr sz="1800" spc="-39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near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the</a:t>
            </a:r>
            <a:r>
              <a:rPr sz="1800" spc="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center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the</a:t>
            </a:r>
            <a:r>
              <a:rPr sz="1800" spc="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field</a:t>
            </a:r>
            <a:r>
              <a:rPr sz="1800" spc="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cage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is 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about </a:t>
            </a:r>
            <a:endParaRPr lang="en-US" sz="1800" spc="-5" dirty="0">
              <a:solidFill>
                <a:srgbClr val="1F487C"/>
              </a:solidFill>
              <a:latin typeface="Calibri"/>
              <a:cs typeface="Calibri"/>
            </a:endParaRPr>
          </a:p>
          <a:p>
            <a:pPr marL="12700" marR="5080">
              <a:lnSpc>
                <a:spcPct val="105000"/>
              </a:lnSpc>
              <a:spcBef>
                <a:spcPts val="100"/>
              </a:spcBef>
            </a:pP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40 </a:t>
            </a:r>
            <a:r>
              <a:rPr sz="1800" b="1" spc="-15" dirty="0">
                <a:solidFill>
                  <a:srgbClr val="1F487C"/>
                </a:solidFill>
                <a:latin typeface="Calibri"/>
                <a:cs typeface="Calibri"/>
              </a:rPr>
              <a:t>pF/m</a:t>
            </a:r>
            <a:r>
              <a:rPr sz="1800" spc="-15" dirty="0">
                <a:solidFill>
                  <a:srgbClr val="1F487C"/>
                </a:solidFill>
                <a:latin typeface="Calibri"/>
                <a:cs typeface="Calibri"/>
              </a:rPr>
              <a:t>,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or </a:t>
            </a: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120pF </a:t>
            </a:r>
            <a:r>
              <a:rPr sz="1800" b="1" spc="-5" dirty="0">
                <a:solidFill>
                  <a:srgbClr val="1F487C"/>
                </a:solidFill>
                <a:latin typeface="Calibri"/>
                <a:cs typeface="Calibri"/>
              </a:rPr>
              <a:t>over </a:t>
            </a: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 the </a:t>
            </a:r>
            <a:r>
              <a:rPr sz="1800" b="1" spc="-5" dirty="0">
                <a:solidFill>
                  <a:srgbClr val="1F487C"/>
                </a:solidFill>
                <a:latin typeface="Calibri"/>
                <a:cs typeface="Calibri"/>
              </a:rPr>
              <a:t>3m </a:t>
            </a: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width of the </a:t>
            </a:r>
            <a:r>
              <a:rPr sz="1800" b="1" spc="-5" dirty="0">
                <a:solidFill>
                  <a:srgbClr val="1F487C"/>
                </a:solidFill>
                <a:latin typeface="Calibri"/>
                <a:cs typeface="Calibri"/>
              </a:rPr>
              <a:t>field </a:t>
            </a:r>
            <a:r>
              <a:rPr sz="1800" b="1" spc="-15" dirty="0">
                <a:solidFill>
                  <a:srgbClr val="1F487C"/>
                </a:solidFill>
                <a:latin typeface="Calibri"/>
                <a:cs typeface="Calibri"/>
              </a:rPr>
              <a:t>cage </a:t>
            </a:r>
            <a:r>
              <a:rPr sz="1800" b="1" spc="-1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column.</a:t>
            </a:r>
            <a:endParaRPr sz="1800" dirty="0">
              <a:latin typeface="Calibri"/>
              <a:cs typeface="Calibri"/>
            </a:endParaRPr>
          </a:p>
          <a:p>
            <a:pPr marL="12700" marR="200025">
              <a:lnSpc>
                <a:spcPct val="105000"/>
              </a:lnSpc>
              <a:spcBef>
                <a:spcPts val="790"/>
              </a:spcBef>
            </a:pP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There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are </a:t>
            </a:r>
            <a:r>
              <a:rPr sz="1800" b="1" dirty="0">
                <a:solidFill>
                  <a:srgbClr val="1F487C"/>
                </a:solidFill>
                <a:latin typeface="Calibri"/>
                <a:cs typeface="Calibri"/>
              </a:rPr>
              <a:t>48</a:t>
            </a:r>
            <a:r>
              <a:rPr sz="1800" b="1" spc="-10" dirty="0">
                <a:solidFill>
                  <a:srgbClr val="1F487C"/>
                </a:solidFill>
                <a:latin typeface="Calibri"/>
                <a:cs typeface="Calibri"/>
              </a:rPr>
              <a:t> FC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columns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along </a:t>
            </a:r>
            <a:r>
              <a:rPr sz="1800" spc="-39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the</a:t>
            </a:r>
            <a:r>
              <a:rPr sz="1800" spc="1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periphery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of</a:t>
            </a:r>
            <a:r>
              <a:rPr sz="1800" spc="1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the</a:t>
            </a:r>
            <a:r>
              <a:rPr sz="1800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10" dirty="0">
                <a:solidFill>
                  <a:srgbClr val="1F487C"/>
                </a:solidFill>
                <a:latin typeface="Calibri"/>
                <a:cs typeface="Calibri"/>
              </a:rPr>
              <a:t>cathode </a:t>
            </a:r>
            <a:r>
              <a:rPr sz="1800" spc="-5" dirty="0">
                <a:solidFill>
                  <a:srgbClr val="1F487C"/>
                </a:solidFill>
                <a:latin typeface="Calibri"/>
                <a:cs typeface="Calibri"/>
              </a:rPr>
              <a:t> </a:t>
            </a:r>
            <a:r>
              <a:rPr sz="1800" spc="-35" dirty="0">
                <a:solidFill>
                  <a:srgbClr val="1F487C"/>
                </a:solidFill>
                <a:latin typeface="Calibri"/>
                <a:cs typeface="Calibri"/>
              </a:rPr>
              <a:t>array.</a:t>
            </a:r>
            <a:r>
              <a:rPr lang="en-US" sz="1800" spc="-35" dirty="0">
                <a:solidFill>
                  <a:srgbClr val="1F487C"/>
                </a:solidFill>
                <a:latin typeface="Calibri"/>
                <a:cs typeface="Calibri"/>
              </a:rPr>
              <a:t>         </a:t>
            </a:r>
            <a:r>
              <a:rPr lang="en-US" sz="1800" b="1" spc="-35" dirty="0">
                <a:solidFill>
                  <a:srgbClr val="1F487C"/>
                </a:solidFill>
                <a:latin typeface="Calibri"/>
                <a:cs typeface="Calibri"/>
              </a:rPr>
              <a:t>2x20</a:t>
            </a:r>
            <a:r>
              <a:rPr lang="en-US" spc="-35" dirty="0">
                <a:solidFill>
                  <a:srgbClr val="1F487C"/>
                </a:solidFill>
                <a:latin typeface="Calibri"/>
                <a:cs typeface="Calibri"/>
              </a:rPr>
              <a:t> columns are </a:t>
            </a:r>
            <a:r>
              <a:rPr lang="en-US" b="1" spc="-35" dirty="0">
                <a:solidFill>
                  <a:srgbClr val="1F487C"/>
                </a:solidFill>
                <a:latin typeface="Calibri"/>
                <a:cs typeface="Calibri"/>
              </a:rPr>
              <a:t>3 m </a:t>
            </a:r>
            <a:r>
              <a:rPr lang="en-US" spc="-35" dirty="0">
                <a:solidFill>
                  <a:srgbClr val="1F487C"/>
                </a:solidFill>
                <a:latin typeface="Calibri"/>
                <a:cs typeface="Calibri"/>
              </a:rPr>
              <a:t>wide; </a:t>
            </a:r>
            <a:r>
              <a:rPr lang="en-US" b="1" spc="-35" dirty="0">
                <a:solidFill>
                  <a:srgbClr val="1F487C"/>
                </a:solidFill>
                <a:latin typeface="Calibri"/>
                <a:cs typeface="Calibri"/>
              </a:rPr>
              <a:t>2x4</a:t>
            </a:r>
            <a:r>
              <a:rPr lang="en-US" spc="-35" dirty="0">
                <a:solidFill>
                  <a:srgbClr val="1F487C"/>
                </a:solidFill>
                <a:latin typeface="Calibri"/>
                <a:cs typeface="Calibri"/>
              </a:rPr>
              <a:t> columns (at the cryostat ends) are </a:t>
            </a:r>
            <a:r>
              <a:rPr lang="en-US" b="1" spc="-35" dirty="0">
                <a:solidFill>
                  <a:srgbClr val="1F487C"/>
                </a:solidFill>
                <a:latin typeface="Calibri"/>
                <a:cs typeface="Calibri"/>
              </a:rPr>
              <a:t>3.4 m </a:t>
            </a:r>
            <a:r>
              <a:rPr lang="en-US" spc="-35" dirty="0">
                <a:solidFill>
                  <a:srgbClr val="1F487C"/>
                </a:solidFill>
                <a:latin typeface="Calibri"/>
                <a:cs typeface="Calibri"/>
              </a:rPr>
              <a:t>wide.</a:t>
            </a:r>
          </a:p>
          <a:p>
            <a:pPr marL="12700" marR="200025">
              <a:lnSpc>
                <a:spcPct val="105000"/>
              </a:lnSpc>
              <a:spcBef>
                <a:spcPts val="790"/>
              </a:spcBef>
            </a:pPr>
            <a:r>
              <a:rPr lang="en-US" sz="1800" spc="-35" dirty="0">
                <a:solidFill>
                  <a:srgbClr val="1F487C"/>
                </a:solidFill>
                <a:latin typeface="Calibri"/>
                <a:cs typeface="Calibri"/>
              </a:rPr>
              <a:t>There are about </a:t>
            </a:r>
            <a:r>
              <a:rPr lang="en-US" b="1" spc="-35" dirty="0">
                <a:solidFill>
                  <a:srgbClr val="1F487C"/>
                </a:solidFill>
                <a:latin typeface="Calibri"/>
                <a:cs typeface="Calibri"/>
              </a:rPr>
              <a:t>192</a:t>
            </a:r>
            <a:r>
              <a:rPr lang="en-US" sz="1800" b="1" spc="-35" dirty="0">
                <a:solidFill>
                  <a:srgbClr val="1F487C"/>
                </a:solidFill>
                <a:latin typeface="Calibri"/>
                <a:cs typeface="Calibri"/>
              </a:rPr>
              <a:t> FC </a:t>
            </a:r>
            <a:r>
              <a:rPr lang="en-US" sz="1800" spc="-35" dirty="0">
                <a:solidFill>
                  <a:srgbClr val="1F487C"/>
                </a:solidFill>
                <a:latin typeface="Calibri"/>
                <a:cs typeface="Calibri"/>
              </a:rPr>
              <a:t>modules , each </a:t>
            </a:r>
            <a:r>
              <a:rPr lang="en-US" sz="1800" b="1" spc="-35" dirty="0">
                <a:solidFill>
                  <a:srgbClr val="1F487C"/>
                </a:solidFill>
                <a:latin typeface="Calibri"/>
                <a:cs typeface="Calibri"/>
              </a:rPr>
              <a:t>3m (3.4m) </a:t>
            </a:r>
            <a:r>
              <a:rPr lang="en-US" sz="1800" spc="-35" dirty="0">
                <a:solidFill>
                  <a:srgbClr val="1F487C"/>
                </a:solidFill>
                <a:latin typeface="Calibri"/>
                <a:cs typeface="Calibri"/>
              </a:rPr>
              <a:t>wide and 3m  high.</a:t>
            </a:r>
            <a:endParaRPr sz="1800" dirty="0">
              <a:latin typeface="Calibri"/>
              <a:cs typeface="Calibri"/>
            </a:endParaRPr>
          </a:p>
        </p:txBody>
      </p:sp>
      <p:pic>
        <p:nvPicPr>
          <p:cNvPr id="2050" name="Picture 2" descr="Image preview">
            <a:extLst>
              <a:ext uri="{FF2B5EF4-FFF2-40B4-BE49-F238E27FC236}">
                <a16:creationId xmlns:a16="http://schemas.microsoft.com/office/drawing/2014/main" id="{A6B038A0-1375-5E45-9891-3DDED24587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" t="6856" r="3305" b="7143"/>
          <a:stretch/>
        </p:blipFill>
        <p:spPr bwMode="auto">
          <a:xfrm>
            <a:off x="185062" y="642259"/>
            <a:ext cx="7522179" cy="6193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616341" y="119021"/>
            <a:ext cx="7174526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sz="2800" spc="-5" dirty="0">
                <a:latin typeface="+mn-lt"/>
              </a:rPr>
              <a:t>FD2 High</a:t>
            </a:r>
            <a:r>
              <a:rPr sz="2800" spc="5" dirty="0">
                <a:latin typeface="+mn-lt"/>
              </a:rPr>
              <a:t> </a:t>
            </a:r>
            <a:r>
              <a:rPr sz="2800" spc="-35" dirty="0">
                <a:latin typeface="+mn-lt"/>
              </a:rPr>
              <a:t>Voltage</a:t>
            </a:r>
            <a:r>
              <a:rPr sz="2800" dirty="0">
                <a:latin typeface="+mn-lt"/>
              </a:rPr>
              <a:t> </a:t>
            </a:r>
            <a:r>
              <a:rPr sz="2800" spc="-30" dirty="0">
                <a:latin typeface="+mn-lt"/>
              </a:rPr>
              <a:t>System </a:t>
            </a:r>
            <a:r>
              <a:rPr sz="2800" spc="-620" dirty="0">
                <a:latin typeface="+mn-lt"/>
              </a:rPr>
              <a:t> </a:t>
            </a:r>
            <a:r>
              <a:rPr sz="2800" spc="-10" dirty="0">
                <a:latin typeface="+mn-lt"/>
              </a:rPr>
              <a:t>Schematic</a:t>
            </a:r>
            <a:r>
              <a:rPr sz="2800" spc="30" dirty="0">
                <a:latin typeface="+mn-lt"/>
              </a:rPr>
              <a:t> </a:t>
            </a:r>
            <a:r>
              <a:rPr sz="2800" spc="-15" dirty="0">
                <a:latin typeface="+mn-lt"/>
              </a:rPr>
              <a:t>Diagram</a:t>
            </a:r>
            <a:r>
              <a:rPr lang="en-US" sz="2800" spc="-15" dirty="0">
                <a:latin typeface="+mn-lt"/>
              </a:rPr>
              <a:t> </a:t>
            </a:r>
            <a:endParaRPr sz="2800" spc="-15" dirty="0">
              <a:latin typeface="+mn-lt"/>
            </a:endParaRPr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24E89BDB-9DD8-DD4E-A004-B1EDC2D86A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4493" y="119021"/>
            <a:ext cx="4328236" cy="263506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B39860-8682-42DE-A11C-0DB8771769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A777B2-C95C-CB4A-90BD-E2E152A4281B}"/>
              </a:ext>
            </a:extLst>
          </p:cNvPr>
          <p:cNvSpPr txBox="1"/>
          <p:nvPr/>
        </p:nvSpPr>
        <p:spPr>
          <a:xfrm>
            <a:off x="276837" y="6333688"/>
            <a:ext cx="1272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to scal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58D4B4-B79C-604B-8F85-520C1BA165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3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B249BA-5B4C-7F4B-AFE0-13DA567AB9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455" y="810867"/>
            <a:ext cx="6795328" cy="5401022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4C55BE1D-2519-7540-AABE-F396AD33DC8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88172" y="69497"/>
            <a:ext cx="991515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Maxwell Matrix Capacitance FC profiles to Cathode strips: K2 to K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4F1F0E-CBBB-DE46-AD4B-C8BF7B46D0BA}"/>
              </a:ext>
            </a:extLst>
          </p:cNvPr>
          <p:cNvSpPr txBox="1"/>
          <p:nvPr/>
        </p:nvSpPr>
        <p:spPr>
          <a:xfrm>
            <a:off x="8537713" y="755374"/>
            <a:ext cx="1343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ropping K1</a:t>
            </a:r>
          </a:p>
          <a:p>
            <a:r>
              <a:rPr lang="en-US" dirty="0"/>
              <a:t>(zoomed in)</a:t>
            </a:r>
          </a:p>
        </p:txBody>
      </p:sp>
    </p:spTree>
    <p:extLst>
      <p:ext uri="{BB962C8B-B14F-4D97-AF65-F5344CB8AC3E}">
        <p14:creationId xmlns:p14="http://schemas.microsoft.com/office/powerpoint/2010/main" val="2462503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B7515-BFBD-F04E-B136-22F186E27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687" y="0"/>
            <a:ext cx="10515600" cy="556591"/>
          </a:xfrm>
        </p:spPr>
        <p:txBody>
          <a:bodyPr>
            <a:normAutofit fontScale="90000"/>
          </a:bodyPr>
          <a:lstStyle/>
          <a:p>
            <a:r>
              <a:rPr lang="en-US" dirty="0"/>
              <a:t>Maxwell Matri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1F156A-300C-3C40-99E6-AAFCCE513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D32A1A5-2112-D042-8875-BA61F4FCA4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9041372"/>
              </p:ext>
            </p:extLst>
          </p:nvPr>
        </p:nvGraphicFramePr>
        <p:xfrm>
          <a:off x="337930" y="815010"/>
          <a:ext cx="11777858" cy="58243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5820">
                  <a:extLst>
                    <a:ext uri="{9D8B030D-6E8A-4147-A177-3AD203B41FA5}">
                      <a16:colId xmlns:a16="http://schemas.microsoft.com/office/drawing/2014/main" val="2969015150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328454288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4184029329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381919189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614064761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3007254696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4082436609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3390056815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477420913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597118784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262935405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26618074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3579471486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708208647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301369921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440455378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60002205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394291219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179171831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261925428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057105405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2799814807"/>
                    </a:ext>
                  </a:extLst>
                </a:gridCol>
                <a:gridCol w="518729">
                  <a:extLst>
                    <a:ext uri="{9D8B030D-6E8A-4147-A177-3AD203B41FA5}">
                      <a16:colId xmlns:a16="http://schemas.microsoft.com/office/drawing/2014/main" val="101772238"/>
                    </a:ext>
                  </a:extLst>
                </a:gridCol>
              </a:tblGrid>
              <a:tr h="324903">
                <a:tc>
                  <a:txBody>
                    <a:bodyPr/>
                    <a:lstStyle/>
                    <a:p>
                      <a:pPr algn="l" fontAlgn="b"/>
                      <a:r>
                        <a:rPr lang="en-US" sz="400" u="none" strike="noStrike">
                          <a:effectLst/>
                        </a:rPr>
                        <a:t>Maxwell capacitance (F/m)</a:t>
                      </a:r>
                      <a:endParaRPr lang="en-US" sz="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HV Bus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3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4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6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7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9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3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4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6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7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19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2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97327575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0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8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9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63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23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2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73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05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6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1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5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5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0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8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9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2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67278936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1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9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50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50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13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6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5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2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3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2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8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9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4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832016928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3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5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7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13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69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64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86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7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2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6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8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6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663061366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4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76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78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2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22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83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9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1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1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4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7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7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066014313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96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06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4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3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74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01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3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5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0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2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6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9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535319033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6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6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64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74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9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5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24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18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5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49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59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89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4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0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779141852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7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6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6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5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57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22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18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37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72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1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275720630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08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8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19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9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8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51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48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5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6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84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1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52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873972132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9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7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09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74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6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8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66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34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30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48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83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992909541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8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9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26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53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4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8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28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38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7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86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4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606277130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6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3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08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48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22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23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44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986175351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2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9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5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77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03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7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59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4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222655608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3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9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7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9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3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0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46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59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12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96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04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777685344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4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9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7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4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3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56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32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33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972986838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6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66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99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7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6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977895668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6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5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7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5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19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42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02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90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472150956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7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9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7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3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6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71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84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36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18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346415437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6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4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8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7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6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25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70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45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922376775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9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6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5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66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04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73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892393592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2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8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6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06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36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00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767057574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3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00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7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9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4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475119547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4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2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7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98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118179788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5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44.2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0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753681026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6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23.5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5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417505175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7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58.6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4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874040189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8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3.9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1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10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09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791401013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9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4.3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0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7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35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599341403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0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4.3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58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94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67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4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30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33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553028971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1.2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41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52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70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5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14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07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14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378175345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.5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25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4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37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06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90.2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7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97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166950489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3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.1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2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81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07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81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69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69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82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052096417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4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4.4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2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57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88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65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55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58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2.8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357367089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3.9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0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51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89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66.4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56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59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3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894761822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6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7.1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8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95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50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19.0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01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7.7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06.6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751272829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F107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0.2E-21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5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46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3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96.3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49.1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19.9E-18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091202751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1608700211"/>
                  </a:ext>
                </a:extLst>
              </a:tr>
              <a:tr h="131718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Sum{F1-F20) (F/m)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6.0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.1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8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17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18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5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04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38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7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0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2.7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0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0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9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5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2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.8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6.5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798795399"/>
                  </a:ext>
                </a:extLst>
              </a:tr>
              <a:tr h="131718"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CFK (F)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6.0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4.4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0.8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.5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.1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9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.2E-12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831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85.4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2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16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239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85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44.6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114.2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91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73.1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59.0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47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600" u="none" strike="noStrike">
                          <a:effectLst/>
                        </a:rPr>
                        <a:t>- 38.9E-15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3512905901"/>
                  </a:ext>
                </a:extLst>
              </a:tr>
              <a:tr h="494149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Total Capacitance from Field Cage profiles FC1-20 to Kathode strip C</a:t>
                      </a:r>
                      <a:r>
                        <a:rPr lang="en-US" sz="600" u="none" strike="noStrike" baseline="-25000">
                          <a:effectLst/>
                        </a:rPr>
                        <a:t>i</a:t>
                      </a:r>
                      <a:r>
                        <a:rPr lang="en-US" sz="600" u="none" strike="noStrike">
                          <a:effectLst/>
                        </a:rPr>
                        <a:t> Multiply by 6 (x 3m x 2 top &amp; bottom FC in parallel)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>
                          <a:effectLst/>
                        </a:rPr>
                        <a:t> </a:t>
                      </a:r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600" u="none" strike="noStrike" dirty="0">
                          <a:effectLst/>
                        </a:rPr>
                        <a:t> </a:t>
                      </a:r>
                      <a:endParaRPr lang="en-US" sz="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941" marR="4941" marT="4941" marB="0" anchor="b"/>
                </a:tc>
                <a:extLst>
                  <a:ext uri="{0D108BD9-81ED-4DB2-BD59-A6C34878D82A}">
                    <a16:rowId xmlns:a16="http://schemas.microsoft.com/office/drawing/2014/main" val="21681858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89559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8B98666-794A-9D43-98FD-7942E6ACE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32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2149B6-B63C-4249-9604-31DB328D1172}"/>
              </a:ext>
            </a:extLst>
          </p:cNvPr>
          <p:cNvSpPr txBox="1"/>
          <p:nvPr/>
        </p:nvSpPr>
        <p:spPr>
          <a:xfrm>
            <a:off x="61530" y="51723"/>
            <a:ext cx="10515599" cy="52581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kern="1200" dirty="0">
                <a:solidFill>
                  <a:schemeClr val="tx1"/>
                </a:solidFill>
                <a:ea typeface="+mj-ea"/>
                <a:cs typeface="+mj-cs"/>
              </a:rPr>
              <a:t>Summary of Voltages on Cathode (100ms)</a:t>
            </a: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046DD673-D937-4B8E-B84E-5C09C009CA4E}"/>
              </a:ext>
            </a:extLst>
          </p:cNvPr>
          <p:cNvGrpSpPr/>
          <p:nvPr/>
        </p:nvGrpSpPr>
        <p:grpSpPr>
          <a:xfrm>
            <a:off x="373213" y="650334"/>
            <a:ext cx="10310102" cy="5943600"/>
            <a:chOff x="355796" y="730725"/>
            <a:chExt cx="10310102" cy="6047315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84AE02E-F3FC-DE4B-8B48-C19724FB277E}"/>
                </a:ext>
              </a:extLst>
            </p:cNvPr>
            <p:cNvSpPr txBox="1"/>
            <p:nvPr/>
          </p:nvSpPr>
          <p:spPr>
            <a:xfrm>
              <a:off x="1007039" y="956977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8000"/>
                  </a:solidFill>
                </a:rPr>
                <a:t>V(k1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BA69E74-E303-5642-B12A-D020ECF79FDA}"/>
                </a:ext>
              </a:extLst>
            </p:cNvPr>
            <p:cNvSpPr txBox="1"/>
            <p:nvPr/>
          </p:nvSpPr>
          <p:spPr>
            <a:xfrm>
              <a:off x="1562111" y="1109377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48484"/>
                  </a:solidFill>
                </a:rPr>
                <a:t>V(k2)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0649421-677B-A54A-BA9F-47C0D85EBCE6}"/>
                </a:ext>
              </a:extLst>
            </p:cNvPr>
            <p:cNvSpPr txBox="1"/>
            <p:nvPr/>
          </p:nvSpPr>
          <p:spPr>
            <a:xfrm>
              <a:off x="2058459" y="1253388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40907"/>
                  </a:solidFill>
                </a:rPr>
                <a:t>V(k3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89895F-D4FB-C44E-AF24-58B2FE2D3DA4}"/>
                </a:ext>
              </a:extLst>
            </p:cNvPr>
            <p:cNvSpPr txBox="1"/>
            <p:nvPr/>
          </p:nvSpPr>
          <p:spPr>
            <a:xfrm>
              <a:off x="2714198" y="1372232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800080"/>
                  </a:solidFill>
                </a:rPr>
                <a:t>V(k4)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E16BA6A-D2A5-BD41-8773-C91BD5B216A6}"/>
                </a:ext>
              </a:extLst>
            </p:cNvPr>
            <p:cNvSpPr txBox="1"/>
            <p:nvPr/>
          </p:nvSpPr>
          <p:spPr>
            <a:xfrm>
              <a:off x="3403494" y="1516243"/>
              <a:ext cx="5132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AF8000"/>
                  </a:solidFill>
                </a:rPr>
                <a:t>V(k5)</a:t>
              </a:r>
            </a:p>
          </p:txBody>
        </p:sp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4D5F4953-E8C0-4BD3-9A65-B261FC3D28A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638" y="796925"/>
              <a:ext cx="10056812" cy="5938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0DCC3F80-0EE4-4880-91FB-8D5D7D7BA3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86A3EE3C-9554-4B5C-A9BA-471FBF9DE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3088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F7C639FF-EACD-4E20-B2FB-EC5CDE43B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43088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012EEB21-E94D-4BCB-A73B-9C02E7D69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0350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2">
              <a:extLst>
                <a:ext uri="{FF2B5EF4-FFF2-40B4-BE49-F238E27FC236}">
                  <a16:creationId xmlns:a16="http://schemas.microsoft.com/office/drawing/2014/main" id="{86E32A6F-2927-469F-932F-02C312E54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00350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EFBF3C1F-ED9D-4861-BC04-326E45C1BA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6025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89DC4F94-2125-4BB4-953A-35977B7222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6025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78C5F3B4-F751-434C-9078-D6FFDC600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3288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6FA3DBCD-BD7E-40C1-8560-F883AFBD0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13288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FD6411E5-0834-4878-878F-73F6FF45F6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68963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1">
              <a:extLst>
                <a:ext uri="{FF2B5EF4-FFF2-40B4-BE49-F238E27FC236}">
                  <a16:creationId xmlns:a16="http://schemas.microsoft.com/office/drawing/2014/main" id="{E4DF83D0-B956-4097-8684-1196AAEC67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68963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ED44756E-CB9A-4949-9F83-DC631BFC3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18288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3CDFF9ED-91BC-4AFA-8E9B-AEA7EF7B31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18288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0DCC8DD8-81FF-490B-9A90-F47464A7F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5550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EBA38D36-2C12-4A9B-8439-4E22BE31E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75550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8">
              <a:extLst>
                <a:ext uri="{FF2B5EF4-FFF2-40B4-BE49-F238E27FC236}">
                  <a16:creationId xmlns:a16="http://schemas.microsoft.com/office/drawing/2014/main" id="{F9F5AEDF-71A5-4E9F-A24A-D752CB6FA9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1225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0">
              <a:extLst>
                <a:ext uri="{FF2B5EF4-FFF2-40B4-BE49-F238E27FC236}">
                  <a16:creationId xmlns:a16="http://schemas.microsoft.com/office/drawing/2014/main" id="{D3F28855-1A0F-4204-84FB-47B941DBF2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31225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1">
              <a:extLst>
                <a:ext uri="{FF2B5EF4-FFF2-40B4-BE49-F238E27FC236}">
                  <a16:creationId xmlns:a16="http://schemas.microsoft.com/office/drawing/2014/main" id="{79F01B4D-DF8C-4C70-AB99-9B000066A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88488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3">
              <a:extLst>
                <a:ext uri="{FF2B5EF4-FFF2-40B4-BE49-F238E27FC236}">
                  <a16:creationId xmlns:a16="http://schemas.microsoft.com/office/drawing/2014/main" id="{0FF4C60F-E085-4250-921D-9B7C21C3BC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88488" y="923925"/>
              <a:ext cx="0" cy="5629275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4">
              <a:extLst>
                <a:ext uri="{FF2B5EF4-FFF2-40B4-BE49-F238E27FC236}">
                  <a16:creationId xmlns:a16="http://schemas.microsoft.com/office/drawing/2014/main" id="{52B55066-7DB2-422E-8048-D973F48E7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44163" y="6553200"/>
              <a:ext cx="0" cy="55563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9E68FA31-8361-4AA6-9FC1-5E310F972F86}"/>
                </a:ext>
              </a:extLst>
            </p:cNvPr>
            <p:cNvGrpSpPr/>
            <p:nvPr/>
          </p:nvGrpSpPr>
          <p:grpSpPr>
            <a:xfrm>
              <a:off x="725488" y="6608763"/>
              <a:ext cx="9940410" cy="169277"/>
              <a:chOff x="725488" y="6608763"/>
              <a:chExt cx="9940410" cy="169277"/>
            </a:xfrm>
          </p:grpSpPr>
          <p:sp>
            <p:nvSpPr>
              <p:cNvPr id="14" name="Rectangle 6">
                <a:extLst>
                  <a:ext uri="{FF2B5EF4-FFF2-40B4-BE49-F238E27FC236}">
                    <a16:creationId xmlns:a16="http://schemas.microsoft.com/office/drawing/2014/main" id="{DA140741-EA1C-4D7A-8999-1282AFE142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5488" y="6608763"/>
                <a:ext cx="282129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Rectangle 8">
                <a:extLst>
                  <a:ext uri="{FF2B5EF4-FFF2-40B4-BE49-F238E27FC236}">
                    <a16:creationId xmlns:a16="http://schemas.microsoft.com/office/drawing/2014/main" id="{30203A57-F0A0-4CC8-9F4D-E0F87BF7E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525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1">
                <a:extLst>
                  <a:ext uri="{FF2B5EF4-FFF2-40B4-BE49-F238E27FC236}">
                    <a16:creationId xmlns:a16="http://schemas.microsoft.com/office/drawing/2014/main" id="{D8A17E77-DF92-4909-BE9E-AE727E27B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7788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" name="Rectangle 14">
                <a:extLst>
                  <a:ext uri="{FF2B5EF4-FFF2-40B4-BE49-F238E27FC236}">
                    <a16:creationId xmlns:a16="http://schemas.microsoft.com/office/drawing/2014/main" id="{48F0F3C9-675E-40F2-B241-573A0E8BDB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3463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ms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17">
                <a:extLst>
                  <a:ext uri="{FF2B5EF4-FFF2-40B4-BE49-F238E27FC236}">
                    <a16:creationId xmlns:a16="http://schemas.microsoft.com/office/drawing/2014/main" id="{85B063F6-BBCD-4C0B-B255-599E0DE71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0725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4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Rectangle 20">
                <a:extLst>
                  <a:ext uri="{FF2B5EF4-FFF2-40B4-BE49-F238E27FC236}">
                    <a16:creationId xmlns:a16="http://schemas.microsoft.com/office/drawing/2014/main" id="{B87AF097-B358-455E-AC6C-1675F1BE4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6400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5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1" name="Rectangle 23">
                <a:extLst>
                  <a:ext uri="{FF2B5EF4-FFF2-40B4-BE49-F238E27FC236}">
                    <a16:creationId xmlns:a16="http://schemas.microsoft.com/office/drawing/2014/main" id="{420D7FC5-7D78-41A2-A254-79FC9A663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5725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6">
                <a:extLst>
                  <a:ext uri="{FF2B5EF4-FFF2-40B4-BE49-F238E27FC236}">
                    <a16:creationId xmlns:a16="http://schemas.microsoft.com/office/drawing/2014/main" id="{4A8A4DBA-2E56-416C-AFA5-BD438045B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2988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7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Rectangle 29">
                <a:extLst>
                  <a:ext uri="{FF2B5EF4-FFF2-40B4-BE49-F238E27FC236}">
                    <a16:creationId xmlns:a16="http://schemas.microsoft.com/office/drawing/2014/main" id="{8A1BF2FD-A903-4C09-8C0F-8F5AA9289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48663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8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32">
                <a:extLst>
                  <a:ext uri="{FF2B5EF4-FFF2-40B4-BE49-F238E27FC236}">
                    <a16:creationId xmlns:a16="http://schemas.microsoft.com/office/drawing/2014/main" id="{961446A5-3930-4AFA-845A-856D14715B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05925" y="6608763"/>
                <a:ext cx="36067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9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35">
                <a:extLst>
                  <a:ext uri="{FF2B5EF4-FFF2-40B4-BE49-F238E27FC236}">
                    <a16:creationId xmlns:a16="http://schemas.microsoft.com/office/drawing/2014/main" id="{6AB8B68E-2A76-4F89-BAD7-525EA1667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26675" y="6608763"/>
                <a:ext cx="43922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00m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" name="Line 37">
              <a:extLst>
                <a:ext uri="{FF2B5EF4-FFF2-40B4-BE49-F238E27FC236}">
                  <a16:creationId xmlns:a16="http://schemas.microsoft.com/office/drawing/2014/main" id="{37A38C44-DD72-4EA7-A90A-A085E07E26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6553200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9">
              <a:extLst>
                <a:ext uri="{FF2B5EF4-FFF2-40B4-BE49-F238E27FC236}">
                  <a16:creationId xmlns:a16="http://schemas.microsoft.com/office/drawing/2014/main" id="{9503F876-DFF0-4609-8048-B97E9281E3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5989638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0">
              <a:extLst>
                <a:ext uri="{FF2B5EF4-FFF2-40B4-BE49-F238E27FC236}">
                  <a16:creationId xmlns:a16="http://schemas.microsoft.com/office/drawing/2014/main" id="{707D504C-8503-482E-B879-B06882267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5989638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6D9D05C0-906E-4774-AB5D-5B3D0A8031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5427663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3">
              <a:extLst>
                <a:ext uri="{FF2B5EF4-FFF2-40B4-BE49-F238E27FC236}">
                  <a16:creationId xmlns:a16="http://schemas.microsoft.com/office/drawing/2014/main" id="{D794D388-2647-45A2-A0F0-DA43435E8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5427663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5">
              <a:extLst>
                <a:ext uri="{FF2B5EF4-FFF2-40B4-BE49-F238E27FC236}">
                  <a16:creationId xmlns:a16="http://schemas.microsoft.com/office/drawing/2014/main" id="{30209493-1C1C-40E7-826D-24E8B5FDB1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4864100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6">
              <a:extLst>
                <a:ext uri="{FF2B5EF4-FFF2-40B4-BE49-F238E27FC236}">
                  <a16:creationId xmlns:a16="http://schemas.microsoft.com/office/drawing/2014/main" id="{DA594CF0-78BB-40CD-BE65-A9E7DCE8B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4864100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8">
              <a:extLst>
                <a:ext uri="{FF2B5EF4-FFF2-40B4-BE49-F238E27FC236}">
                  <a16:creationId xmlns:a16="http://schemas.microsoft.com/office/drawing/2014/main" id="{E3AC2314-DB27-4501-A8BF-6ABECD42D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4300538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9">
              <a:extLst>
                <a:ext uri="{FF2B5EF4-FFF2-40B4-BE49-F238E27FC236}">
                  <a16:creationId xmlns:a16="http://schemas.microsoft.com/office/drawing/2014/main" id="{DE41B051-05D2-4300-8588-CC2FD030F9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4300538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>
              <a:extLst>
                <a:ext uri="{FF2B5EF4-FFF2-40B4-BE49-F238E27FC236}">
                  <a16:creationId xmlns:a16="http://schemas.microsoft.com/office/drawing/2014/main" id="{B8D2674E-A27A-48F9-AF0D-BD4C334EC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3738563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2">
              <a:extLst>
                <a:ext uri="{FF2B5EF4-FFF2-40B4-BE49-F238E27FC236}">
                  <a16:creationId xmlns:a16="http://schemas.microsoft.com/office/drawing/2014/main" id="{D6386A6C-BE6B-4C13-85AB-115258762A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3738563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54">
              <a:extLst>
                <a:ext uri="{FF2B5EF4-FFF2-40B4-BE49-F238E27FC236}">
                  <a16:creationId xmlns:a16="http://schemas.microsoft.com/office/drawing/2014/main" id="{7D99D540-A0A7-4932-BD49-4E9248C7F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3175000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55">
              <a:extLst>
                <a:ext uri="{FF2B5EF4-FFF2-40B4-BE49-F238E27FC236}">
                  <a16:creationId xmlns:a16="http://schemas.microsoft.com/office/drawing/2014/main" id="{E804EECF-FC78-4BDE-AC9D-088933442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3175000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57">
              <a:extLst>
                <a:ext uri="{FF2B5EF4-FFF2-40B4-BE49-F238E27FC236}">
                  <a16:creationId xmlns:a16="http://schemas.microsoft.com/office/drawing/2014/main" id="{2B7BDEDA-A42C-43EB-8A08-2C7BECEB55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2613025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58">
              <a:extLst>
                <a:ext uri="{FF2B5EF4-FFF2-40B4-BE49-F238E27FC236}">
                  <a16:creationId xmlns:a16="http://schemas.microsoft.com/office/drawing/2014/main" id="{8D258648-BD4B-4D11-A0C9-3788CC74E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2613025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0">
              <a:extLst>
                <a:ext uri="{FF2B5EF4-FFF2-40B4-BE49-F238E27FC236}">
                  <a16:creationId xmlns:a16="http://schemas.microsoft.com/office/drawing/2014/main" id="{8CA9BA16-E48C-4D35-8A14-9531FD145F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2049463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1">
              <a:extLst>
                <a:ext uri="{FF2B5EF4-FFF2-40B4-BE49-F238E27FC236}">
                  <a16:creationId xmlns:a16="http://schemas.microsoft.com/office/drawing/2014/main" id="{F11C0B25-7A7A-4AC2-8E1C-7B52FBAB2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2049463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3">
              <a:extLst>
                <a:ext uri="{FF2B5EF4-FFF2-40B4-BE49-F238E27FC236}">
                  <a16:creationId xmlns:a16="http://schemas.microsoft.com/office/drawing/2014/main" id="{59FE698B-DDB6-4ABF-95E9-B49083F39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1485900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4">
              <a:extLst>
                <a:ext uri="{FF2B5EF4-FFF2-40B4-BE49-F238E27FC236}">
                  <a16:creationId xmlns:a16="http://schemas.microsoft.com/office/drawing/2014/main" id="{AF69B7C7-15AD-488C-9B71-3DA2A53037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7413" y="1485900"/>
              <a:ext cx="9556750" cy="0"/>
            </a:xfrm>
            <a:prstGeom prst="line">
              <a:avLst/>
            </a:prstGeom>
            <a:noFill/>
            <a:ln w="6350">
              <a:solidFill>
                <a:srgbClr val="646464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58029C17-CF7B-4916-BA89-30AD1B940DB7}"/>
                </a:ext>
              </a:extLst>
            </p:cNvPr>
            <p:cNvGrpSpPr/>
            <p:nvPr/>
          </p:nvGrpSpPr>
          <p:grpSpPr>
            <a:xfrm>
              <a:off x="355796" y="814737"/>
              <a:ext cx="479298" cy="5798552"/>
              <a:chOff x="355796" y="866775"/>
              <a:chExt cx="479298" cy="5798552"/>
            </a:xfrm>
          </p:grpSpPr>
          <p:sp>
            <p:nvSpPr>
              <p:cNvPr id="44" name="Rectangle 36">
                <a:extLst>
                  <a:ext uri="{FF2B5EF4-FFF2-40B4-BE49-F238E27FC236}">
                    <a16:creationId xmlns:a16="http://schemas.microsoft.com/office/drawing/2014/main" id="{00DF6020-8BC3-495C-87AE-AF5988D4B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6496050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30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6" name="Rectangle 38">
                <a:extLst>
                  <a:ext uri="{FF2B5EF4-FFF2-40B4-BE49-F238E27FC236}">
                    <a16:creationId xmlns:a16="http://schemas.microsoft.com/office/drawing/2014/main" id="{F76B7C25-2BC5-442B-8A4A-30BC96A05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5934075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27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9" name="Rectangle 41">
                <a:extLst>
                  <a:ext uri="{FF2B5EF4-FFF2-40B4-BE49-F238E27FC236}">
                    <a16:creationId xmlns:a16="http://schemas.microsoft.com/office/drawing/2014/main" id="{D5EB945A-3746-43D1-88D6-56D99059C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5370513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24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2" name="Rectangle 44">
                <a:extLst>
                  <a:ext uri="{FF2B5EF4-FFF2-40B4-BE49-F238E27FC236}">
                    <a16:creationId xmlns:a16="http://schemas.microsoft.com/office/drawing/2014/main" id="{71C84A94-429B-49B3-9F60-AFC4B4E8E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4808538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21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5" name="Rectangle 47">
                <a:extLst>
                  <a:ext uri="{FF2B5EF4-FFF2-40B4-BE49-F238E27FC236}">
                    <a16:creationId xmlns:a16="http://schemas.microsoft.com/office/drawing/2014/main" id="{AA93C1B6-30E7-4C15-B857-4C919F9C9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4244975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18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50">
                <a:extLst>
                  <a:ext uri="{FF2B5EF4-FFF2-40B4-BE49-F238E27FC236}">
                    <a16:creationId xmlns:a16="http://schemas.microsoft.com/office/drawing/2014/main" id="{49E2F11B-A944-46AB-AA2C-1964C77DA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3681413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15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1" name="Rectangle 53">
                <a:extLst>
                  <a:ext uri="{FF2B5EF4-FFF2-40B4-BE49-F238E27FC236}">
                    <a16:creationId xmlns:a16="http://schemas.microsoft.com/office/drawing/2014/main" id="{D5FB47E4-9A98-41E0-B01A-185DB40A8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96" y="3119438"/>
                <a:ext cx="479298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12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4" name="Rectangle 56">
                <a:extLst>
                  <a:ext uri="{FF2B5EF4-FFF2-40B4-BE49-F238E27FC236}">
                    <a16:creationId xmlns:a16="http://schemas.microsoft.com/office/drawing/2014/main" id="{FC452F99-2054-4E9E-B908-598765A59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09" y="2555875"/>
                <a:ext cx="400751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9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7" name="Rectangle 59">
                <a:extLst>
                  <a:ext uri="{FF2B5EF4-FFF2-40B4-BE49-F238E27FC236}">
                    <a16:creationId xmlns:a16="http://schemas.microsoft.com/office/drawing/2014/main" id="{46F95A1D-23B3-439E-BD9D-F51C80A3C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09" y="1993900"/>
                <a:ext cx="400751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6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0" name="Rectangle 62">
                <a:extLst>
                  <a:ext uri="{FF2B5EF4-FFF2-40B4-BE49-F238E27FC236}">
                    <a16:creationId xmlns:a16="http://schemas.microsoft.com/office/drawing/2014/main" id="{B1E13A32-B0AE-49FF-BC2C-58B7C3B433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009" y="1430338"/>
                <a:ext cx="400751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-3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3" name="Rectangle 65">
                <a:extLst>
                  <a:ext uri="{FF2B5EF4-FFF2-40B4-BE49-F238E27FC236}">
                    <a16:creationId xmlns:a16="http://schemas.microsoft.com/office/drawing/2014/main" id="{E44CB072-1CFF-4225-90CA-098ADBC26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5496" y="866775"/>
                <a:ext cx="275717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anose="020B0604020202020204" pitchFamily="34" charset="0"/>
                  </a:rPr>
                  <a:t>0KV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4" name="Line 66">
              <a:extLst>
                <a:ext uri="{FF2B5EF4-FFF2-40B4-BE49-F238E27FC236}">
                  <a16:creationId xmlns:a16="http://schemas.microsoft.com/office/drawing/2014/main" id="{8D647416-7455-4FC7-BF4C-831164871B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1850" y="923925"/>
              <a:ext cx="55562" cy="0"/>
            </a:xfrm>
            <a:prstGeom prst="line">
              <a:avLst/>
            </a:prstGeom>
            <a:noFill/>
            <a:ln w="6350">
              <a:solidFill>
                <a:srgbClr val="AFAFA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7">
              <a:extLst>
                <a:ext uri="{FF2B5EF4-FFF2-40B4-BE49-F238E27FC236}">
                  <a16:creationId xmlns:a16="http://schemas.microsoft.com/office/drawing/2014/main" id="{DA6E5EE6-ED55-49F2-ABDD-EDFE03B90C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7413" y="923925"/>
              <a:ext cx="9556750" cy="5629275"/>
            </a:xfrm>
            <a:prstGeom prst="rect">
              <a:avLst/>
            </a:prstGeom>
            <a:noFill/>
            <a:ln w="6350">
              <a:solidFill>
                <a:srgbClr val="AFAFA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69">
              <a:extLst>
                <a:ext uri="{FF2B5EF4-FFF2-40B4-BE49-F238E27FC236}">
                  <a16:creationId xmlns:a16="http://schemas.microsoft.com/office/drawing/2014/main" id="{AD22D014-F52D-4124-8DAC-DB1A55D1A083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413" y="930275"/>
              <a:ext cx="9556750" cy="5614988"/>
            </a:xfrm>
            <a:custGeom>
              <a:avLst/>
              <a:gdLst>
                <a:gd name="T0" fmla="*/ 0 w 1359"/>
                <a:gd name="T1" fmla="*/ 791 h 798"/>
                <a:gd name="T2" fmla="*/ 0 w 1359"/>
                <a:gd name="T3" fmla="*/ 781 h 798"/>
                <a:gd name="T4" fmla="*/ 0 w 1359"/>
                <a:gd name="T5" fmla="*/ 767 h 798"/>
                <a:gd name="T6" fmla="*/ 0 w 1359"/>
                <a:gd name="T7" fmla="*/ 752 h 798"/>
                <a:gd name="T8" fmla="*/ 0 w 1359"/>
                <a:gd name="T9" fmla="*/ 733 h 798"/>
                <a:gd name="T10" fmla="*/ 0 w 1359"/>
                <a:gd name="T11" fmla="*/ 708 h 798"/>
                <a:gd name="T12" fmla="*/ 0 w 1359"/>
                <a:gd name="T13" fmla="*/ 671 h 798"/>
                <a:gd name="T14" fmla="*/ 0 w 1359"/>
                <a:gd name="T15" fmla="*/ 624 h 798"/>
                <a:gd name="T16" fmla="*/ 0 w 1359"/>
                <a:gd name="T17" fmla="*/ 588 h 798"/>
                <a:gd name="T18" fmla="*/ 0 w 1359"/>
                <a:gd name="T19" fmla="*/ 572 h 798"/>
                <a:gd name="T20" fmla="*/ 0 w 1359"/>
                <a:gd name="T21" fmla="*/ 530 h 798"/>
                <a:gd name="T22" fmla="*/ 0 w 1359"/>
                <a:gd name="T23" fmla="*/ 459 h 798"/>
                <a:gd name="T24" fmla="*/ 0 w 1359"/>
                <a:gd name="T25" fmla="*/ 374 h 798"/>
                <a:gd name="T26" fmla="*/ 0 w 1359"/>
                <a:gd name="T27" fmla="*/ 310 h 798"/>
                <a:gd name="T28" fmla="*/ 0 w 1359"/>
                <a:gd name="T29" fmla="*/ 279 h 798"/>
                <a:gd name="T30" fmla="*/ 0 w 1359"/>
                <a:gd name="T31" fmla="*/ 257 h 798"/>
                <a:gd name="T32" fmla="*/ 0 w 1359"/>
                <a:gd name="T33" fmla="*/ 235 h 798"/>
                <a:gd name="T34" fmla="*/ 0 w 1359"/>
                <a:gd name="T35" fmla="*/ 215 h 798"/>
                <a:gd name="T36" fmla="*/ 0 w 1359"/>
                <a:gd name="T37" fmla="*/ 195 h 798"/>
                <a:gd name="T38" fmla="*/ 0 w 1359"/>
                <a:gd name="T39" fmla="*/ 177 h 798"/>
                <a:gd name="T40" fmla="*/ 0 w 1359"/>
                <a:gd name="T41" fmla="*/ 159 h 798"/>
                <a:gd name="T42" fmla="*/ 0 w 1359"/>
                <a:gd name="T43" fmla="*/ 139 h 798"/>
                <a:gd name="T44" fmla="*/ 0 w 1359"/>
                <a:gd name="T45" fmla="*/ 117 h 798"/>
                <a:gd name="T46" fmla="*/ 0 w 1359"/>
                <a:gd name="T47" fmla="*/ 94 h 798"/>
                <a:gd name="T48" fmla="*/ 0 w 1359"/>
                <a:gd name="T49" fmla="*/ 68 h 798"/>
                <a:gd name="T50" fmla="*/ 0 w 1359"/>
                <a:gd name="T51" fmla="*/ 46 h 798"/>
                <a:gd name="T52" fmla="*/ 0 w 1359"/>
                <a:gd name="T53" fmla="*/ 32 h 798"/>
                <a:gd name="T54" fmla="*/ 0 w 1359"/>
                <a:gd name="T55" fmla="*/ 17 h 798"/>
                <a:gd name="T56" fmla="*/ 0 w 1359"/>
                <a:gd name="T57" fmla="*/ 7 h 798"/>
                <a:gd name="T58" fmla="*/ 0 w 1359"/>
                <a:gd name="T59" fmla="*/ 7 h 798"/>
                <a:gd name="T60" fmla="*/ 0 w 1359"/>
                <a:gd name="T61" fmla="*/ 16 h 798"/>
                <a:gd name="T62" fmla="*/ 0 w 1359"/>
                <a:gd name="T63" fmla="*/ 25 h 798"/>
                <a:gd name="T64" fmla="*/ 2 w 1359"/>
                <a:gd name="T65" fmla="*/ 20 h 798"/>
                <a:gd name="T66" fmla="*/ 5 w 1359"/>
                <a:gd name="T67" fmla="*/ 12 h 798"/>
                <a:gd name="T68" fmla="*/ 13 w 1359"/>
                <a:gd name="T69" fmla="*/ 11 h 798"/>
                <a:gd name="T70" fmla="*/ 21 w 1359"/>
                <a:gd name="T71" fmla="*/ 11 h 798"/>
                <a:gd name="T72" fmla="*/ 30 w 1359"/>
                <a:gd name="T73" fmla="*/ 11 h 798"/>
                <a:gd name="T74" fmla="*/ 38 w 1359"/>
                <a:gd name="T75" fmla="*/ 11 h 798"/>
                <a:gd name="T76" fmla="*/ 46 w 1359"/>
                <a:gd name="T77" fmla="*/ 11 h 798"/>
                <a:gd name="T78" fmla="*/ 54 w 1359"/>
                <a:gd name="T79" fmla="*/ 11 h 798"/>
                <a:gd name="T80" fmla="*/ 62 w 1359"/>
                <a:gd name="T81" fmla="*/ 11 h 798"/>
                <a:gd name="T82" fmla="*/ 70 w 1359"/>
                <a:gd name="T83" fmla="*/ 11 h 798"/>
                <a:gd name="T84" fmla="*/ 84 w 1359"/>
                <a:gd name="T85" fmla="*/ 11 h 798"/>
                <a:gd name="T86" fmla="*/ 105 w 1359"/>
                <a:gd name="T87" fmla="*/ 11 h 798"/>
                <a:gd name="T88" fmla="*/ 127 w 1359"/>
                <a:gd name="T89" fmla="*/ 11 h 798"/>
                <a:gd name="T90" fmla="*/ 149 w 1359"/>
                <a:gd name="T91" fmla="*/ 11 h 798"/>
                <a:gd name="T92" fmla="*/ 171 w 1359"/>
                <a:gd name="T93" fmla="*/ 11 h 798"/>
                <a:gd name="T94" fmla="*/ 196 w 1359"/>
                <a:gd name="T95" fmla="*/ 10 h 798"/>
                <a:gd name="T96" fmla="*/ 230 w 1359"/>
                <a:gd name="T97" fmla="*/ 10 h 798"/>
                <a:gd name="T98" fmla="*/ 265 w 1359"/>
                <a:gd name="T99" fmla="*/ 10 h 798"/>
                <a:gd name="T100" fmla="*/ 300 w 1359"/>
                <a:gd name="T101" fmla="*/ 9 h 798"/>
                <a:gd name="T102" fmla="*/ 334 w 1359"/>
                <a:gd name="T103" fmla="*/ 9 h 798"/>
                <a:gd name="T104" fmla="*/ 378 w 1359"/>
                <a:gd name="T105" fmla="*/ 9 h 798"/>
                <a:gd name="T106" fmla="*/ 448 w 1359"/>
                <a:gd name="T107" fmla="*/ 8 h 798"/>
                <a:gd name="T108" fmla="*/ 518 w 1359"/>
                <a:gd name="T109" fmla="*/ 7 h 798"/>
                <a:gd name="T110" fmla="*/ 588 w 1359"/>
                <a:gd name="T111" fmla="*/ 7 h 798"/>
                <a:gd name="T112" fmla="*/ 658 w 1359"/>
                <a:gd name="T113" fmla="*/ 6 h 798"/>
                <a:gd name="T114" fmla="*/ 1175 w 1359"/>
                <a:gd name="T115" fmla="*/ 1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359" h="798">
                  <a:moveTo>
                    <a:pt x="0" y="798"/>
                  </a:moveTo>
                  <a:lnTo>
                    <a:pt x="0" y="796"/>
                  </a:lnTo>
                  <a:lnTo>
                    <a:pt x="0" y="793"/>
                  </a:lnTo>
                  <a:lnTo>
                    <a:pt x="0" y="791"/>
                  </a:lnTo>
                  <a:lnTo>
                    <a:pt x="0" y="789"/>
                  </a:lnTo>
                  <a:lnTo>
                    <a:pt x="0" y="787"/>
                  </a:lnTo>
                  <a:lnTo>
                    <a:pt x="0" y="784"/>
                  </a:lnTo>
                  <a:lnTo>
                    <a:pt x="0" y="781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0"/>
                  </a:lnTo>
                  <a:lnTo>
                    <a:pt x="0" y="758"/>
                  </a:lnTo>
                  <a:lnTo>
                    <a:pt x="0" y="756"/>
                  </a:lnTo>
                  <a:lnTo>
                    <a:pt x="0" y="752"/>
                  </a:lnTo>
                  <a:lnTo>
                    <a:pt x="0" y="744"/>
                  </a:lnTo>
                  <a:lnTo>
                    <a:pt x="0" y="741"/>
                  </a:lnTo>
                  <a:lnTo>
                    <a:pt x="0" y="738"/>
                  </a:lnTo>
                  <a:lnTo>
                    <a:pt x="0" y="733"/>
                  </a:lnTo>
                  <a:lnTo>
                    <a:pt x="0" y="724"/>
                  </a:lnTo>
                  <a:lnTo>
                    <a:pt x="0" y="715"/>
                  </a:lnTo>
                  <a:lnTo>
                    <a:pt x="0" y="713"/>
                  </a:lnTo>
                  <a:lnTo>
                    <a:pt x="0" y="708"/>
                  </a:lnTo>
                  <a:lnTo>
                    <a:pt x="0" y="698"/>
                  </a:lnTo>
                  <a:lnTo>
                    <a:pt x="0" y="679"/>
                  </a:lnTo>
                  <a:lnTo>
                    <a:pt x="0" y="676"/>
                  </a:lnTo>
                  <a:lnTo>
                    <a:pt x="0" y="671"/>
                  </a:lnTo>
                  <a:lnTo>
                    <a:pt x="0" y="660"/>
                  </a:lnTo>
                  <a:lnTo>
                    <a:pt x="0" y="639"/>
                  </a:lnTo>
                  <a:lnTo>
                    <a:pt x="0" y="628"/>
                  </a:lnTo>
                  <a:lnTo>
                    <a:pt x="0" y="624"/>
                  </a:lnTo>
                  <a:lnTo>
                    <a:pt x="0" y="617"/>
                  </a:lnTo>
                  <a:lnTo>
                    <a:pt x="0" y="592"/>
                  </a:lnTo>
                  <a:lnTo>
                    <a:pt x="0" y="590"/>
                  </a:lnTo>
                  <a:lnTo>
                    <a:pt x="0" y="588"/>
                  </a:lnTo>
                  <a:lnTo>
                    <a:pt x="0" y="585"/>
                  </a:lnTo>
                  <a:lnTo>
                    <a:pt x="0" y="581"/>
                  </a:lnTo>
                  <a:lnTo>
                    <a:pt x="0" y="577"/>
                  </a:lnTo>
                  <a:lnTo>
                    <a:pt x="0" y="572"/>
                  </a:lnTo>
                  <a:lnTo>
                    <a:pt x="0" y="563"/>
                  </a:lnTo>
                  <a:lnTo>
                    <a:pt x="0" y="560"/>
                  </a:lnTo>
                  <a:lnTo>
                    <a:pt x="0" y="533"/>
                  </a:lnTo>
                  <a:lnTo>
                    <a:pt x="0" y="530"/>
                  </a:lnTo>
                  <a:lnTo>
                    <a:pt x="0" y="515"/>
                  </a:lnTo>
                  <a:lnTo>
                    <a:pt x="0" y="513"/>
                  </a:lnTo>
                  <a:lnTo>
                    <a:pt x="0" y="485"/>
                  </a:lnTo>
                  <a:lnTo>
                    <a:pt x="0" y="459"/>
                  </a:lnTo>
                  <a:lnTo>
                    <a:pt x="0" y="433"/>
                  </a:lnTo>
                  <a:lnTo>
                    <a:pt x="0" y="419"/>
                  </a:lnTo>
                  <a:lnTo>
                    <a:pt x="0" y="417"/>
                  </a:lnTo>
                  <a:lnTo>
                    <a:pt x="0" y="374"/>
                  </a:lnTo>
                  <a:lnTo>
                    <a:pt x="0" y="331"/>
                  </a:lnTo>
                  <a:lnTo>
                    <a:pt x="0" y="321"/>
                  </a:lnTo>
                  <a:lnTo>
                    <a:pt x="0" y="318"/>
                  </a:lnTo>
                  <a:lnTo>
                    <a:pt x="0" y="310"/>
                  </a:lnTo>
                  <a:lnTo>
                    <a:pt x="0" y="308"/>
                  </a:lnTo>
                  <a:lnTo>
                    <a:pt x="0" y="298"/>
                  </a:lnTo>
                  <a:lnTo>
                    <a:pt x="0" y="295"/>
                  </a:lnTo>
                  <a:lnTo>
                    <a:pt x="0" y="279"/>
                  </a:lnTo>
                  <a:lnTo>
                    <a:pt x="0" y="271"/>
                  </a:lnTo>
                  <a:lnTo>
                    <a:pt x="0" y="267"/>
                  </a:lnTo>
                  <a:lnTo>
                    <a:pt x="0" y="264"/>
                  </a:lnTo>
                  <a:lnTo>
                    <a:pt x="0" y="257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4"/>
                  </a:lnTo>
                  <a:lnTo>
                    <a:pt x="0" y="235"/>
                  </a:lnTo>
                  <a:lnTo>
                    <a:pt x="0" y="233"/>
                  </a:lnTo>
                  <a:lnTo>
                    <a:pt x="0" y="225"/>
                  </a:lnTo>
                  <a:lnTo>
                    <a:pt x="0" y="222"/>
                  </a:lnTo>
                  <a:lnTo>
                    <a:pt x="0" y="215"/>
                  </a:lnTo>
                  <a:lnTo>
                    <a:pt x="0" y="213"/>
                  </a:lnTo>
                  <a:lnTo>
                    <a:pt x="0" y="203"/>
                  </a:lnTo>
                  <a:lnTo>
                    <a:pt x="0" y="201"/>
                  </a:lnTo>
                  <a:lnTo>
                    <a:pt x="0" y="195"/>
                  </a:lnTo>
                  <a:lnTo>
                    <a:pt x="0" y="193"/>
                  </a:lnTo>
                  <a:lnTo>
                    <a:pt x="0" y="186"/>
                  </a:lnTo>
                  <a:lnTo>
                    <a:pt x="0" y="184"/>
                  </a:lnTo>
                  <a:lnTo>
                    <a:pt x="0" y="177"/>
                  </a:lnTo>
                  <a:lnTo>
                    <a:pt x="0" y="174"/>
                  </a:lnTo>
                  <a:lnTo>
                    <a:pt x="0" y="168"/>
                  </a:lnTo>
                  <a:lnTo>
                    <a:pt x="0" y="166"/>
                  </a:lnTo>
                  <a:lnTo>
                    <a:pt x="0" y="159"/>
                  </a:lnTo>
                  <a:lnTo>
                    <a:pt x="0" y="151"/>
                  </a:lnTo>
                  <a:lnTo>
                    <a:pt x="0" y="148"/>
                  </a:lnTo>
                  <a:lnTo>
                    <a:pt x="0" y="141"/>
                  </a:lnTo>
                  <a:lnTo>
                    <a:pt x="0" y="139"/>
                  </a:lnTo>
                  <a:lnTo>
                    <a:pt x="0" y="130"/>
                  </a:lnTo>
                  <a:lnTo>
                    <a:pt x="0" y="127"/>
                  </a:lnTo>
                  <a:lnTo>
                    <a:pt x="0" y="120"/>
                  </a:lnTo>
                  <a:lnTo>
                    <a:pt x="0" y="117"/>
                  </a:lnTo>
                  <a:lnTo>
                    <a:pt x="0" y="108"/>
                  </a:lnTo>
                  <a:lnTo>
                    <a:pt x="0" y="105"/>
                  </a:lnTo>
                  <a:lnTo>
                    <a:pt x="0" y="97"/>
                  </a:lnTo>
                  <a:lnTo>
                    <a:pt x="0" y="94"/>
                  </a:lnTo>
                  <a:lnTo>
                    <a:pt x="0" y="85"/>
                  </a:lnTo>
                  <a:lnTo>
                    <a:pt x="0" y="77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0" y="63"/>
                  </a:lnTo>
                  <a:lnTo>
                    <a:pt x="0" y="57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0" y="9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1" y="25"/>
                  </a:lnTo>
                  <a:lnTo>
                    <a:pt x="1" y="22"/>
                  </a:lnTo>
                  <a:lnTo>
                    <a:pt x="2" y="20"/>
                  </a:lnTo>
                  <a:lnTo>
                    <a:pt x="2" y="18"/>
                  </a:lnTo>
                  <a:lnTo>
                    <a:pt x="3" y="16"/>
                  </a:lnTo>
                  <a:lnTo>
                    <a:pt x="3" y="14"/>
                  </a:lnTo>
                  <a:lnTo>
                    <a:pt x="5" y="12"/>
                  </a:lnTo>
                  <a:lnTo>
                    <a:pt x="7" y="12"/>
                  </a:lnTo>
                  <a:lnTo>
                    <a:pt x="9" y="12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5" y="11"/>
                  </a:lnTo>
                  <a:lnTo>
                    <a:pt x="17" y="11"/>
                  </a:lnTo>
                  <a:lnTo>
                    <a:pt x="19" y="11"/>
                  </a:lnTo>
                  <a:lnTo>
                    <a:pt x="21" y="11"/>
                  </a:lnTo>
                  <a:lnTo>
                    <a:pt x="23" y="11"/>
                  </a:lnTo>
                  <a:lnTo>
                    <a:pt x="25" y="11"/>
                  </a:lnTo>
                  <a:lnTo>
                    <a:pt x="27" y="11"/>
                  </a:lnTo>
                  <a:lnTo>
                    <a:pt x="30" y="11"/>
                  </a:lnTo>
                  <a:lnTo>
                    <a:pt x="32" y="11"/>
                  </a:lnTo>
                  <a:lnTo>
                    <a:pt x="34" y="11"/>
                  </a:lnTo>
                  <a:lnTo>
                    <a:pt x="36" y="11"/>
                  </a:lnTo>
                  <a:lnTo>
                    <a:pt x="38" y="11"/>
                  </a:lnTo>
                  <a:lnTo>
                    <a:pt x="40" y="11"/>
                  </a:lnTo>
                  <a:lnTo>
                    <a:pt x="42" y="11"/>
                  </a:lnTo>
                  <a:lnTo>
                    <a:pt x="44" y="11"/>
                  </a:lnTo>
                  <a:lnTo>
                    <a:pt x="46" y="11"/>
                  </a:lnTo>
                  <a:lnTo>
                    <a:pt x="48" y="11"/>
                  </a:lnTo>
                  <a:lnTo>
                    <a:pt x="50" y="11"/>
                  </a:lnTo>
                  <a:lnTo>
                    <a:pt x="52" y="11"/>
                  </a:lnTo>
                  <a:lnTo>
                    <a:pt x="54" y="11"/>
                  </a:lnTo>
                  <a:lnTo>
                    <a:pt x="56" y="11"/>
                  </a:lnTo>
                  <a:lnTo>
                    <a:pt x="58" y="11"/>
                  </a:lnTo>
                  <a:lnTo>
                    <a:pt x="60" y="11"/>
                  </a:lnTo>
                  <a:lnTo>
                    <a:pt x="62" y="11"/>
                  </a:lnTo>
                  <a:lnTo>
                    <a:pt x="64" y="11"/>
                  </a:lnTo>
                  <a:lnTo>
                    <a:pt x="66" y="11"/>
                  </a:lnTo>
                  <a:lnTo>
                    <a:pt x="68" y="11"/>
                  </a:lnTo>
                  <a:lnTo>
                    <a:pt x="70" y="11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8" y="11"/>
                  </a:lnTo>
                  <a:lnTo>
                    <a:pt x="84" y="11"/>
                  </a:lnTo>
                  <a:lnTo>
                    <a:pt x="89" y="11"/>
                  </a:lnTo>
                  <a:lnTo>
                    <a:pt x="94" y="11"/>
                  </a:lnTo>
                  <a:lnTo>
                    <a:pt x="100" y="11"/>
                  </a:lnTo>
                  <a:lnTo>
                    <a:pt x="105" y="11"/>
                  </a:lnTo>
                  <a:lnTo>
                    <a:pt x="111" y="11"/>
                  </a:lnTo>
                  <a:lnTo>
                    <a:pt x="116" y="11"/>
                  </a:lnTo>
                  <a:lnTo>
                    <a:pt x="122" y="11"/>
                  </a:lnTo>
                  <a:lnTo>
                    <a:pt x="127" y="11"/>
                  </a:lnTo>
                  <a:lnTo>
                    <a:pt x="133" y="11"/>
                  </a:lnTo>
                  <a:lnTo>
                    <a:pt x="138" y="11"/>
                  </a:lnTo>
                  <a:lnTo>
                    <a:pt x="143" y="11"/>
                  </a:lnTo>
                  <a:lnTo>
                    <a:pt x="149" y="11"/>
                  </a:lnTo>
                  <a:lnTo>
                    <a:pt x="154" y="11"/>
                  </a:lnTo>
                  <a:lnTo>
                    <a:pt x="160" y="11"/>
                  </a:lnTo>
                  <a:lnTo>
                    <a:pt x="165" y="11"/>
                  </a:lnTo>
                  <a:lnTo>
                    <a:pt x="171" y="11"/>
                  </a:lnTo>
                  <a:lnTo>
                    <a:pt x="176" y="11"/>
                  </a:lnTo>
                  <a:lnTo>
                    <a:pt x="182" y="10"/>
                  </a:lnTo>
                  <a:lnTo>
                    <a:pt x="187" y="10"/>
                  </a:lnTo>
                  <a:lnTo>
                    <a:pt x="196" y="10"/>
                  </a:lnTo>
                  <a:lnTo>
                    <a:pt x="204" y="10"/>
                  </a:lnTo>
                  <a:lnTo>
                    <a:pt x="213" y="10"/>
                  </a:lnTo>
                  <a:lnTo>
                    <a:pt x="222" y="10"/>
                  </a:lnTo>
                  <a:lnTo>
                    <a:pt x="230" y="10"/>
                  </a:lnTo>
                  <a:lnTo>
                    <a:pt x="239" y="10"/>
                  </a:lnTo>
                  <a:lnTo>
                    <a:pt x="248" y="10"/>
                  </a:lnTo>
                  <a:lnTo>
                    <a:pt x="256" y="10"/>
                  </a:lnTo>
                  <a:lnTo>
                    <a:pt x="265" y="10"/>
                  </a:lnTo>
                  <a:lnTo>
                    <a:pt x="274" y="10"/>
                  </a:lnTo>
                  <a:lnTo>
                    <a:pt x="282" y="10"/>
                  </a:lnTo>
                  <a:lnTo>
                    <a:pt x="291" y="9"/>
                  </a:lnTo>
                  <a:lnTo>
                    <a:pt x="300" y="9"/>
                  </a:lnTo>
                  <a:lnTo>
                    <a:pt x="308" y="9"/>
                  </a:lnTo>
                  <a:lnTo>
                    <a:pt x="317" y="9"/>
                  </a:lnTo>
                  <a:lnTo>
                    <a:pt x="326" y="9"/>
                  </a:lnTo>
                  <a:lnTo>
                    <a:pt x="334" y="9"/>
                  </a:lnTo>
                  <a:lnTo>
                    <a:pt x="343" y="9"/>
                  </a:lnTo>
                  <a:lnTo>
                    <a:pt x="351" y="9"/>
                  </a:lnTo>
                  <a:lnTo>
                    <a:pt x="360" y="9"/>
                  </a:lnTo>
                  <a:lnTo>
                    <a:pt x="378" y="9"/>
                  </a:lnTo>
                  <a:lnTo>
                    <a:pt x="395" y="9"/>
                  </a:lnTo>
                  <a:lnTo>
                    <a:pt x="413" y="8"/>
                  </a:lnTo>
                  <a:lnTo>
                    <a:pt x="430" y="8"/>
                  </a:lnTo>
                  <a:lnTo>
                    <a:pt x="448" y="8"/>
                  </a:lnTo>
                  <a:lnTo>
                    <a:pt x="465" y="8"/>
                  </a:lnTo>
                  <a:lnTo>
                    <a:pt x="483" y="8"/>
                  </a:lnTo>
                  <a:lnTo>
                    <a:pt x="500" y="8"/>
                  </a:lnTo>
                  <a:lnTo>
                    <a:pt x="518" y="7"/>
                  </a:lnTo>
                  <a:lnTo>
                    <a:pt x="535" y="7"/>
                  </a:lnTo>
                  <a:lnTo>
                    <a:pt x="553" y="7"/>
                  </a:lnTo>
                  <a:lnTo>
                    <a:pt x="570" y="7"/>
                  </a:lnTo>
                  <a:lnTo>
                    <a:pt x="588" y="7"/>
                  </a:lnTo>
                  <a:lnTo>
                    <a:pt x="605" y="7"/>
                  </a:lnTo>
                  <a:lnTo>
                    <a:pt x="623" y="6"/>
                  </a:lnTo>
                  <a:lnTo>
                    <a:pt x="640" y="6"/>
                  </a:lnTo>
                  <a:lnTo>
                    <a:pt x="658" y="6"/>
                  </a:lnTo>
                  <a:lnTo>
                    <a:pt x="675" y="6"/>
                  </a:lnTo>
                  <a:lnTo>
                    <a:pt x="693" y="6"/>
                  </a:lnTo>
                  <a:lnTo>
                    <a:pt x="710" y="6"/>
                  </a:lnTo>
                  <a:lnTo>
                    <a:pt x="1175" y="1"/>
                  </a:lnTo>
                  <a:lnTo>
                    <a:pt x="1358" y="0"/>
                  </a:lnTo>
                  <a:lnTo>
                    <a:pt x="1359" y="0"/>
                  </a:lnTo>
                </a:path>
              </a:pathLst>
            </a:cu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1651257B-8562-48E2-898A-9D011DC81BDE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413" y="938213"/>
              <a:ext cx="9556750" cy="5607050"/>
            </a:xfrm>
            <a:custGeom>
              <a:avLst/>
              <a:gdLst>
                <a:gd name="T0" fmla="*/ 0 w 1359"/>
                <a:gd name="T1" fmla="*/ 788 h 797"/>
                <a:gd name="T2" fmla="*/ 0 w 1359"/>
                <a:gd name="T3" fmla="*/ 773 h 797"/>
                <a:gd name="T4" fmla="*/ 0 w 1359"/>
                <a:gd name="T5" fmla="*/ 756 h 797"/>
                <a:gd name="T6" fmla="*/ 0 w 1359"/>
                <a:gd name="T7" fmla="*/ 734 h 797"/>
                <a:gd name="T8" fmla="*/ 0 w 1359"/>
                <a:gd name="T9" fmla="*/ 700 h 797"/>
                <a:gd name="T10" fmla="*/ 0 w 1359"/>
                <a:gd name="T11" fmla="*/ 643 h 797"/>
                <a:gd name="T12" fmla="*/ 0 w 1359"/>
                <a:gd name="T13" fmla="*/ 594 h 797"/>
                <a:gd name="T14" fmla="*/ 0 w 1359"/>
                <a:gd name="T15" fmla="*/ 569 h 797"/>
                <a:gd name="T16" fmla="*/ 0 w 1359"/>
                <a:gd name="T17" fmla="*/ 493 h 797"/>
                <a:gd name="T18" fmla="*/ 0 w 1359"/>
                <a:gd name="T19" fmla="*/ 386 h 797"/>
                <a:gd name="T20" fmla="*/ 0 w 1359"/>
                <a:gd name="T21" fmla="*/ 322 h 797"/>
                <a:gd name="T22" fmla="*/ 0 w 1359"/>
                <a:gd name="T23" fmla="*/ 283 h 797"/>
                <a:gd name="T24" fmla="*/ 0 w 1359"/>
                <a:gd name="T25" fmla="*/ 260 h 797"/>
                <a:gd name="T26" fmla="*/ 0 w 1359"/>
                <a:gd name="T27" fmla="*/ 232 h 797"/>
                <a:gd name="T28" fmla="*/ 0 w 1359"/>
                <a:gd name="T29" fmla="*/ 210 h 797"/>
                <a:gd name="T30" fmla="*/ 0 w 1359"/>
                <a:gd name="T31" fmla="*/ 184 h 797"/>
                <a:gd name="T32" fmla="*/ 0 w 1359"/>
                <a:gd name="T33" fmla="*/ 160 h 797"/>
                <a:gd name="T34" fmla="*/ 0 w 1359"/>
                <a:gd name="T35" fmla="*/ 137 h 797"/>
                <a:gd name="T36" fmla="*/ 0 w 1359"/>
                <a:gd name="T37" fmla="*/ 106 h 797"/>
                <a:gd name="T38" fmla="*/ 0 w 1359"/>
                <a:gd name="T39" fmla="*/ 85 h 797"/>
                <a:gd name="T40" fmla="*/ 0 w 1359"/>
                <a:gd name="T41" fmla="*/ 62 h 797"/>
                <a:gd name="T42" fmla="*/ 0 w 1359"/>
                <a:gd name="T43" fmla="*/ 40 h 797"/>
                <a:gd name="T44" fmla="*/ 0 w 1359"/>
                <a:gd name="T45" fmla="*/ 28 h 797"/>
                <a:gd name="T46" fmla="*/ 0 w 1359"/>
                <a:gd name="T47" fmla="*/ 34 h 797"/>
                <a:gd name="T48" fmla="*/ 0 w 1359"/>
                <a:gd name="T49" fmla="*/ 44 h 797"/>
                <a:gd name="T50" fmla="*/ 0 w 1359"/>
                <a:gd name="T51" fmla="*/ 54 h 797"/>
                <a:gd name="T52" fmla="*/ 0 w 1359"/>
                <a:gd name="T53" fmla="*/ 65 h 797"/>
                <a:gd name="T54" fmla="*/ 0 w 1359"/>
                <a:gd name="T55" fmla="*/ 77 h 797"/>
                <a:gd name="T56" fmla="*/ 1 w 1359"/>
                <a:gd name="T57" fmla="*/ 84 h 797"/>
                <a:gd name="T58" fmla="*/ 1 w 1359"/>
                <a:gd name="T59" fmla="*/ 72 h 797"/>
                <a:gd name="T60" fmla="*/ 2 w 1359"/>
                <a:gd name="T61" fmla="*/ 55 h 797"/>
                <a:gd name="T62" fmla="*/ 3 w 1359"/>
                <a:gd name="T63" fmla="*/ 43 h 797"/>
                <a:gd name="T64" fmla="*/ 9 w 1359"/>
                <a:gd name="T65" fmla="*/ 36 h 797"/>
                <a:gd name="T66" fmla="*/ 19 w 1359"/>
                <a:gd name="T67" fmla="*/ 35 h 797"/>
                <a:gd name="T68" fmla="*/ 30 w 1359"/>
                <a:gd name="T69" fmla="*/ 35 h 797"/>
                <a:gd name="T70" fmla="*/ 40 w 1359"/>
                <a:gd name="T71" fmla="*/ 35 h 797"/>
                <a:gd name="T72" fmla="*/ 50 w 1359"/>
                <a:gd name="T73" fmla="*/ 35 h 797"/>
                <a:gd name="T74" fmla="*/ 60 w 1359"/>
                <a:gd name="T75" fmla="*/ 35 h 797"/>
                <a:gd name="T76" fmla="*/ 70 w 1359"/>
                <a:gd name="T77" fmla="*/ 35 h 797"/>
                <a:gd name="T78" fmla="*/ 89 w 1359"/>
                <a:gd name="T79" fmla="*/ 35 h 797"/>
                <a:gd name="T80" fmla="*/ 116 w 1359"/>
                <a:gd name="T81" fmla="*/ 34 h 797"/>
                <a:gd name="T82" fmla="*/ 143 w 1359"/>
                <a:gd name="T83" fmla="*/ 33 h 797"/>
                <a:gd name="T84" fmla="*/ 171 w 1359"/>
                <a:gd name="T85" fmla="*/ 33 h 797"/>
                <a:gd name="T86" fmla="*/ 204 w 1359"/>
                <a:gd name="T87" fmla="*/ 32 h 797"/>
                <a:gd name="T88" fmla="*/ 248 w 1359"/>
                <a:gd name="T89" fmla="*/ 31 h 797"/>
                <a:gd name="T90" fmla="*/ 291 w 1359"/>
                <a:gd name="T91" fmla="*/ 29 h 797"/>
                <a:gd name="T92" fmla="*/ 334 w 1359"/>
                <a:gd name="T93" fmla="*/ 28 h 797"/>
                <a:gd name="T94" fmla="*/ 395 w 1359"/>
                <a:gd name="T95" fmla="*/ 27 h 797"/>
                <a:gd name="T96" fmla="*/ 483 w 1359"/>
                <a:gd name="T97" fmla="*/ 24 h 797"/>
                <a:gd name="T98" fmla="*/ 570 w 1359"/>
                <a:gd name="T99" fmla="*/ 22 h 797"/>
                <a:gd name="T100" fmla="*/ 658 w 1359"/>
                <a:gd name="T101" fmla="*/ 19 h 797"/>
                <a:gd name="T102" fmla="*/ 1358 w 1359"/>
                <a:gd name="T103" fmla="*/ 0 h 7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359" h="797">
                  <a:moveTo>
                    <a:pt x="0" y="797"/>
                  </a:moveTo>
                  <a:lnTo>
                    <a:pt x="0" y="795"/>
                  </a:lnTo>
                  <a:lnTo>
                    <a:pt x="0" y="792"/>
                  </a:lnTo>
                  <a:lnTo>
                    <a:pt x="0" y="790"/>
                  </a:lnTo>
                  <a:lnTo>
                    <a:pt x="0" y="788"/>
                  </a:lnTo>
                  <a:lnTo>
                    <a:pt x="0" y="786"/>
                  </a:lnTo>
                  <a:lnTo>
                    <a:pt x="0" y="784"/>
                  </a:lnTo>
                  <a:lnTo>
                    <a:pt x="0" y="781"/>
                  </a:lnTo>
                  <a:lnTo>
                    <a:pt x="0" y="778"/>
                  </a:lnTo>
                  <a:lnTo>
                    <a:pt x="0" y="773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1"/>
                  </a:lnTo>
                  <a:lnTo>
                    <a:pt x="0" y="759"/>
                  </a:lnTo>
                  <a:lnTo>
                    <a:pt x="0" y="756"/>
                  </a:lnTo>
                  <a:lnTo>
                    <a:pt x="0" y="752"/>
                  </a:lnTo>
                  <a:lnTo>
                    <a:pt x="0" y="745"/>
                  </a:lnTo>
                  <a:lnTo>
                    <a:pt x="0" y="742"/>
                  </a:lnTo>
                  <a:lnTo>
                    <a:pt x="0" y="739"/>
                  </a:lnTo>
                  <a:lnTo>
                    <a:pt x="0" y="734"/>
                  </a:lnTo>
                  <a:lnTo>
                    <a:pt x="0" y="725"/>
                  </a:lnTo>
                  <a:lnTo>
                    <a:pt x="0" y="717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0"/>
                  </a:lnTo>
                  <a:lnTo>
                    <a:pt x="0" y="682"/>
                  </a:lnTo>
                  <a:lnTo>
                    <a:pt x="0" y="679"/>
                  </a:lnTo>
                  <a:lnTo>
                    <a:pt x="0" y="674"/>
                  </a:lnTo>
                  <a:lnTo>
                    <a:pt x="0" y="663"/>
                  </a:lnTo>
                  <a:lnTo>
                    <a:pt x="0" y="643"/>
                  </a:lnTo>
                  <a:lnTo>
                    <a:pt x="0" y="632"/>
                  </a:lnTo>
                  <a:lnTo>
                    <a:pt x="0" y="629"/>
                  </a:lnTo>
                  <a:lnTo>
                    <a:pt x="0" y="622"/>
                  </a:lnTo>
                  <a:lnTo>
                    <a:pt x="0" y="597"/>
                  </a:lnTo>
                  <a:lnTo>
                    <a:pt x="0" y="594"/>
                  </a:lnTo>
                  <a:lnTo>
                    <a:pt x="0" y="591"/>
                  </a:lnTo>
                  <a:lnTo>
                    <a:pt x="0" y="587"/>
                  </a:lnTo>
                  <a:lnTo>
                    <a:pt x="0" y="583"/>
                  </a:lnTo>
                  <a:lnTo>
                    <a:pt x="0" y="578"/>
                  </a:lnTo>
                  <a:lnTo>
                    <a:pt x="0" y="569"/>
                  </a:lnTo>
                  <a:lnTo>
                    <a:pt x="0" y="566"/>
                  </a:lnTo>
                  <a:lnTo>
                    <a:pt x="0" y="540"/>
                  </a:lnTo>
                  <a:lnTo>
                    <a:pt x="0" y="538"/>
                  </a:lnTo>
                  <a:lnTo>
                    <a:pt x="0" y="522"/>
                  </a:lnTo>
                  <a:lnTo>
                    <a:pt x="0" y="493"/>
                  </a:lnTo>
                  <a:lnTo>
                    <a:pt x="0" y="468"/>
                  </a:lnTo>
                  <a:lnTo>
                    <a:pt x="0" y="443"/>
                  </a:lnTo>
                  <a:lnTo>
                    <a:pt x="0" y="430"/>
                  </a:lnTo>
                  <a:lnTo>
                    <a:pt x="0" y="428"/>
                  </a:lnTo>
                  <a:lnTo>
                    <a:pt x="0" y="386"/>
                  </a:lnTo>
                  <a:lnTo>
                    <a:pt x="0" y="344"/>
                  </a:lnTo>
                  <a:lnTo>
                    <a:pt x="0" y="334"/>
                  </a:lnTo>
                  <a:lnTo>
                    <a:pt x="0" y="332"/>
                  </a:lnTo>
                  <a:lnTo>
                    <a:pt x="0" y="324"/>
                  </a:lnTo>
                  <a:lnTo>
                    <a:pt x="0" y="322"/>
                  </a:lnTo>
                  <a:lnTo>
                    <a:pt x="0" y="312"/>
                  </a:lnTo>
                  <a:lnTo>
                    <a:pt x="0" y="309"/>
                  </a:lnTo>
                  <a:lnTo>
                    <a:pt x="0" y="294"/>
                  </a:lnTo>
                  <a:lnTo>
                    <a:pt x="0" y="286"/>
                  </a:lnTo>
                  <a:lnTo>
                    <a:pt x="0" y="283"/>
                  </a:lnTo>
                  <a:lnTo>
                    <a:pt x="0" y="280"/>
                  </a:lnTo>
                  <a:lnTo>
                    <a:pt x="0" y="273"/>
                  </a:lnTo>
                  <a:lnTo>
                    <a:pt x="0" y="271"/>
                  </a:lnTo>
                  <a:lnTo>
                    <a:pt x="0" y="262"/>
                  </a:lnTo>
                  <a:lnTo>
                    <a:pt x="0" y="260"/>
                  </a:lnTo>
                  <a:lnTo>
                    <a:pt x="0" y="252"/>
                  </a:lnTo>
                  <a:lnTo>
                    <a:pt x="0" y="249"/>
                  </a:lnTo>
                  <a:lnTo>
                    <a:pt x="0" y="241"/>
                  </a:lnTo>
                  <a:lnTo>
                    <a:pt x="0" y="239"/>
                  </a:lnTo>
                  <a:lnTo>
                    <a:pt x="0" y="232"/>
                  </a:lnTo>
                  <a:lnTo>
                    <a:pt x="0" y="230"/>
                  </a:lnTo>
                  <a:lnTo>
                    <a:pt x="0" y="221"/>
                  </a:lnTo>
                  <a:lnTo>
                    <a:pt x="0" y="218"/>
                  </a:lnTo>
                  <a:lnTo>
                    <a:pt x="0" y="212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0" y="195"/>
                  </a:lnTo>
                  <a:lnTo>
                    <a:pt x="0" y="192"/>
                  </a:lnTo>
                  <a:lnTo>
                    <a:pt x="0" y="186"/>
                  </a:lnTo>
                  <a:lnTo>
                    <a:pt x="0" y="184"/>
                  </a:lnTo>
                  <a:lnTo>
                    <a:pt x="0" y="178"/>
                  </a:lnTo>
                  <a:lnTo>
                    <a:pt x="0" y="176"/>
                  </a:lnTo>
                  <a:lnTo>
                    <a:pt x="0" y="170"/>
                  </a:lnTo>
                  <a:lnTo>
                    <a:pt x="0" y="167"/>
                  </a:lnTo>
                  <a:lnTo>
                    <a:pt x="0" y="160"/>
                  </a:lnTo>
                  <a:lnTo>
                    <a:pt x="0" y="158"/>
                  </a:lnTo>
                  <a:lnTo>
                    <a:pt x="0" y="150"/>
                  </a:lnTo>
                  <a:lnTo>
                    <a:pt x="0" y="147"/>
                  </a:lnTo>
                  <a:lnTo>
                    <a:pt x="0" y="139"/>
                  </a:lnTo>
                  <a:lnTo>
                    <a:pt x="0" y="137"/>
                  </a:lnTo>
                  <a:lnTo>
                    <a:pt x="0" y="128"/>
                  </a:lnTo>
                  <a:lnTo>
                    <a:pt x="0" y="125"/>
                  </a:lnTo>
                  <a:lnTo>
                    <a:pt x="0" y="117"/>
                  </a:lnTo>
                  <a:lnTo>
                    <a:pt x="0" y="115"/>
                  </a:lnTo>
                  <a:lnTo>
                    <a:pt x="0" y="106"/>
                  </a:lnTo>
                  <a:lnTo>
                    <a:pt x="0" y="104"/>
                  </a:lnTo>
                  <a:lnTo>
                    <a:pt x="0" y="98"/>
                  </a:lnTo>
                  <a:lnTo>
                    <a:pt x="0" y="91"/>
                  </a:lnTo>
                  <a:lnTo>
                    <a:pt x="0" y="89"/>
                  </a:lnTo>
                  <a:lnTo>
                    <a:pt x="0" y="85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62"/>
                  </a:lnTo>
                  <a:lnTo>
                    <a:pt x="0" y="56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0" y="43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5"/>
                  </a:lnTo>
                  <a:lnTo>
                    <a:pt x="0" y="32"/>
                  </a:lnTo>
                  <a:lnTo>
                    <a:pt x="0" y="30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0" y="63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0" y="69"/>
                  </a:lnTo>
                  <a:lnTo>
                    <a:pt x="0" y="71"/>
                  </a:lnTo>
                  <a:lnTo>
                    <a:pt x="0" y="75"/>
                  </a:lnTo>
                  <a:lnTo>
                    <a:pt x="0" y="77"/>
                  </a:lnTo>
                  <a:lnTo>
                    <a:pt x="0" y="80"/>
                  </a:lnTo>
                  <a:lnTo>
                    <a:pt x="0" y="82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4"/>
                  </a:lnTo>
                  <a:lnTo>
                    <a:pt x="1" y="82"/>
                  </a:lnTo>
                  <a:lnTo>
                    <a:pt x="1" y="79"/>
                  </a:lnTo>
                  <a:lnTo>
                    <a:pt x="1" y="77"/>
                  </a:lnTo>
                  <a:lnTo>
                    <a:pt x="1" y="74"/>
                  </a:lnTo>
                  <a:lnTo>
                    <a:pt x="1" y="72"/>
                  </a:lnTo>
                  <a:lnTo>
                    <a:pt x="1" y="69"/>
                  </a:lnTo>
                  <a:lnTo>
                    <a:pt x="1" y="64"/>
                  </a:lnTo>
                  <a:lnTo>
                    <a:pt x="2" y="59"/>
                  </a:lnTo>
                  <a:lnTo>
                    <a:pt x="2" y="57"/>
                  </a:lnTo>
                  <a:lnTo>
                    <a:pt x="2" y="55"/>
                  </a:lnTo>
                  <a:lnTo>
                    <a:pt x="2" y="53"/>
                  </a:lnTo>
                  <a:lnTo>
                    <a:pt x="2" y="51"/>
                  </a:lnTo>
                  <a:lnTo>
                    <a:pt x="3" y="48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4" y="41"/>
                  </a:lnTo>
                  <a:lnTo>
                    <a:pt x="4" y="39"/>
                  </a:lnTo>
                  <a:lnTo>
                    <a:pt x="5" y="37"/>
                  </a:lnTo>
                  <a:lnTo>
                    <a:pt x="7" y="36"/>
                  </a:lnTo>
                  <a:lnTo>
                    <a:pt x="9" y="36"/>
                  </a:lnTo>
                  <a:lnTo>
                    <a:pt x="11" y="35"/>
                  </a:lnTo>
                  <a:lnTo>
                    <a:pt x="13" y="35"/>
                  </a:lnTo>
                  <a:lnTo>
                    <a:pt x="15" y="35"/>
                  </a:lnTo>
                  <a:lnTo>
                    <a:pt x="17" y="35"/>
                  </a:lnTo>
                  <a:lnTo>
                    <a:pt x="19" y="35"/>
                  </a:lnTo>
                  <a:lnTo>
                    <a:pt x="21" y="35"/>
                  </a:lnTo>
                  <a:lnTo>
                    <a:pt x="23" y="35"/>
                  </a:lnTo>
                  <a:lnTo>
                    <a:pt x="25" y="35"/>
                  </a:lnTo>
                  <a:lnTo>
                    <a:pt x="27" y="35"/>
                  </a:lnTo>
                  <a:lnTo>
                    <a:pt x="30" y="35"/>
                  </a:lnTo>
                  <a:lnTo>
                    <a:pt x="32" y="35"/>
                  </a:lnTo>
                  <a:lnTo>
                    <a:pt x="34" y="35"/>
                  </a:lnTo>
                  <a:lnTo>
                    <a:pt x="36" y="35"/>
                  </a:lnTo>
                  <a:lnTo>
                    <a:pt x="38" y="35"/>
                  </a:lnTo>
                  <a:lnTo>
                    <a:pt x="40" y="35"/>
                  </a:lnTo>
                  <a:lnTo>
                    <a:pt x="42" y="35"/>
                  </a:lnTo>
                  <a:lnTo>
                    <a:pt x="44" y="35"/>
                  </a:lnTo>
                  <a:lnTo>
                    <a:pt x="46" y="35"/>
                  </a:lnTo>
                  <a:lnTo>
                    <a:pt x="48" y="35"/>
                  </a:lnTo>
                  <a:lnTo>
                    <a:pt x="50" y="35"/>
                  </a:lnTo>
                  <a:lnTo>
                    <a:pt x="52" y="35"/>
                  </a:lnTo>
                  <a:lnTo>
                    <a:pt x="54" y="35"/>
                  </a:lnTo>
                  <a:lnTo>
                    <a:pt x="56" y="35"/>
                  </a:lnTo>
                  <a:lnTo>
                    <a:pt x="58" y="35"/>
                  </a:lnTo>
                  <a:lnTo>
                    <a:pt x="60" y="35"/>
                  </a:lnTo>
                  <a:lnTo>
                    <a:pt x="62" y="35"/>
                  </a:lnTo>
                  <a:lnTo>
                    <a:pt x="64" y="35"/>
                  </a:lnTo>
                  <a:lnTo>
                    <a:pt x="66" y="35"/>
                  </a:lnTo>
                  <a:lnTo>
                    <a:pt x="68" y="35"/>
                  </a:lnTo>
                  <a:lnTo>
                    <a:pt x="70" y="35"/>
                  </a:lnTo>
                  <a:lnTo>
                    <a:pt x="72" y="35"/>
                  </a:lnTo>
                  <a:lnTo>
                    <a:pt x="74" y="35"/>
                  </a:lnTo>
                  <a:lnTo>
                    <a:pt x="78" y="35"/>
                  </a:lnTo>
                  <a:lnTo>
                    <a:pt x="84" y="35"/>
                  </a:lnTo>
                  <a:lnTo>
                    <a:pt x="89" y="35"/>
                  </a:lnTo>
                  <a:lnTo>
                    <a:pt x="94" y="35"/>
                  </a:lnTo>
                  <a:lnTo>
                    <a:pt x="100" y="35"/>
                  </a:lnTo>
                  <a:lnTo>
                    <a:pt x="105" y="34"/>
                  </a:lnTo>
                  <a:lnTo>
                    <a:pt x="111" y="34"/>
                  </a:lnTo>
                  <a:lnTo>
                    <a:pt x="116" y="34"/>
                  </a:lnTo>
                  <a:lnTo>
                    <a:pt x="122" y="34"/>
                  </a:lnTo>
                  <a:lnTo>
                    <a:pt x="127" y="34"/>
                  </a:lnTo>
                  <a:lnTo>
                    <a:pt x="133" y="34"/>
                  </a:lnTo>
                  <a:lnTo>
                    <a:pt x="138" y="34"/>
                  </a:lnTo>
                  <a:lnTo>
                    <a:pt x="143" y="33"/>
                  </a:lnTo>
                  <a:lnTo>
                    <a:pt x="149" y="33"/>
                  </a:lnTo>
                  <a:lnTo>
                    <a:pt x="154" y="33"/>
                  </a:lnTo>
                  <a:lnTo>
                    <a:pt x="160" y="33"/>
                  </a:lnTo>
                  <a:lnTo>
                    <a:pt x="165" y="33"/>
                  </a:lnTo>
                  <a:lnTo>
                    <a:pt x="171" y="33"/>
                  </a:lnTo>
                  <a:lnTo>
                    <a:pt x="176" y="33"/>
                  </a:lnTo>
                  <a:lnTo>
                    <a:pt x="182" y="32"/>
                  </a:lnTo>
                  <a:lnTo>
                    <a:pt x="187" y="32"/>
                  </a:lnTo>
                  <a:lnTo>
                    <a:pt x="196" y="32"/>
                  </a:lnTo>
                  <a:lnTo>
                    <a:pt x="204" y="32"/>
                  </a:lnTo>
                  <a:lnTo>
                    <a:pt x="213" y="32"/>
                  </a:lnTo>
                  <a:lnTo>
                    <a:pt x="222" y="31"/>
                  </a:lnTo>
                  <a:lnTo>
                    <a:pt x="230" y="31"/>
                  </a:lnTo>
                  <a:lnTo>
                    <a:pt x="239" y="31"/>
                  </a:lnTo>
                  <a:lnTo>
                    <a:pt x="248" y="31"/>
                  </a:lnTo>
                  <a:lnTo>
                    <a:pt x="256" y="30"/>
                  </a:lnTo>
                  <a:lnTo>
                    <a:pt x="265" y="30"/>
                  </a:lnTo>
                  <a:lnTo>
                    <a:pt x="274" y="30"/>
                  </a:lnTo>
                  <a:lnTo>
                    <a:pt x="282" y="30"/>
                  </a:lnTo>
                  <a:lnTo>
                    <a:pt x="291" y="29"/>
                  </a:lnTo>
                  <a:lnTo>
                    <a:pt x="300" y="29"/>
                  </a:lnTo>
                  <a:lnTo>
                    <a:pt x="308" y="29"/>
                  </a:lnTo>
                  <a:lnTo>
                    <a:pt x="317" y="29"/>
                  </a:lnTo>
                  <a:lnTo>
                    <a:pt x="326" y="28"/>
                  </a:lnTo>
                  <a:lnTo>
                    <a:pt x="334" y="28"/>
                  </a:lnTo>
                  <a:lnTo>
                    <a:pt x="343" y="28"/>
                  </a:lnTo>
                  <a:lnTo>
                    <a:pt x="351" y="28"/>
                  </a:lnTo>
                  <a:lnTo>
                    <a:pt x="360" y="27"/>
                  </a:lnTo>
                  <a:lnTo>
                    <a:pt x="378" y="27"/>
                  </a:lnTo>
                  <a:lnTo>
                    <a:pt x="395" y="27"/>
                  </a:lnTo>
                  <a:lnTo>
                    <a:pt x="413" y="26"/>
                  </a:lnTo>
                  <a:lnTo>
                    <a:pt x="430" y="26"/>
                  </a:lnTo>
                  <a:lnTo>
                    <a:pt x="448" y="25"/>
                  </a:lnTo>
                  <a:lnTo>
                    <a:pt x="465" y="25"/>
                  </a:lnTo>
                  <a:lnTo>
                    <a:pt x="483" y="24"/>
                  </a:lnTo>
                  <a:lnTo>
                    <a:pt x="500" y="24"/>
                  </a:lnTo>
                  <a:lnTo>
                    <a:pt x="518" y="23"/>
                  </a:lnTo>
                  <a:lnTo>
                    <a:pt x="535" y="23"/>
                  </a:lnTo>
                  <a:lnTo>
                    <a:pt x="553" y="22"/>
                  </a:lnTo>
                  <a:lnTo>
                    <a:pt x="570" y="22"/>
                  </a:lnTo>
                  <a:lnTo>
                    <a:pt x="588" y="21"/>
                  </a:lnTo>
                  <a:lnTo>
                    <a:pt x="605" y="21"/>
                  </a:lnTo>
                  <a:lnTo>
                    <a:pt x="623" y="20"/>
                  </a:lnTo>
                  <a:lnTo>
                    <a:pt x="640" y="20"/>
                  </a:lnTo>
                  <a:lnTo>
                    <a:pt x="658" y="19"/>
                  </a:lnTo>
                  <a:lnTo>
                    <a:pt x="675" y="19"/>
                  </a:lnTo>
                  <a:lnTo>
                    <a:pt x="693" y="18"/>
                  </a:lnTo>
                  <a:lnTo>
                    <a:pt x="710" y="18"/>
                  </a:lnTo>
                  <a:lnTo>
                    <a:pt x="1175" y="5"/>
                  </a:lnTo>
                  <a:lnTo>
                    <a:pt x="1358" y="0"/>
                  </a:lnTo>
                  <a:lnTo>
                    <a:pt x="1359" y="0"/>
                  </a:lnTo>
                </a:path>
              </a:pathLst>
            </a:custGeom>
            <a:noFill/>
            <a:ln w="6350">
              <a:solidFill>
                <a:srgbClr val="808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73">
              <a:extLst>
                <a:ext uri="{FF2B5EF4-FFF2-40B4-BE49-F238E27FC236}">
                  <a16:creationId xmlns:a16="http://schemas.microsoft.com/office/drawing/2014/main" id="{995DAF82-A5A0-4052-A3CF-F01072CC0975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413" y="944563"/>
              <a:ext cx="9556750" cy="5600700"/>
            </a:xfrm>
            <a:custGeom>
              <a:avLst/>
              <a:gdLst>
                <a:gd name="T0" fmla="*/ 0 w 1359"/>
                <a:gd name="T1" fmla="*/ 786 h 796"/>
                <a:gd name="T2" fmla="*/ 0 w 1359"/>
                <a:gd name="T3" fmla="*/ 772 h 796"/>
                <a:gd name="T4" fmla="*/ 0 w 1359"/>
                <a:gd name="T5" fmla="*/ 755 h 796"/>
                <a:gd name="T6" fmla="*/ 0 w 1359"/>
                <a:gd name="T7" fmla="*/ 730 h 796"/>
                <a:gd name="T8" fmla="*/ 0 w 1359"/>
                <a:gd name="T9" fmla="*/ 690 h 796"/>
                <a:gd name="T10" fmla="*/ 0 w 1359"/>
                <a:gd name="T11" fmla="*/ 645 h 796"/>
                <a:gd name="T12" fmla="*/ 0 w 1359"/>
                <a:gd name="T13" fmla="*/ 606 h 796"/>
                <a:gd name="T14" fmla="*/ 0 w 1359"/>
                <a:gd name="T15" fmla="*/ 584 h 796"/>
                <a:gd name="T16" fmla="*/ 0 w 1359"/>
                <a:gd name="T17" fmla="*/ 517 h 796"/>
                <a:gd name="T18" fmla="*/ 0 w 1359"/>
                <a:gd name="T19" fmla="*/ 418 h 796"/>
                <a:gd name="T20" fmla="*/ 0 w 1359"/>
                <a:gd name="T21" fmla="*/ 351 h 796"/>
                <a:gd name="T22" fmla="*/ 0 w 1359"/>
                <a:gd name="T23" fmla="*/ 321 h 796"/>
                <a:gd name="T24" fmla="*/ 0 w 1359"/>
                <a:gd name="T25" fmla="*/ 292 h 796"/>
                <a:gd name="T26" fmla="*/ 0 w 1359"/>
                <a:gd name="T27" fmla="*/ 264 h 796"/>
                <a:gd name="T28" fmla="*/ 0 w 1359"/>
                <a:gd name="T29" fmla="*/ 243 h 796"/>
                <a:gd name="T30" fmla="*/ 0 w 1359"/>
                <a:gd name="T31" fmla="*/ 219 h 796"/>
                <a:gd name="T32" fmla="*/ 0 w 1359"/>
                <a:gd name="T33" fmla="*/ 192 h 796"/>
                <a:gd name="T34" fmla="*/ 0 w 1359"/>
                <a:gd name="T35" fmla="*/ 169 h 796"/>
                <a:gd name="T36" fmla="*/ 0 w 1359"/>
                <a:gd name="T37" fmla="*/ 141 h 796"/>
                <a:gd name="T38" fmla="*/ 0 w 1359"/>
                <a:gd name="T39" fmla="*/ 121 h 796"/>
                <a:gd name="T40" fmla="*/ 0 w 1359"/>
                <a:gd name="T41" fmla="*/ 100 h 796"/>
                <a:gd name="T42" fmla="*/ 0 w 1359"/>
                <a:gd name="T43" fmla="*/ 89 h 796"/>
                <a:gd name="T44" fmla="*/ 0 w 1359"/>
                <a:gd name="T45" fmla="*/ 96 h 796"/>
                <a:gd name="T46" fmla="*/ 0 w 1359"/>
                <a:gd name="T47" fmla="*/ 107 h 796"/>
                <a:gd name="T48" fmla="*/ 0 w 1359"/>
                <a:gd name="T49" fmla="*/ 117 h 796"/>
                <a:gd name="T50" fmla="*/ 0 w 1359"/>
                <a:gd name="T51" fmla="*/ 127 h 796"/>
                <a:gd name="T52" fmla="*/ 0 w 1359"/>
                <a:gd name="T53" fmla="*/ 137 h 796"/>
                <a:gd name="T54" fmla="*/ 0 w 1359"/>
                <a:gd name="T55" fmla="*/ 147 h 796"/>
                <a:gd name="T56" fmla="*/ 1 w 1359"/>
                <a:gd name="T57" fmla="*/ 141 h 796"/>
                <a:gd name="T58" fmla="*/ 1 w 1359"/>
                <a:gd name="T59" fmla="*/ 129 h 796"/>
                <a:gd name="T60" fmla="*/ 1 w 1359"/>
                <a:gd name="T61" fmla="*/ 104 h 796"/>
                <a:gd name="T62" fmla="*/ 2 w 1359"/>
                <a:gd name="T63" fmla="*/ 85 h 796"/>
                <a:gd name="T64" fmla="*/ 3 w 1359"/>
                <a:gd name="T65" fmla="*/ 73 h 796"/>
                <a:gd name="T66" fmla="*/ 6 w 1359"/>
                <a:gd name="T67" fmla="*/ 61 h 796"/>
                <a:gd name="T68" fmla="*/ 16 w 1359"/>
                <a:gd name="T69" fmla="*/ 59 h 796"/>
                <a:gd name="T70" fmla="*/ 26 w 1359"/>
                <a:gd name="T71" fmla="*/ 59 h 796"/>
                <a:gd name="T72" fmla="*/ 36 w 1359"/>
                <a:gd name="T73" fmla="*/ 59 h 796"/>
                <a:gd name="T74" fmla="*/ 46 w 1359"/>
                <a:gd name="T75" fmla="*/ 59 h 796"/>
                <a:gd name="T76" fmla="*/ 56 w 1359"/>
                <a:gd name="T77" fmla="*/ 59 h 796"/>
                <a:gd name="T78" fmla="*/ 66 w 1359"/>
                <a:gd name="T79" fmla="*/ 59 h 796"/>
                <a:gd name="T80" fmla="*/ 78 w 1359"/>
                <a:gd name="T81" fmla="*/ 59 h 796"/>
                <a:gd name="T82" fmla="*/ 105 w 1359"/>
                <a:gd name="T83" fmla="*/ 58 h 796"/>
                <a:gd name="T84" fmla="*/ 133 w 1359"/>
                <a:gd name="T85" fmla="*/ 57 h 796"/>
                <a:gd name="T86" fmla="*/ 160 w 1359"/>
                <a:gd name="T87" fmla="*/ 55 h 796"/>
                <a:gd name="T88" fmla="*/ 187 w 1359"/>
                <a:gd name="T89" fmla="*/ 54 h 796"/>
                <a:gd name="T90" fmla="*/ 230 w 1359"/>
                <a:gd name="T91" fmla="*/ 52 h 796"/>
                <a:gd name="T92" fmla="*/ 274 w 1359"/>
                <a:gd name="T93" fmla="*/ 50 h 796"/>
                <a:gd name="T94" fmla="*/ 317 w 1359"/>
                <a:gd name="T95" fmla="*/ 48 h 796"/>
                <a:gd name="T96" fmla="*/ 360 w 1359"/>
                <a:gd name="T97" fmla="*/ 46 h 796"/>
                <a:gd name="T98" fmla="*/ 448 w 1359"/>
                <a:gd name="T99" fmla="*/ 42 h 796"/>
                <a:gd name="T100" fmla="*/ 535 w 1359"/>
                <a:gd name="T101" fmla="*/ 38 h 796"/>
                <a:gd name="T102" fmla="*/ 623 w 1359"/>
                <a:gd name="T103" fmla="*/ 34 h 796"/>
                <a:gd name="T104" fmla="*/ 710 w 1359"/>
                <a:gd name="T105" fmla="*/ 30 h 7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59" h="796">
                  <a:moveTo>
                    <a:pt x="0" y="796"/>
                  </a:moveTo>
                  <a:lnTo>
                    <a:pt x="0" y="794"/>
                  </a:lnTo>
                  <a:lnTo>
                    <a:pt x="0" y="792"/>
                  </a:lnTo>
                  <a:lnTo>
                    <a:pt x="0" y="789"/>
                  </a:lnTo>
                  <a:lnTo>
                    <a:pt x="0" y="786"/>
                  </a:lnTo>
                  <a:lnTo>
                    <a:pt x="0" y="784"/>
                  </a:lnTo>
                  <a:lnTo>
                    <a:pt x="0" y="781"/>
                  </a:lnTo>
                  <a:lnTo>
                    <a:pt x="0" y="779"/>
                  </a:lnTo>
                  <a:lnTo>
                    <a:pt x="0" y="774"/>
                  </a:lnTo>
                  <a:lnTo>
                    <a:pt x="0" y="772"/>
                  </a:lnTo>
                  <a:lnTo>
                    <a:pt x="0" y="769"/>
                  </a:lnTo>
                  <a:lnTo>
                    <a:pt x="0" y="763"/>
                  </a:lnTo>
                  <a:lnTo>
                    <a:pt x="0" y="761"/>
                  </a:lnTo>
                  <a:lnTo>
                    <a:pt x="0" y="758"/>
                  </a:lnTo>
                  <a:lnTo>
                    <a:pt x="0" y="755"/>
                  </a:lnTo>
                  <a:lnTo>
                    <a:pt x="0" y="748"/>
                  </a:lnTo>
                  <a:lnTo>
                    <a:pt x="0" y="745"/>
                  </a:lnTo>
                  <a:lnTo>
                    <a:pt x="0" y="742"/>
                  </a:lnTo>
                  <a:lnTo>
                    <a:pt x="0" y="738"/>
                  </a:lnTo>
                  <a:lnTo>
                    <a:pt x="0" y="730"/>
                  </a:lnTo>
                  <a:lnTo>
                    <a:pt x="0" y="722"/>
                  </a:lnTo>
                  <a:lnTo>
                    <a:pt x="0" y="720"/>
                  </a:lnTo>
                  <a:lnTo>
                    <a:pt x="0" y="716"/>
                  </a:lnTo>
                  <a:lnTo>
                    <a:pt x="0" y="707"/>
                  </a:lnTo>
                  <a:lnTo>
                    <a:pt x="0" y="690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3"/>
                  </a:lnTo>
                  <a:lnTo>
                    <a:pt x="0" y="654"/>
                  </a:lnTo>
                  <a:lnTo>
                    <a:pt x="0" y="645"/>
                  </a:lnTo>
                  <a:lnTo>
                    <a:pt x="0" y="641"/>
                  </a:lnTo>
                  <a:lnTo>
                    <a:pt x="0" y="635"/>
                  </a:lnTo>
                  <a:lnTo>
                    <a:pt x="0" y="612"/>
                  </a:lnTo>
                  <a:lnTo>
                    <a:pt x="0" y="610"/>
                  </a:lnTo>
                  <a:lnTo>
                    <a:pt x="0" y="606"/>
                  </a:lnTo>
                  <a:lnTo>
                    <a:pt x="0" y="603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4"/>
                  </a:lnTo>
                  <a:lnTo>
                    <a:pt x="0" y="560"/>
                  </a:lnTo>
                  <a:lnTo>
                    <a:pt x="0" y="558"/>
                  </a:lnTo>
                  <a:lnTo>
                    <a:pt x="0" y="544"/>
                  </a:lnTo>
                  <a:lnTo>
                    <a:pt x="0" y="542"/>
                  </a:lnTo>
                  <a:lnTo>
                    <a:pt x="0" y="517"/>
                  </a:lnTo>
                  <a:lnTo>
                    <a:pt x="0" y="494"/>
                  </a:lnTo>
                  <a:lnTo>
                    <a:pt x="0" y="471"/>
                  </a:lnTo>
                  <a:lnTo>
                    <a:pt x="0" y="459"/>
                  </a:lnTo>
                  <a:lnTo>
                    <a:pt x="0" y="457"/>
                  </a:lnTo>
                  <a:lnTo>
                    <a:pt x="0" y="418"/>
                  </a:lnTo>
                  <a:lnTo>
                    <a:pt x="0" y="380"/>
                  </a:lnTo>
                  <a:lnTo>
                    <a:pt x="0" y="371"/>
                  </a:lnTo>
                  <a:lnTo>
                    <a:pt x="0" y="369"/>
                  </a:lnTo>
                  <a:lnTo>
                    <a:pt x="0" y="361"/>
                  </a:lnTo>
                  <a:lnTo>
                    <a:pt x="0" y="351"/>
                  </a:lnTo>
                  <a:lnTo>
                    <a:pt x="0" y="348"/>
                  </a:lnTo>
                  <a:lnTo>
                    <a:pt x="0" y="334"/>
                  </a:lnTo>
                  <a:lnTo>
                    <a:pt x="0" y="326"/>
                  </a:lnTo>
                  <a:lnTo>
                    <a:pt x="0" y="323"/>
                  </a:lnTo>
                  <a:lnTo>
                    <a:pt x="0" y="321"/>
                  </a:lnTo>
                  <a:lnTo>
                    <a:pt x="0" y="314"/>
                  </a:lnTo>
                  <a:lnTo>
                    <a:pt x="0" y="312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2"/>
                  </a:lnTo>
                  <a:lnTo>
                    <a:pt x="0" y="285"/>
                  </a:lnTo>
                  <a:lnTo>
                    <a:pt x="0" y="283"/>
                  </a:lnTo>
                  <a:lnTo>
                    <a:pt x="0" y="276"/>
                  </a:lnTo>
                  <a:lnTo>
                    <a:pt x="0" y="266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7"/>
                  </a:lnTo>
                  <a:lnTo>
                    <a:pt x="0" y="251"/>
                  </a:lnTo>
                  <a:lnTo>
                    <a:pt x="0" y="249"/>
                  </a:lnTo>
                  <a:lnTo>
                    <a:pt x="0" y="243"/>
                  </a:lnTo>
                  <a:lnTo>
                    <a:pt x="0" y="240"/>
                  </a:lnTo>
                  <a:lnTo>
                    <a:pt x="0" y="235"/>
                  </a:lnTo>
                  <a:lnTo>
                    <a:pt x="0" y="233"/>
                  </a:lnTo>
                  <a:lnTo>
                    <a:pt x="0" y="227"/>
                  </a:lnTo>
                  <a:lnTo>
                    <a:pt x="0" y="219"/>
                  </a:lnTo>
                  <a:lnTo>
                    <a:pt x="0" y="217"/>
                  </a:lnTo>
                  <a:lnTo>
                    <a:pt x="0" y="210"/>
                  </a:lnTo>
                  <a:lnTo>
                    <a:pt x="0" y="201"/>
                  </a:lnTo>
                  <a:lnTo>
                    <a:pt x="0" y="199"/>
                  </a:lnTo>
                  <a:lnTo>
                    <a:pt x="0" y="192"/>
                  </a:lnTo>
                  <a:lnTo>
                    <a:pt x="0" y="190"/>
                  </a:lnTo>
                  <a:lnTo>
                    <a:pt x="0" y="181"/>
                  </a:lnTo>
                  <a:lnTo>
                    <a:pt x="0" y="178"/>
                  </a:lnTo>
                  <a:lnTo>
                    <a:pt x="0" y="171"/>
                  </a:lnTo>
                  <a:lnTo>
                    <a:pt x="0" y="169"/>
                  </a:lnTo>
                  <a:lnTo>
                    <a:pt x="0" y="161"/>
                  </a:lnTo>
                  <a:lnTo>
                    <a:pt x="0" y="154"/>
                  </a:lnTo>
                  <a:lnTo>
                    <a:pt x="0" y="147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9"/>
                  </a:lnTo>
                  <a:lnTo>
                    <a:pt x="0" y="126"/>
                  </a:lnTo>
                  <a:lnTo>
                    <a:pt x="0" y="121"/>
                  </a:lnTo>
                  <a:lnTo>
                    <a:pt x="0" y="115"/>
                  </a:lnTo>
                  <a:lnTo>
                    <a:pt x="0" y="111"/>
                  </a:lnTo>
                  <a:lnTo>
                    <a:pt x="0" y="106"/>
                  </a:lnTo>
                  <a:lnTo>
                    <a:pt x="0" y="103"/>
                  </a:lnTo>
                  <a:lnTo>
                    <a:pt x="0" y="100"/>
                  </a:lnTo>
                  <a:lnTo>
                    <a:pt x="0" y="98"/>
                  </a:lnTo>
                  <a:lnTo>
                    <a:pt x="0" y="95"/>
                  </a:lnTo>
                  <a:lnTo>
                    <a:pt x="0" y="93"/>
                  </a:lnTo>
                  <a:lnTo>
                    <a:pt x="0" y="91"/>
                  </a:lnTo>
                  <a:lnTo>
                    <a:pt x="0" y="89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6"/>
                  </a:lnTo>
                  <a:lnTo>
                    <a:pt x="0" y="98"/>
                  </a:lnTo>
                  <a:lnTo>
                    <a:pt x="0" y="101"/>
                  </a:lnTo>
                  <a:lnTo>
                    <a:pt x="0" y="103"/>
                  </a:lnTo>
                  <a:lnTo>
                    <a:pt x="0" y="105"/>
                  </a:lnTo>
                  <a:lnTo>
                    <a:pt x="0" y="107"/>
                  </a:lnTo>
                  <a:lnTo>
                    <a:pt x="0" y="109"/>
                  </a:lnTo>
                  <a:lnTo>
                    <a:pt x="0" y="111"/>
                  </a:lnTo>
                  <a:lnTo>
                    <a:pt x="0" y="113"/>
                  </a:lnTo>
                  <a:lnTo>
                    <a:pt x="0" y="115"/>
                  </a:lnTo>
                  <a:lnTo>
                    <a:pt x="0" y="117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0" y="123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0" y="129"/>
                  </a:lnTo>
                  <a:lnTo>
                    <a:pt x="0" y="131"/>
                  </a:lnTo>
                  <a:lnTo>
                    <a:pt x="0" y="133"/>
                  </a:lnTo>
                  <a:lnTo>
                    <a:pt x="0" y="135"/>
                  </a:lnTo>
                  <a:lnTo>
                    <a:pt x="0" y="137"/>
                  </a:lnTo>
                  <a:lnTo>
                    <a:pt x="0" y="139"/>
                  </a:lnTo>
                  <a:lnTo>
                    <a:pt x="0" y="141"/>
                  </a:lnTo>
                  <a:lnTo>
                    <a:pt x="0" y="143"/>
                  </a:lnTo>
                  <a:lnTo>
                    <a:pt x="0" y="145"/>
                  </a:lnTo>
                  <a:lnTo>
                    <a:pt x="0" y="147"/>
                  </a:lnTo>
                  <a:lnTo>
                    <a:pt x="0" y="149"/>
                  </a:lnTo>
                  <a:lnTo>
                    <a:pt x="0" y="147"/>
                  </a:lnTo>
                  <a:lnTo>
                    <a:pt x="0" y="145"/>
                  </a:lnTo>
                  <a:lnTo>
                    <a:pt x="0" y="143"/>
                  </a:lnTo>
                  <a:lnTo>
                    <a:pt x="1" y="141"/>
                  </a:lnTo>
                  <a:lnTo>
                    <a:pt x="1" y="139"/>
                  </a:lnTo>
                  <a:lnTo>
                    <a:pt x="1" y="137"/>
                  </a:lnTo>
                  <a:lnTo>
                    <a:pt x="1" y="135"/>
                  </a:lnTo>
                  <a:lnTo>
                    <a:pt x="1" y="132"/>
                  </a:lnTo>
                  <a:lnTo>
                    <a:pt x="1" y="129"/>
                  </a:lnTo>
                  <a:lnTo>
                    <a:pt x="1" y="125"/>
                  </a:lnTo>
                  <a:lnTo>
                    <a:pt x="1" y="121"/>
                  </a:lnTo>
                  <a:lnTo>
                    <a:pt x="1" y="117"/>
                  </a:lnTo>
                  <a:lnTo>
                    <a:pt x="1" y="113"/>
                  </a:lnTo>
                  <a:lnTo>
                    <a:pt x="1" y="104"/>
                  </a:lnTo>
                  <a:lnTo>
                    <a:pt x="2" y="97"/>
                  </a:lnTo>
                  <a:lnTo>
                    <a:pt x="2" y="93"/>
                  </a:lnTo>
                  <a:lnTo>
                    <a:pt x="2" y="90"/>
                  </a:lnTo>
                  <a:lnTo>
                    <a:pt x="2" y="88"/>
                  </a:lnTo>
                  <a:lnTo>
                    <a:pt x="2" y="85"/>
                  </a:lnTo>
                  <a:lnTo>
                    <a:pt x="2" y="83"/>
                  </a:lnTo>
                  <a:lnTo>
                    <a:pt x="3" y="80"/>
                  </a:lnTo>
                  <a:lnTo>
                    <a:pt x="3" y="77"/>
                  </a:lnTo>
                  <a:lnTo>
                    <a:pt x="3" y="75"/>
                  </a:lnTo>
                  <a:lnTo>
                    <a:pt x="3" y="73"/>
                  </a:lnTo>
                  <a:lnTo>
                    <a:pt x="3" y="71"/>
                  </a:lnTo>
                  <a:lnTo>
                    <a:pt x="4" y="68"/>
                  </a:lnTo>
                  <a:lnTo>
                    <a:pt x="4" y="66"/>
                  </a:lnTo>
                  <a:lnTo>
                    <a:pt x="5" y="63"/>
                  </a:lnTo>
                  <a:lnTo>
                    <a:pt x="6" y="61"/>
                  </a:lnTo>
                  <a:lnTo>
                    <a:pt x="8" y="60"/>
                  </a:lnTo>
                  <a:lnTo>
                    <a:pt x="10" y="60"/>
                  </a:lnTo>
                  <a:lnTo>
                    <a:pt x="12" y="59"/>
                  </a:lnTo>
                  <a:lnTo>
                    <a:pt x="14" y="59"/>
                  </a:lnTo>
                  <a:lnTo>
                    <a:pt x="16" y="59"/>
                  </a:lnTo>
                  <a:lnTo>
                    <a:pt x="18" y="59"/>
                  </a:lnTo>
                  <a:lnTo>
                    <a:pt x="20" y="59"/>
                  </a:lnTo>
                  <a:lnTo>
                    <a:pt x="22" y="59"/>
                  </a:lnTo>
                  <a:lnTo>
                    <a:pt x="24" y="59"/>
                  </a:lnTo>
                  <a:lnTo>
                    <a:pt x="26" y="59"/>
                  </a:lnTo>
                  <a:lnTo>
                    <a:pt x="28" y="59"/>
                  </a:lnTo>
                  <a:lnTo>
                    <a:pt x="30" y="59"/>
                  </a:lnTo>
                  <a:lnTo>
                    <a:pt x="32" y="59"/>
                  </a:lnTo>
                  <a:lnTo>
                    <a:pt x="34" y="59"/>
                  </a:lnTo>
                  <a:lnTo>
                    <a:pt x="36" y="59"/>
                  </a:lnTo>
                  <a:lnTo>
                    <a:pt x="38" y="59"/>
                  </a:lnTo>
                  <a:lnTo>
                    <a:pt x="40" y="59"/>
                  </a:lnTo>
                  <a:lnTo>
                    <a:pt x="42" y="59"/>
                  </a:lnTo>
                  <a:lnTo>
                    <a:pt x="44" y="59"/>
                  </a:lnTo>
                  <a:lnTo>
                    <a:pt x="46" y="59"/>
                  </a:lnTo>
                  <a:lnTo>
                    <a:pt x="48" y="59"/>
                  </a:lnTo>
                  <a:lnTo>
                    <a:pt x="50" y="59"/>
                  </a:lnTo>
                  <a:lnTo>
                    <a:pt x="52" y="59"/>
                  </a:lnTo>
                  <a:lnTo>
                    <a:pt x="54" y="59"/>
                  </a:lnTo>
                  <a:lnTo>
                    <a:pt x="56" y="59"/>
                  </a:lnTo>
                  <a:lnTo>
                    <a:pt x="58" y="59"/>
                  </a:lnTo>
                  <a:lnTo>
                    <a:pt x="60" y="59"/>
                  </a:lnTo>
                  <a:lnTo>
                    <a:pt x="62" y="59"/>
                  </a:lnTo>
                  <a:lnTo>
                    <a:pt x="64" y="59"/>
                  </a:lnTo>
                  <a:lnTo>
                    <a:pt x="66" y="59"/>
                  </a:lnTo>
                  <a:lnTo>
                    <a:pt x="68" y="59"/>
                  </a:lnTo>
                  <a:lnTo>
                    <a:pt x="70" y="59"/>
                  </a:lnTo>
                  <a:lnTo>
                    <a:pt x="72" y="59"/>
                  </a:lnTo>
                  <a:lnTo>
                    <a:pt x="74" y="59"/>
                  </a:lnTo>
                  <a:lnTo>
                    <a:pt x="78" y="59"/>
                  </a:lnTo>
                  <a:lnTo>
                    <a:pt x="84" y="59"/>
                  </a:lnTo>
                  <a:lnTo>
                    <a:pt x="89" y="59"/>
                  </a:lnTo>
                  <a:lnTo>
                    <a:pt x="94" y="58"/>
                  </a:lnTo>
                  <a:lnTo>
                    <a:pt x="100" y="58"/>
                  </a:lnTo>
                  <a:lnTo>
                    <a:pt x="105" y="58"/>
                  </a:lnTo>
                  <a:lnTo>
                    <a:pt x="111" y="58"/>
                  </a:lnTo>
                  <a:lnTo>
                    <a:pt x="116" y="57"/>
                  </a:lnTo>
                  <a:lnTo>
                    <a:pt x="122" y="57"/>
                  </a:lnTo>
                  <a:lnTo>
                    <a:pt x="127" y="57"/>
                  </a:lnTo>
                  <a:lnTo>
                    <a:pt x="133" y="57"/>
                  </a:lnTo>
                  <a:lnTo>
                    <a:pt x="138" y="56"/>
                  </a:lnTo>
                  <a:lnTo>
                    <a:pt x="143" y="56"/>
                  </a:lnTo>
                  <a:lnTo>
                    <a:pt x="149" y="56"/>
                  </a:lnTo>
                  <a:lnTo>
                    <a:pt x="154" y="56"/>
                  </a:lnTo>
                  <a:lnTo>
                    <a:pt x="160" y="55"/>
                  </a:lnTo>
                  <a:lnTo>
                    <a:pt x="165" y="55"/>
                  </a:lnTo>
                  <a:lnTo>
                    <a:pt x="171" y="55"/>
                  </a:lnTo>
                  <a:lnTo>
                    <a:pt x="176" y="55"/>
                  </a:lnTo>
                  <a:lnTo>
                    <a:pt x="182" y="54"/>
                  </a:lnTo>
                  <a:lnTo>
                    <a:pt x="187" y="54"/>
                  </a:lnTo>
                  <a:lnTo>
                    <a:pt x="196" y="54"/>
                  </a:lnTo>
                  <a:lnTo>
                    <a:pt x="204" y="53"/>
                  </a:lnTo>
                  <a:lnTo>
                    <a:pt x="213" y="53"/>
                  </a:lnTo>
                  <a:lnTo>
                    <a:pt x="222" y="52"/>
                  </a:lnTo>
                  <a:lnTo>
                    <a:pt x="230" y="52"/>
                  </a:lnTo>
                  <a:lnTo>
                    <a:pt x="239" y="52"/>
                  </a:lnTo>
                  <a:lnTo>
                    <a:pt x="248" y="51"/>
                  </a:lnTo>
                  <a:lnTo>
                    <a:pt x="256" y="51"/>
                  </a:lnTo>
                  <a:lnTo>
                    <a:pt x="265" y="50"/>
                  </a:lnTo>
                  <a:lnTo>
                    <a:pt x="274" y="50"/>
                  </a:lnTo>
                  <a:lnTo>
                    <a:pt x="282" y="50"/>
                  </a:lnTo>
                  <a:lnTo>
                    <a:pt x="291" y="49"/>
                  </a:lnTo>
                  <a:lnTo>
                    <a:pt x="300" y="49"/>
                  </a:lnTo>
                  <a:lnTo>
                    <a:pt x="308" y="48"/>
                  </a:lnTo>
                  <a:lnTo>
                    <a:pt x="317" y="48"/>
                  </a:lnTo>
                  <a:lnTo>
                    <a:pt x="326" y="48"/>
                  </a:lnTo>
                  <a:lnTo>
                    <a:pt x="334" y="47"/>
                  </a:lnTo>
                  <a:lnTo>
                    <a:pt x="343" y="47"/>
                  </a:lnTo>
                  <a:lnTo>
                    <a:pt x="351" y="47"/>
                  </a:lnTo>
                  <a:lnTo>
                    <a:pt x="360" y="46"/>
                  </a:lnTo>
                  <a:lnTo>
                    <a:pt x="378" y="45"/>
                  </a:lnTo>
                  <a:lnTo>
                    <a:pt x="395" y="45"/>
                  </a:lnTo>
                  <a:lnTo>
                    <a:pt x="413" y="44"/>
                  </a:lnTo>
                  <a:lnTo>
                    <a:pt x="430" y="43"/>
                  </a:lnTo>
                  <a:lnTo>
                    <a:pt x="448" y="42"/>
                  </a:lnTo>
                  <a:lnTo>
                    <a:pt x="465" y="41"/>
                  </a:lnTo>
                  <a:lnTo>
                    <a:pt x="483" y="40"/>
                  </a:lnTo>
                  <a:lnTo>
                    <a:pt x="500" y="40"/>
                  </a:lnTo>
                  <a:lnTo>
                    <a:pt x="518" y="39"/>
                  </a:lnTo>
                  <a:lnTo>
                    <a:pt x="535" y="38"/>
                  </a:lnTo>
                  <a:lnTo>
                    <a:pt x="553" y="37"/>
                  </a:lnTo>
                  <a:lnTo>
                    <a:pt x="570" y="36"/>
                  </a:lnTo>
                  <a:lnTo>
                    <a:pt x="588" y="36"/>
                  </a:lnTo>
                  <a:lnTo>
                    <a:pt x="605" y="35"/>
                  </a:lnTo>
                  <a:lnTo>
                    <a:pt x="623" y="34"/>
                  </a:lnTo>
                  <a:lnTo>
                    <a:pt x="640" y="33"/>
                  </a:lnTo>
                  <a:lnTo>
                    <a:pt x="658" y="32"/>
                  </a:lnTo>
                  <a:lnTo>
                    <a:pt x="675" y="32"/>
                  </a:lnTo>
                  <a:lnTo>
                    <a:pt x="693" y="31"/>
                  </a:lnTo>
                  <a:lnTo>
                    <a:pt x="710" y="30"/>
                  </a:lnTo>
                  <a:lnTo>
                    <a:pt x="1175" y="9"/>
                  </a:lnTo>
                  <a:lnTo>
                    <a:pt x="1358" y="0"/>
                  </a:lnTo>
                  <a:lnTo>
                    <a:pt x="1359" y="0"/>
                  </a:lnTo>
                </a:path>
              </a:pathLst>
            </a:cu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75">
              <a:extLst>
                <a:ext uri="{FF2B5EF4-FFF2-40B4-BE49-F238E27FC236}">
                  <a16:creationId xmlns:a16="http://schemas.microsoft.com/office/drawing/2014/main" id="{9B27E3CD-636B-41C3-B9F6-1DF9D23DF5B9}"/>
                </a:ext>
              </a:extLst>
            </p:cNvPr>
            <p:cNvSpPr>
              <a:spLocks/>
            </p:cNvSpPr>
            <p:nvPr/>
          </p:nvSpPr>
          <p:spPr bwMode="auto">
            <a:xfrm>
              <a:off x="887413" y="958850"/>
              <a:ext cx="9556750" cy="5586413"/>
            </a:xfrm>
            <a:custGeom>
              <a:avLst/>
              <a:gdLst>
                <a:gd name="T0" fmla="*/ 0 w 1359"/>
                <a:gd name="T1" fmla="*/ 786 h 794"/>
                <a:gd name="T2" fmla="*/ 0 w 1359"/>
                <a:gd name="T3" fmla="*/ 773 h 794"/>
                <a:gd name="T4" fmla="*/ 0 w 1359"/>
                <a:gd name="T5" fmla="*/ 759 h 794"/>
                <a:gd name="T6" fmla="*/ 0 w 1359"/>
                <a:gd name="T7" fmla="*/ 738 h 794"/>
                <a:gd name="T8" fmla="*/ 0 w 1359"/>
                <a:gd name="T9" fmla="*/ 705 h 794"/>
                <a:gd name="T10" fmla="*/ 0 w 1359"/>
                <a:gd name="T11" fmla="*/ 666 h 794"/>
                <a:gd name="T12" fmla="*/ 0 w 1359"/>
                <a:gd name="T13" fmla="*/ 634 h 794"/>
                <a:gd name="T14" fmla="*/ 0 w 1359"/>
                <a:gd name="T15" fmla="*/ 615 h 794"/>
                <a:gd name="T16" fmla="*/ 0 w 1359"/>
                <a:gd name="T17" fmla="*/ 539 h 794"/>
                <a:gd name="T18" fmla="*/ 0 w 1359"/>
                <a:gd name="T19" fmla="*/ 443 h 794"/>
                <a:gd name="T20" fmla="*/ 0 w 1359"/>
                <a:gd name="T21" fmla="*/ 418 h 794"/>
                <a:gd name="T22" fmla="*/ 0 w 1359"/>
                <a:gd name="T23" fmla="*/ 393 h 794"/>
                <a:gd name="T24" fmla="*/ 0 w 1359"/>
                <a:gd name="T25" fmla="*/ 369 h 794"/>
                <a:gd name="T26" fmla="*/ 0 w 1359"/>
                <a:gd name="T27" fmla="*/ 345 h 794"/>
                <a:gd name="T28" fmla="*/ 0 w 1359"/>
                <a:gd name="T29" fmla="*/ 320 h 794"/>
                <a:gd name="T30" fmla="*/ 0 w 1359"/>
                <a:gd name="T31" fmla="*/ 299 h 794"/>
                <a:gd name="T32" fmla="*/ 0 w 1359"/>
                <a:gd name="T33" fmla="*/ 275 h 794"/>
                <a:gd name="T34" fmla="*/ 0 w 1359"/>
                <a:gd name="T35" fmla="*/ 246 h 794"/>
                <a:gd name="T36" fmla="*/ 0 w 1359"/>
                <a:gd name="T37" fmla="*/ 224 h 794"/>
                <a:gd name="T38" fmla="*/ 0 w 1359"/>
                <a:gd name="T39" fmla="*/ 206 h 794"/>
                <a:gd name="T40" fmla="*/ 0 w 1359"/>
                <a:gd name="T41" fmla="*/ 196 h 794"/>
                <a:gd name="T42" fmla="*/ 0 w 1359"/>
                <a:gd name="T43" fmla="*/ 206 h 794"/>
                <a:gd name="T44" fmla="*/ 0 w 1359"/>
                <a:gd name="T45" fmla="*/ 216 h 794"/>
                <a:gd name="T46" fmla="*/ 0 w 1359"/>
                <a:gd name="T47" fmla="*/ 218 h 794"/>
                <a:gd name="T48" fmla="*/ 0 w 1359"/>
                <a:gd name="T49" fmla="*/ 208 h 794"/>
                <a:gd name="T50" fmla="*/ 0 w 1359"/>
                <a:gd name="T51" fmla="*/ 198 h 794"/>
                <a:gd name="T52" fmla="*/ 1 w 1359"/>
                <a:gd name="T53" fmla="*/ 187 h 794"/>
                <a:gd name="T54" fmla="*/ 1 w 1359"/>
                <a:gd name="T55" fmla="*/ 165 h 794"/>
                <a:gd name="T56" fmla="*/ 2 w 1359"/>
                <a:gd name="T57" fmla="*/ 128 h 794"/>
                <a:gd name="T58" fmla="*/ 3 w 1359"/>
                <a:gd name="T59" fmla="*/ 110 h 794"/>
                <a:gd name="T60" fmla="*/ 4 w 1359"/>
                <a:gd name="T61" fmla="*/ 96 h 794"/>
                <a:gd name="T62" fmla="*/ 7 w 1359"/>
                <a:gd name="T63" fmla="*/ 84 h 794"/>
                <a:gd name="T64" fmla="*/ 17 w 1359"/>
                <a:gd name="T65" fmla="*/ 82 h 794"/>
                <a:gd name="T66" fmla="*/ 27 w 1359"/>
                <a:gd name="T67" fmla="*/ 82 h 794"/>
                <a:gd name="T68" fmla="*/ 38 w 1359"/>
                <a:gd name="T69" fmla="*/ 82 h 794"/>
                <a:gd name="T70" fmla="*/ 48 w 1359"/>
                <a:gd name="T71" fmla="*/ 82 h 794"/>
                <a:gd name="T72" fmla="*/ 58 w 1359"/>
                <a:gd name="T73" fmla="*/ 82 h 794"/>
                <a:gd name="T74" fmla="*/ 68 w 1359"/>
                <a:gd name="T75" fmla="*/ 82 h 794"/>
                <a:gd name="T76" fmla="*/ 84 w 1359"/>
                <a:gd name="T77" fmla="*/ 82 h 794"/>
                <a:gd name="T78" fmla="*/ 111 w 1359"/>
                <a:gd name="T79" fmla="*/ 80 h 794"/>
                <a:gd name="T80" fmla="*/ 138 w 1359"/>
                <a:gd name="T81" fmla="*/ 78 h 794"/>
                <a:gd name="T82" fmla="*/ 165 w 1359"/>
                <a:gd name="T83" fmla="*/ 76 h 794"/>
                <a:gd name="T84" fmla="*/ 196 w 1359"/>
                <a:gd name="T85" fmla="*/ 74 h 794"/>
                <a:gd name="T86" fmla="*/ 239 w 1359"/>
                <a:gd name="T87" fmla="*/ 72 h 794"/>
                <a:gd name="T88" fmla="*/ 282 w 1359"/>
                <a:gd name="T89" fmla="*/ 69 h 794"/>
                <a:gd name="T90" fmla="*/ 326 w 1359"/>
                <a:gd name="T91" fmla="*/ 66 h 794"/>
                <a:gd name="T92" fmla="*/ 378 w 1359"/>
                <a:gd name="T93" fmla="*/ 63 h 794"/>
                <a:gd name="T94" fmla="*/ 465 w 1359"/>
                <a:gd name="T95" fmla="*/ 57 h 794"/>
                <a:gd name="T96" fmla="*/ 553 w 1359"/>
                <a:gd name="T97" fmla="*/ 51 h 794"/>
                <a:gd name="T98" fmla="*/ 640 w 1359"/>
                <a:gd name="T99" fmla="*/ 46 h 794"/>
                <a:gd name="T100" fmla="*/ 1175 w 1359"/>
                <a:gd name="T101" fmla="*/ 11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59" h="794">
                  <a:moveTo>
                    <a:pt x="0" y="794"/>
                  </a:moveTo>
                  <a:lnTo>
                    <a:pt x="0" y="792"/>
                  </a:lnTo>
                  <a:lnTo>
                    <a:pt x="0" y="790"/>
                  </a:lnTo>
                  <a:lnTo>
                    <a:pt x="0" y="788"/>
                  </a:lnTo>
                  <a:lnTo>
                    <a:pt x="0" y="786"/>
                  </a:lnTo>
                  <a:lnTo>
                    <a:pt x="0" y="784"/>
                  </a:lnTo>
                  <a:lnTo>
                    <a:pt x="0" y="781"/>
                  </a:lnTo>
                  <a:lnTo>
                    <a:pt x="0" y="779"/>
                  </a:lnTo>
                  <a:lnTo>
                    <a:pt x="0" y="775"/>
                  </a:lnTo>
                  <a:lnTo>
                    <a:pt x="0" y="773"/>
                  </a:lnTo>
                  <a:lnTo>
                    <a:pt x="0" y="771"/>
                  </a:lnTo>
                  <a:lnTo>
                    <a:pt x="0" y="766"/>
                  </a:lnTo>
                  <a:lnTo>
                    <a:pt x="0" y="764"/>
                  </a:lnTo>
                  <a:lnTo>
                    <a:pt x="0" y="762"/>
                  </a:lnTo>
                  <a:lnTo>
                    <a:pt x="0" y="759"/>
                  </a:lnTo>
                  <a:lnTo>
                    <a:pt x="0" y="753"/>
                  </a:lnTo>
                  <a:lnTo>
                    <a:pt x="0" y="751"/>
                  </a:lnTo>
                  <a:lnTo>
                    <a:pt x="0" y="749"/>
                  </a:lnTo>
                  <a:lnTo>
                    <a:pt x="0" y="745"/>
                  </a:lnTo>
                  <a:lnTo>
                    <a:pt x="0" y="738"/>
                  </a:lnTo>
                  <a:lnTo>
                    <a:pt x="0" y="732"/>
                  </a:lnTo>
                  <a:lnTo>
                    <a:pt x="0" y="730"/>
                  </a:lnTo>
                  <a:lnTo>
                    <a:pt x="0" y="726"/>
                  </a:lnTo>
                  <a:lnTo>
                    <a:pt x="0" y="718"/>
                  </a:lnTo>
                  <a:lnTo>
                    <a:pt x="0" y="705"/>
                  </a:lnTo>
                  <a:lnTo>
                    <a:pt x="0" y="703"/>
                  </a:lnTo>
                  <a:lnTo>
                    <a:pt x="0" y="698"/>
                  </a:lnTo>
                  <a:lnTo>
                    <a:pt x="0" y="690"/>
                  </a:lnTo>
                  <a:lnTo>
                    <a:pt x="0" y="674"/>
                  </a:lnTo>
                  <a:lnTo>
                    <a:pt x="0" y="666"/>
                  </a:lnTo>
                  <a:lnTo>
                    <a:pt x="0" y="663"/>
                  </a:lnTo>
                  <a:lnTo>
                    <a:pt x="0" y="658"/>
                  </a:lnTo>
                  <a:lnTo>
                    <a:pt x="0" y="639"/>
                  </a:lnTo>
                  <a:lnTo>
                    <a:pt x="0" y="637"/>
                  </a:lnTo>
                  <a:lnTo>
                    <a:pt x="0" y="634"/>
                  </a:lnTo>
                  <a:lnTo>
                    <a:pt x="0" y="631"/>
                  </a:lnTo>
                  <a:lnTo>
                    <a:pt x="0" y="628"/>
                  </a:lnTo>
                  <a:lnTo>
                    <a:pt x="0" y="624"/>
                  </a:lnTo>
                  <a:lnTo>
                    <a:pt x="0" y="617"/>
                  </a:lnTo>
                  <a:lnTo>
                    <a:pt x="0" y="615"/>
                  </a:lnTo>
                  <a:lnTo>
                    <a:pt x="0" y="595"/>
                  </a:lnTo>
                  <a:lnTo>
                    <a:pt x="0" y="593"/>
                  </a:lnTo>
                  <a:lnTo>
                    <a:pt x="0" y="581"/>
                  </a:lnTo>
                  <a:lnTo>
                    <a:pt x="0" y="558"/>
                  </a:lnTo>
                  <a:lnTo>
                    <a:pt x="0" y="539"/>
                  </a:lnTo>
                  <a:lnTo>
                    <a:pt x="0" y="520"/>
                  </a:lnTo>
                  <a:lnTo>
                    <a:pt x="0" y="509"/>
                  </a:lnTo>
                  <a:lnTo>
                    <a:pt x="0" y="507"/>
                  </a:lnTo>
                  <a:lnTo>
                    <a:pt x="0" y="475"/>
                  </a:lnTo>
                  <a:lnTo>
                    <a:pt x="0" y="443"/>
                  </a:lnTo>
                  <a:lnTo>
                    <a:pt x="0" y="435"/>
                  </a:lnTo>
                  <a:lnTo>
                    <a:pt x="0" y="433"/>
                  </a:lnTo>
                  <a:lnTo>
                    <a:pt x="0" y="427"/>
                  </a:lnTo>
                  <a:lnTo>
                    <a:pt x="0" y="425"/>
                  </a:lnTo>
                  <a:lnTo>
                    <a:pt x="0" y="418"/>
                  </a:lnTo>
                  <a:lnTo>
                    <a:pt x="0" y="416"/>
                  </a:lnTo>
                  <a:lnTo>
                    <a:pt x="0" y="404"/>
                  </a:lnTo>
                  <a:lnTo>
                    <a:pt x="0" y="398"/>
                  </a:lnTo>
                  <a:lnTo>
                    <a:pt x="0" y="395"/>
                  </a:lnTo>
                  <a:lnTo>
                    <a:pt x="0" y="393"/>
                  </a:lnTo>
                  <a:lnTo>
                    <a:pt x="0" y="387"/>
                  </a:lnTo>
                  <a:lnTo>
                    <a:pt x="0" y="385"/>
                  </a:lnTo>
                  <a:lnTo>
                    <a:pt x="0" y="379"/>
                  </a:lnTo>
                  <a:lnTo>
                    <a:pt x="0" y="371"/>
                  </a:lnTo>
                  <a:lnTo>
                    <a:pt x="0" y="369"/>
                  </a:lnTo>
                  <a:lnTo>
                    <a:pt x="0" y="363"/>
                  </a:lnTo>
                  <a:lnTo>
                    <a:pt x="0" y="361"/>
                  </a:lnTo>
                  <a:lnTo>
                    <a:pt x="0" y="355"/>
                  </a:lnTo>
                  <a:lnTo>
                    <a:pt x="0" y="347"/>
                  </a:lnTo>
                  <a:lnTo>
                    <a:pt x="0" y="345"/>
                  </a:lnTo>
                  <a:lnTo>
                    <a:pt x="0" y="340"/>
                  </a:lnTo>
                  <a:lnTo>
                    <a:pt x="0" y="333"/>
                  </a:lnTo>
                  <a:lnTo>
                    <a:pt x="0" y="327"/>
                  </a:lnTo>
                  <a:lnTo>
                    <a:pt x="0" y="325"/>
                  </a:lnTo>
                  <a:lnTo>
                    <a:pt x="0" y="320"/>
                  </a:lnTo>
                  <a:lnTo>
                    <a:pt x="0" y="314"/>
                  </a:lnTo>
                  <a:lnTo>
                    <a:pt x="0" y="312"/>
                  </a:lnTo>
                  <a:lnTo>
                    <a:pt x="0" y="307"/>
                  </a:lnTo>
                  <a:lnTo>
                    <a:pt x="0" y="305"/>
                  </a:lnTo>
                  <a:lnTo>
                    <a:pt x="0" y="299"/>
                  </a:lnTo>
                  <a:lnTo>
                    <a:pt x="0" y="292"/>
                  </a:lnTo>
                  <a:lnTo>
                    <a:pt x="0" y="290"/>
                  </a:lnTo>
                  <a:lnTo>
                    <a:pt x="0" y="284"/>
                  </a:lnTo>
                  <a:lnTo>
                    <a:pt x="0" y="282"/>
                  </a:lnTo>
                  <a:lnTo>
                    <a:pt x="0" y="275"/>
                  </a:lnTo>
                  <a:lnTo>
                    <a:pt x="0" y="273"/>
                  </a:lnTo>
                  <a:lnTo>
                    <a:pt x="0" y="266"/>
                  </a:lnTo>
                  <a:lnTo>
                    <a:pt x="0" y="258"/>
                  </a:lnTo>
                  <a:lnTo>
                    <a:pt x="0" y="252"/>
                  </a:lnTo>
                  <a:lnTo>
                    <a:pt x="0" y="246"/>
                  </a:lnTo>
                  <a:lnTo>
                    <a:pt x="0" y="241"/>
                  </a:lnTo>
                  <a:lnTo>
                    <a:pt x="0" y="237"/>
                  </a:lnTo>
                  <a:lnTo>
                    <a:pt x="0" y="232"/>
                  </a:lnTo>
                  <a:lnTo>
                    <a:pt x="0" y="228"/>
                  </a:lnTo>
                  <a:lnTo>
                    <a:pt x="0" y="224"/>
                  </a:lnTo>
                  <a:lnTo>
                    <a:pt x="0" y="219"/>
                  </a:lnTo>
                  <a:lnTo>
                    <a:pt x="0" y="215"/>
                  </a:lnTo>
                  <a:lnTo>
                    <a:pt x="0" y="212"/>
                  </a:lnTo>
                  <a:lnTo>
                    <a:pt x="0" y="209"/>
                  </a:lnTo>
                  <a:lnTo>
                    <a:pt x="0" y="206"/>
                  </a:lnTo>
                  <a:lnTo>
                    <a:pt x="0" y="204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0" y="196"/>
                  </a:lnTo>
                  <a:lnTo>
                    <a:pt x="0" y="198"/>
                  </a:lnTo>
                  <a:lnTo>
                    <a:pt x="0" y="200"/>
                  </a:lnTo>
                  <a:lnTo>
                    <a:pt x="0" y="202"/>
                  </a:lnTo>
                  <a:lnTo>
                    <a:pt x="0" y="204"/>
                  </a:lnTo>
                  <a:lnTo>
                    <a:pt x="0" y="206"/>
                  </a:lnTo>
                  <a:lnTo>
                    <a:pt x="0" y="208"/>
                  </a:lnTo>
                  <a:lnTo>
                    <a:pt x="0" y="210"/>
                  </a:lnTo>
                  <a:lnTo>
                    <a:pt x="0" y="212"/>
                  </a:lnTo>
                  <a:lnTo>
                    <a:pt x="0" y="214"/>
                  </a:lnTo>
                  <a:lnTo>
                    <a:pt x="0" y="216"/>
                  </a:lnTo>
                  <a:lnTo>
                    <a:pt x="0" y="218"/>
                  </a:lnTo>
                  <a:lnTo>
                    <a:pt x="0" y="220"/>
                  </a:lnTo>
                  <a:lnTo>
                    <a:pt x="0" y="222"/>
                  </a:lnTo>
                  <a:lnTo>
                    <a:pt x="0" y="220"/>
                  </a:lnTo>
                  <a:lnTo>
                    <a:pt x="0" y="218"/>
                  </a:lnTo>
                  <a:lnTo>
                    <a:pt x="0" y="216"/>
                  </a:lnTo>
                  <a:lnTo>
                    <a:pt x="0" y="214"/>
                  </a:lnTo>
                  <a:lnTo>
                    <a:pt x="0" y="212"/>
                  </a:lnTo>
                  <a:lnTo>
                    <a:pt x="0" y="210"/>
                  </a:lnTo>
                  <a:lnTo>
                    <a:pt x="0" y="208"/>
                  </a:lnTo>
                  <a:lnTo>
                    <a:pt x="0" y="206"/>
                  </a:lnTo>
                  <a:lnTo>
                    <a:pt x="0" y="204"/>
                  </a:lnTo>
                  <a:lnTo>
                    <a:pt x="0" y="202"/>
                  </a:lnTo>
                  <a:lnTo>
                    <a:pt x="0" y="200"/>
                  </a:lnTo>
                  <a:lnTo>
                    <a:pt x="0" y="198"/>
                  </a:lnTo>
                  <a:lnTo>
                    <a:pt x="1" y="196"/>
                  </a:lnTo>
                  <a:lnTo>
                    <a:pt x="1" y="194"/>
                  </a:lnTo>
                  <a:lnTo>
                    <a:pt x="1" y="192"/>
                  </a:lnTo>
                  <a:lnTo>
                    <a:pt x="1" y="189"/>
                  </a:lnTo>
                  <a:lnTo>
                    <a:pt x="1" y="187"/>
                  </a:lnTo>
                  <a:lnTo>
                    <a:pt x="1" y="185"/>
                  </a:lnTo>
                  <a:lnTo>
                    <a:pt x="1" y="180"/>
                  </a:lnTo>
                  <a:lnTo>
                    <a:pt x="1" y="176"/>
                  </a:lnTo>
                  <a:lnTo>
                    <a:pt x="1" y="170"/>
                  </a:lnTo>
                  <a:lnTo>
                    <a:pt x="1" y="165"/>
                  </a:lnTo>
                  <a:lnTo>
                    <a:pt x="1" y="159"/>
                  </a:lnTo>
                  <a:lnTo>
                    <a:pt x="1" y="154"/>
                  </a:lnTo>
                  <a:lnTo>
                    <a:pt x="1" y="142"/>
                  </a:lnTo>
                  <a:lnTo>
                    <a:pt x="2" y="133"/>
                  </a:lnTo>
                  <a:lnTo>
                    <a:pt x="2" y="128"/>
                  </a:lnTo>
                  <a:lnTo>
                    <a:pt x="2" y="124"/>
                  </a:lnTo>
                  <a:lnTo>
                    <a:pt x="2" y="120"/>
                  </a:lnTo>
                  <a:lnTo>
                    <a:pt x="2" y="116"/>
                  </a:lnTo>
                  <a:lnTo>
                    <a:pt x="2" y="114"/>
                  </a:lnTo>
                  <a:lnTo>
                    <a:pt x="3" y="110"/>
                  </a:lnTo>
                  <a:lnTo>
                    <a:pt x="3" y="106"/>
                  </a:lnTo>
                  <a:lnTo>
                    <a:pt x="3" y="104"/>
                  </a:lnTo>
                  <a:lnTo>
                    <a:pt x="3" y="101"/>
                  </a:lnTo>
                  <a:lnTo>
                    <a:pt x="3" y="99"/>
                  </a:lnTo>
                  <a:lnTo>
                    <a:pt x="4" y="96"/>
                  </a:lnTo>
                  <a:lnTo>
                    <a:pt x="4" y="93"/>
                  </a:lnTo>
                  <a:lnTo>
                    <a:pt x="4" y="90"/>
                  </a:lnTo>
                  <a:lnTo>
                    <a:pt x="5" y="88"/>
                  </a:lnTo>
                  <a:lnTo>
                    <a:pt x="5" y="86"/>
                  </a:lnTo>
                  <a:lnTo>
                    <a:pt x="7" y="84"/>
                  </a:lnTo>
                  <a:lnTo>
                    <a:pt x="9" y="83"/>
                  </a:lnTo>
                  <a:lnTo>
                    <a:pt x="11" y="82"/>
                  </a:lnTo>
                  <a:lnTo>
                    <a:pt x="13" y="82"/>
                  </a:lnTo>
                  <a:lnTo>
                    <a:pt x="15" y="82"/>
                  </a:lnTo>
                  <a:lnTo>
                    <a:pt x="17" y="82"/>
                  </a:lnTo>
                  <a:lnTo>
                    <a:pt x="19" y="82"/>
                  </a:lnTo>
                  <a:lnTo>
                    <a:pt x="21" y="82"/>
                  </a:lnTo>
                  <a:lnTo>
                    <a:pt x="23" y="82"/>
                  </a:lnTo>
                  <a:lnTo>
                    <a:pt x="25" y="82"/>
                  </a:lnTo>
                  <a:lnTo>
                    <a:pt x="27" y="82"/>
                  </a:lnTo>
                  <a:lnTo>
                    <a:pt x="30" y="82"/>
                  </a:lnTo>
                  <a:lnTo>
                    <a:pt x="32" y="82"/>
                  </a:lnTo>
                  <a:lnTo>
                    <a:pt x="34" y="82"/>
                  </a:lnTo>
                  <a:lnTo>
                    <a:pt x="36" y="82"/>
                  </a:lnTo>
                  <a:lnTo>
                    <a:pt x="38" y="82"/>
                  </a:lnTo>
                  <a:lnTo>
                    <a:pt x="40" y="82"/>
                  </a:lnTo>
                  <a:lnTo>
                    <a:pt x="42" y="82"/>
                  </a:lnTo>
                  <a:lnTo>
                    <a:pt x="44" y="82"/>
                  </a:lnTo>
                  <a:lnTo>
                    <a:pt x="46" y="82"/>
                  </a:lnTo>
                  <a:lnTo>
                    <a:pt x="48" y="82"/>
                  </a:lnTo>
                  <a:lnTo>
                    <a:pt x="50" y="82"/>
                  </a:lnTo>
                  <a:lnTo>
                    <a:pt x="52" y="82"/>
                  </a:lnTo>
                  <a:lnTo>
                    <a:pt x="54" y="82"/>
                  </a:lnTo>
                  <a:lnTo>
                    <a:pt x="56" y="82"/>
                  </a:lnTo>
                  <a:lnTo>
                    <a:pt x="58" y="82"/>
                  </a:lnTo>
                  <a:lnTo>
                    <a:pt x="60" y="82"/>
                  </a:lnTo>
                  <a:lnTo>
                    <a:pt x="62" y="82"/>
                  </a:lnTo>
                  <a:lnTo>
                    <a:pt x="64" y="82"/>
                  </a:lnTo>
                  <a:lnTo>
                    <a:pt x="66" y="82"/>
                  </a:lnTo>
                  <a:lnTo>
                    <a:pt x="68" y="82"/>
                  </a:lnTo>
                  <a:lnTo>
                    <a:pt x="70" y="82"/>
                  </a:lnTo>
                  <a:lnTo>
                    <a:pt x="72" y="82"/>
                  </a:lnTo>
                  <a:lnTo>
                    <a:pt x="74" y="82"/>
                  </a:lnTo>
                  <a:lnTo>
                    <a:pt x="78" y="82"/>
                  </a:lnTo>
                  <a:lnTo>
                    <a:pt x="84" y="82"/>
                  </a:lnTo>
                  <a:lnTo>
                    <a:pt x="89" y="81"/>
                  </a:lnTo>
                  <a:lnTo>
                    <a:pt x="94" y="81"/>
                  </a:lnTo>
                  <a:lnTo>
                    <a:pt x="100" y="80"/>
                  </a:lnTo>
                  <a:lnTo>
                    <a:pt x="105" y="80"/>
                  </a:lnTo>
                  <a:lnTo>
                    <a:pt x="111" y="80"/>
                  </a:lnTo>
                  <a:lnTo>
                    <a:pt x="116" y="79"/>
                  </a:lnTo>
                  <a:lnTo>
                    <a:pt x="122" y="79"/>
                  </a:lnTo>
                  <a:lnTo>
                    <a:pt x="127" y="79"/>
                  </a:lnTo>
                  <a:lnTo>
                    <a:pt x="133" y="78"/>
                  </a:lnTo>
                  <a:lnTo>
                    <a:pt x="138" y="78"/>
                  </a:lnTo>
                  <a:lnTo>
                    <a:pt x="143" y="78"/>
                  </a:lnTo>
                  <a:lnTo>
                    <a:pt x="149" y="77"/>
                  </a:lnTo>
                  <a:lnTo>
                    <a:pt x="154" y="77"/>
                  </a:lnTo>
                  <a:lnTo>
                    <a:pt x="160" y="77"/>
                  </a:lnTo>
                  <a:lnTo>
                    <a:pt x="165" y="76"/>
                  </a:lnTo>
                  <a:lnTo>
                    <a:pt x="171" y="76"/>
                  </a:lnTo>
                  <a:lnTo>
                    <a:pt x="176" y="76"/>
                  </a:lnTo>
                  <a:lnTo>
                    <a:pt x="182" y="75"/>
                  </a:lnTo>
                  <a:lnTo>
                    <a:pt x="187" y="75"/>
                  </a:lnTo>
                  <a:lnTo>
                    <a:pt x="196" y="74"/>
                  </a:lnTo>
                  <a:lnTo>
                    <a:pt x="204" y="74"/>
                  </a:lnTo>
                  <a:lnTo>
                    <a:pt x="213" y="73"/>
                  </a:lnTo>
                  <a:lnTo>
                    <a:pt x="222" y="73"/>
                  </a:lnTo>
                  <a:lnTo>
                    <a:pt x="230" y="72"/>
                  </a:lnTo>
                  <a:lnTo>
                    <a:pt x="239" y="72"/>
                  </a:lnTo>
                  <a:lnTo>
                    <a:pt x="248" y="71"/>
                  </a:lnTo>
                  <a:lnTo>
                    <a:pt x="256" y="70"/>
                  </a:lnTo>
                  <a:lnTo>
                    <a:pt x="265" y="70"/>
                  </a:lnTo>
                  <a:lnTo>
                    <a:pt x="274" y="69"/>
                  </a:lnTo>
                  <a:lnTo>
                    <a:pt x="282" y="69"/>
                  </a:lnTo>
                  <a:lnTo>
                    <a:pt x="291" y="68"/>
                  </a:lnTo>
                  <a:lnTo>
                    <a:pt x="300" y="68"/>
                  </a:lnTo>
                  <a:lnTo>
                    <a:pt x="308" y="67"/>
                  </a:lnTo>
                  <a:lnTo>
                    <a:pt x="317" y="67"/>
                  </a:lnTo>
                  <a:lnTo>
                    <a:pt x="326" y="66"/>
                  </a:lnTo>
                  <a:lnTo>
                    <a:pt x="334" y="65"/>
                  </a:lnTo>
                  <a:lnTo>
                    <a:pt x="343" y="65"/>
                  </a:lnTo>
                  <a:lnTo>
                    <a:pt x="351" y="64"/>
                  </a:lnTo>
                  <a:lnTo>
                    <a:pt x="360" y="64"/>
                  </a:lnTo>
                  <a:lnTo>
                    <a:pt x="378" y="63"/>
                  </a:lnTo>
                  <a:lnTo>
                    <a:pt x="395" y="61"/>
                  </a:lnTo>
                  <a:lnTo>
                    <a:pt x="413" y="60"/>
                  </a:lnTo>
                  <a:lnTo>
                    <a:pt x="430" y="59"/>
                  </a:lnTo>
                  <a:lnTo>
                    <a:pt x="448" y="58"/>
                  </a:lnTo>
                  <a:lnTo>
                    <a:pt x="465" y="57"/>
                  </a:lnTo>
                  <a:lnTo>
                    <a:pt x="483" y="56"/>
                  </a:lnTo>
                  <a:lnTo>
                    <a:pt x="500" y="55"/>
                  </a:lnTo>
                  <a:lnTo>
                    <a:pt x="518" y="54"/>
                  </a:lnTo>
                  <a:lnTo>
                    <a:pt x="535" y="52"/>
                  </a:lnTo>
                  <a:lnTo>
                    <a:pt x="553" y="51"/>
                  </a:lnTo>
                  <a:lnTo>
                    <a:pt x="570" y="50"/>
                  </a:lnTo>
                  <a:lnTo>
                    <a:pt x="588" y="49"/>
                  </a:lnTo>
                  <a:lnTo>
                    <a:pt x="605" y="48"/>
                  </a:lnTo>
                  <a:lnTo>
                    <a:pt x="623" y="47"/>
                  </a:lnTo>
                  <a:lnTo>
                    <a:pt x="640" y="46"/>
                  </a:lnTo>
                  <a:lnTo>
                    <a:pt x="658" y="45"/>
                  </a:lnTo>
                  <a:lnTo>
                    <a:pt x="675" y="43"/>
                  </a:lnTo>
                  <a:lnTo>
                    <a:pt x="693" y="42"/>
                  </a:lnTo>
                  <a:lnTo>
                    <a:pt x="710" y="41"/>
                  </a:lnTo>
                  <a:lnTo>
                    <a:pt x="1175" y="11"/>
                  </a:lnTo>
                  <a:lnTo>
                    <a:pt x="1358" y="0"/>
                  </a:lnTo>
                  <a:lnTo>
                    <a:pt x="1359" y="0"/>
                  </a:lnTo>
                </a:path>
              </a:pathLst>
            </a:custGeom>
            <a:noFill/>
            <a:ln w="6350">
              <a:solidFill>
                <a:srgbClr val="8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58309CB3-A3AB-493E-BD21-97FCC085D450}"/>
                </a:ext>
              </a:extLst>
            </p:cNvPr>
            <p:cNvGrpSpPr/>
            <p:nvPr/>
          </p:nvGrpSpPr>
          <p:grpSpPr>
            <a:xfrm>
              <a:off x="1696318" y="730725"/>
              <a:ext cx="7935761" cy="153888"/>
              <a:chOff x="1692275" y="796925"/>
              <a:chExt cx="7935761" cy="153888"/>
            </a:xfrm>
          </p:grpSpPr>
          <p:sp>
            <p:nvSpPr>
              <p:cNvPr id="76" name="Rectangle 68">
                <a:extLst>
                  <a:ext uri="{FF2B5EF4-FFF2-40B4-BE49-F238E27FC236}">
                    <a16:creationId xmlns:a16="http://schemas.microsoft.com/office/drawing/2014/main" id="{E1CD12DB-D5FC-40F1-A611-C46F0BEFE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2275" y="796925"/>
                <a:ext cx="3125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8000"/>
                    </a:solidFill>
                    <a:effectLst/>
                    <a:latin typeface="Arial" panose="020B0604020202020204" pitchFamily="34" charset="0"/>
                  </a:rPr>
                  <a:t>V(k1)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8" name="Rectangle 70">
                <a:extLst>
                  <a:ext uri="{FF2B5EF4-FFF2-40B4-BE49-F238E27FC236}">
                    <a16:creationId xmlns:a16="http://schemas.microsoft.com/office/drawing/2014/main" id="{CDF6A71A-7041-4CB1-9D8D-246B3F10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863" y="796925"/>
                <a:ext cx="3125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Arial" panose="020B0604020202020204" pitchFamily="34" charset="0"/>
                  </a:rPr>
                  <a:t>V(k2)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0" name="Rectangle 72">
                <a:extLst>
                  <a:ext uri="{FF2B5EF4-FFF2-40B4-BE49-F238E27FC236}">
                    <a16:creationId xmlns:a16="http://schemas.microsoft.com/office/drawing/2014/main" id="{375B6FD7-7CF7-499A-888C-1A4A9D075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03863" y="796925"/>
                <a:ext cx="3125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800000"/>
                    </a:solidFill>
                    <a:effectLst/>
                    <a:latin typeface="Arial" panose="020B0604020202020204" pitchFamily="34" charset="0"/>
                  </a:rPr>
                  <a:t>V(k3)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2" name="Rectangle 74">
                <a:extLst>
                  <a:ext uri="{FF2B5EF4-FFF2-40B4-BE49-F238E27FC236}">
                    <a16:creationId xmlns:a16="http://schemas.microsoft.com/office/drawing/2014/main" id="{0A2FE055-7C76-4A60-82CD-3FF3DC232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0450" y="796925"/>
                <a:ext cx="3125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800080"/>
                    </a:solidFill>
                    <a:effectLst/>
                    <a:latin typeface="Arial" panose="020B0604020202020204" pitchFamily="34" charset="0"/>
                  </a:rPr>
                  <a:t>V(k4)</a:t>
                </a:r>
                <a:endPara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4" name="Rectangle 76">
                <a:extLst>
                  <a:ext uri="{FF2B5EF4-FFF2-40B4-BE49-F238E27FC236}">
                    <a16:creationId xmlns:a16="http://schemas.microsoft.com/office/drawing/2014/main" id="{E1256865-1C19-4A17-BA0C-BD591AAD8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5450" y="796925"/>
                <a:ext cx="31258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 dirty="0">
                    <a:ln>
                      <a:noFill/>
                    </a:ln>
                    <a:solidFill>
                      <a:srgbClr val="AF8000"/>
                    </a:solidFill>
                    <a:effectLst/>
                    <a:latin typeface="Arial" panose="020B0604020202020204" pitchFamily="34" charset="0"/>
                  </a:rPr>
                  <a:t>V(k5)</a:t>
                </a:r>
                <a:endPara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85" name="Freeform 77">
              <a:extLst>
                <a:ext uri="{FF2B5EF4-FFF2-40B4-BE49-F238E27FC236}">
                  <a16:creationId xmlns:a16="http://schemas.microsoft.com/office/drawing/2014/main" id="{AEB4FAA7-0313-4758-BAAD-04ECA36BFC1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85826" y="965565"/>
              <a:ext cx="9556747" cy="5586412"/>
            </a:xfrm>
            <a:custGeom>
              <a:avLst/>
              <a:gdLst>
                <a:gd name="T0" fmla="*/ 0 w 1359"/>
                <a:gd name="T1" fmla="*/ 785 h 793"/>
                <a:gd name="T2" fmla="*/ 0 w 1359"/>
                <a:gd name="T3" fmla="*/ 771 h 793"/>
                <a:gd name="T4" fmla="*/ 0 w 1359"/>
                <a:gd name="T5" fmla="*/ 758 h 793"/>
                <a:gd name="T6" fmla="*/ 0 w 1359"/>
                <a:gd name="T7" fmla="*/ 735 h 793"/>
                <a:gd name="T8" fmla="*/ 0 w 1359"/>
                <a:gd name="T9" fmla="*/ 695 h 793"/>
                <a:gd name="T10" fmla="*/ 0 w 1359"/>
                <a:gd name="T11" fmla="*/ 668 h 793"/>
                <a:gd name="T12" fmla="*/ 0 w 1359"/>
                <a:gd name="T13" fmla="*/ 640 h 793"/>
                <a:gd name="T14" fmla="*/ 0 w 1359"/>
                <a:gd name="T15" fmla="*/ 582 h 793"/>
                <a:gd name="T16" fmla="*/ 0 w 1359"/>
                <a:gd name="T17" fmla="*/ 517 h 793"/>
                <a:gd name="T18" fmla="*/ 0 w 1359"/>
                <a:gd name="T19" fmla="*/ 493 h 793"/>
                <a:gd name="T20" fmla="*/ 0 w 1359"/>
                <a:gd name="T21" fmla="*/ 478 h 793"/>
                <a:gd name="T22" fmla="*/ 0 w 1359"/>
                <a:gd name="T23" fmla="*/ 449 h 793"/>
                <a:gd name="T24" fmla="*/ 0 w 1359"/>
                <a:gd name="T25" fmla="*/ 433 h 793"/>
                <a:gd name="T26" fmla="*/ 0 w 1359"/>
                <a:gd name="T27" fmla="*/ 406 h 793"/>
                <a:gd name="T28" fmla="*/ 0 w 1359"/>
                <a:gd name="T29" fmla="*/ 385 h 793"/>
                <a:gd name="T30" fmla="*/ 0 w 1359"/>
                <a:gd name="T31" fmla="*/ 364 h 793"/>
                <a:gd name="T32" fmla="*/ 0 w 1359"/>
                <a:gd name="T33" fmla="*/ 347 h 793"/>
                <a:gd name="T34" fmla="*/ 0 w 1359"/>
                <a:gd name="T35" fmla="*/ 335 h 793"/>
                <a:gd name="T36" fmla="*/ 0 w 1359"/>
                <a:gd name="T37" fmla="*/ 325 h 793"/>
                <a:gd name="T38" fmla="*/ 0 w 1359"/>
                <a:gd name="T39" fmla="*/ 315 h 793"/>
                <a:gd name="T40" fmla="*/ 0 w 1359"/>
                <a:gd name="T41" fmla="*/ 305 h 793"/>
                <a:gd name="T42" fmla="*/ 0 w 1359"/>
                <a:gd name="T43" fmla="*/ 292 h 793"/>
                <a:gd name="T44" fmla="*/ 0 w 1359"/>
                <a:gd name="T45" fmla="*/ 280 h 793"/>
                <a:gd name="T46" fmla="*/ 0 w 1359"/>
                <a:gd name="T47" fmla="*/ 268 h 793"/>
                <a:gd name="T48" fmla="*/ 0 w 1359"/>
                <a:gd name="T49" fmla="*/ 255 h 793"/>
                <a:gd name="T50" fmla="*/ 1 w 1359"/>
                <a:gd name="T51" fmla="*/ 243 h 793"/>
                <a:gd name="T52" fmla="*/ 1 w 1359"/>
                <a:gd name="T53" fmla="*/ 233 h 793"/>
                <a:gd name="T54" fmla="*/ 1 w 1359"/>
                <a:gd name="T55" fmla="*/ 201 h 793"/>
                <a:gd name="T56" fmla="*/ 2 w 1359"/>
                <a:gd name="T57" fmla="*/ 158 h 793"/>
                <a:gd name="T58" fmla="*/ 3 w 1359"/>
                <a:gd name="T59" fmla="*/ 136 h 793"/>
                <a:gd name="T60" fmla="*/ 4 w 1359"/>
                <a:gd name="T61" fmla="*/ 120 h 793"/>
                <a:gd name="T62" fmla="*/ 7 w 1359"/>
                <a:gd name="T63" fmla="*/ 108 h 793"/>
                <a:gd name="T64" fmla="*/ 17 w 1359"/>
                <a:gd name="T65" fmla="*/ 106 h 793"/>
                <a:gd name="T66" fmla="*/ 27 w 1359"/>
                <a:gd name="T67" fmla="*/ 106 h 793"/>
                <a:gd name="T68" fmla="*/ 38 w 1359"/>
                <a:gd name="T69" fmla="*/ 106 h 793"/>
                <a:gd name="T70" fmla="*/ 48 w 1359"/>
                <a:gd name="T71" fmla="*/ 106 h 793"/>
                <a:gd name="T72" fmla="*/ 58 w 1359"/>
                <a:gd name="T73" fmla="*/ 106 h 793"/>
                <a:gd name="T74" fmla="*/ 68 w 1359"/>
                <a:gd name="T75" fmla="*/ 106 h 793"/>
                <a:gd name="T76" fmla="*/ 84 w 1359"/>
                <a:gd name="T77" fmla="*/ 105 h 793"/>
                <a:gd name="T78" fmla="*/ 111 w 1359"/>
                <a:gd name="T79" fmla="*/ 103 h 793"/>
                <a:gd name="T80" fmla="*/ 138 w 1359"/>
                <a:gd name="T81" fmla="*/ 101 h 793"/>
                <a:gd name="T82" fmla="*/ 165 w 1359"/>
                <a:gd name="T83" fmla="*/ 99 h 793"/>
                <a:gd name="T84" fmla="*/ 196 w 1359"/>
                <a:gd name="T85" fmla="*/ 96 h 793"/>
                <a:gd name="T86" fmla="*/ 239 w 1359"/>
                <a:gd name="T87" fmla="*/ 92 h 793"/>
                <a:gd name="T88" fmla="*/ 282 w 1359"/>
                <a:gd name="T89" fmla="*/ 89 h 793"/>
                <a:gd name="T90" fmla="*/ 326 w 1359"/>
                <a:gd name="T91" fmla="*/ 85 h 793"/>
                <a:gd name="T92" fmla="*/ 378 w 1359"/>
                <a:gd name="T93" fmla="*/ 81 h 793"/>
                <a:gd name="T94" fmla="*/ 465 w 1359"/>
                <a:gd name="T95" fmla="*/ 74 h 793"/>
                <a:gd name="T96" fmla="*/ 553 w 1359"/>
                <a:gd name="T97" fmla="*/ 66 h 793"/>
                <a:gd name="T98" fmla="*/ 640 w 1359"/>
                <a:gd name="T99" fmla="*/ 59 h 793"/>
                <a:gd name="T100" fmla="*/ 1175 w 1359"/>
                <a:gd name="T101" fmla="*/ 15 h 7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59" h="793">
                  <a:moveTo>
                    <a:pt x="0" y="793"/>
                  </a:moveTo>
                  <a:lnTo>
                    <a:pt x="0" y="791"/>
                  </a:lnTo>
                  <a:lnTo>
                    <a:pt x="0" y="789"/>
                  </a:lnTo>
                  <a:lnTo>
                    <a:pt x="0" y="787"/>
                  </a:lnTo>
                  <a:lnTo>
                    <a:pt x="0" y="785"/>
                  </a:lnTo>
                  <a:lnTo>
                    <a:pt x="0" y="783"/>
                  </a:lnTo>
                  <a:lnTo>
                    <a:pt x="0" y="779"/>
                  </a:lnTo>
                  <a:lnTo>
                    <a:pt x="0" y="777"/>
                  </a:lnTo>
                  <a:lnTo>
                    <a:pt x="0" y="775"/>
                  </a:lnTo>
                  <a:lnTo>
                    <a:pt x="0" y="771"/>
                  </a:lnTo>
                  <a:lnTo>
                    <a:pt x="0" y="769"/>
                  </a:lnTo>
                  <a:lnTo>
                    <a:pt x="0" y="766"/>
                  </a:lnTo>
                  <a:lnTo>
                    <a:pt x="0" y="762"/>
                  </a:lnTo>
                  <a:lnTo>
                    <a:pt x="0" y="760"/>
                  </a:lnTo>
                  <a:lnTo>
                    <a:pt x="0" y="758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5"/>
                  </a:lnTo>
                  <a:lnTo>
                    <a:pt x="0" y="741"/>
                  </a:lnTo>
                  <a:lnTo>
                    <a:pt x="0" y="735"/>
                  </a:lnTo>
                  <a:lnTo>
                    <a:pt x="0" y="724"/>
                  </a:lnTo>
                  <a:lnTo>
                    <a:pt x="0" y="719"/>
                  </a:lnTo>
                  <a:lnTo>
                    <a:pt x="0" y="713"/>
                  </a:lnTo>
                  <a:lnTo>
                    <a:pt x="0" y="701"/>
                  </a:lnTo>
                  <a:lnTo>
                    <a:pt x="0" y="695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73"/>
                  </a:lnTo>
                  <a:lnTo>
                    <a:pt x="0" y="670"/>
                  </a:lnTo>
                  <a:lnTo>
                    <a:pt x="0" y="668"/>
                  </a:lnTo>
                  <a:lnTo>
                    <a:pt x="0" y="665"/>
                  </a:lnTo>
                  <a:lnTo>
                    <a:pt x="0" y="662"/>
                  </a:lnTo>
                  <a:lnTo>
                    <a:pt x="0" y="657"/>
                  </a:lnTo>
                  <a:lnTo>
                    <a:pt x="0" y="655"/>
                  </a:lnTo>
                  <a:lnTo>
                    <a:pt x="0" y="640"/>
                  </a:lnTo>
                  <a:lnTo>
                    <a:pt x="0" y="638"/>
                  </a:lnTo>
                  <a:lnTo>
                    <a:pt x="0" y="629"/>
                  </a:lnTo>
                  <a:lnTo>
                    <a:pt x="0" y="612"/>
                  </a:lnTo>
                  <a:lnTo>
                    <a:pt x="0" y="597"/>
                  </a:lnTo>
                  <a:lnTo>
                    <a:pt x="0" y="582"/>
                  </a:lnTo>
                  <a:lnTo>
                    <a:pt x="0" y="574"/>
                  </a:lnTo>
                  <a:lnTo>
                    <a:pt x="0" y="572"/>
                  </a:lnTo>
                  <a:lnTo>
                    <a:pt x="0" y="547"/>
                  </a:lnTo>
                  <a:lnTo>
                    <a:pt x="0" y="522"/>
                  </a:lnTo>
                  <a:lnTo>
                    <a:pt x="0" y="517"/>
                  </a:lnTo>
                  <a:lnTo>
                    <a:pt x="0" y="515"/>
                  </a:lnTo>
                  <a:lnTo>
                    <a:pt x="0" y="510"/>
                  </a:lnTo>
                  <a:lnTo>
                    <a:pt x="0" y="504"/>
                  </a:lnTo>
                  <a:lnTo>
                    <a:pt x="0" y="502"/>
                  </a:lnTo>
                  <a:lnTo>
                    <a:pt x="0" y="493"/>
                  </a:lnTo>
                  <a:lnTo>
                    <a:pt x="0" y="488"/>
                  </a:lnTo>
                  <a:lnTo>
                    <a:pt x="0" y="486"/>
                  </a:lnTo>
                  <a:lnTo>
                    <a:pt x="0" y="484"/>
                  </a:lnTo>
                  <a:lnTo>
                    <a:pt x="0" y="480"/>
                  </a:lnTo>
                  <a:lnTo>
                    <a:pt x="0" y="478"/>
                  </a:lnTo>
                  <a:lnTo>
                    <a:pt x="0" y="473"/>
                  </a:lnTo>
                  <a:lnTo>
                    <a:pt x="0" y="467"/>
                  </a:lnTo>
                  <a:lnTo>
                    <a:pt x="0" y="461"/>
                  </a:lnTo>
                  <a:lnTo>
                    <a:pt x="0" y="455"/>
                  </a:lnTo>
                  <a:lnTo>
                    <a:pt x="0" y="449"/>
                  </a:lnTo>
                  <a:lnTo>
                    <a:pt x="0" y="447"/>
                  </a:lnTo>
                  <a:lnTo>
                    <a:pt x="0" y="444"/>
                  </a:lnTo>
                  <a:lnTo>
                    <a:pt x="0" y="442"/>
                  </a:lnTo>
                  <a:lnTo>
                    <a:pt x="0" y="438"/>
                  </a:lnTo>
                  <a:lnTo>
                    <a:pt x="0" y="433"/>
                  </a:lnTo>
                  <a:lnTo>
                    <a:pt x="0" y="428"/>
                  </a:lnTo>
                  <a:lnTo>
                    <a:pt x="0" y="423"/>
                  </a:lnTo>
                  <a:lnTo>
                    <a:pt x="0" y="418"/>
                  </a:lnTo>
                  <a:lnTo>
                    <a:pt x="0" y="412"/>
                  </a:lnTo>
                  <a:lnTo>
                    <a:pt x="0" y="406"/>
                  </a:lnTo>
                  <a:lnTo>
                    <a:pt x="0" y="400"/>
                  </a:lnTo>
                  <a:lnTo>
                    <a:pt x="0" y="393"/>
                  </a:lnTo>
                  <a:lnTo>
                    <a:pt x="0" y="391"/>
                  </a:lnTo>
                  <a:lnTo>
                    <a:pt x="0" y="387"/>
                  </a:lnTo>
                  <a:lnTo>
                    <a:pt x="0" y="385"/>
                  </a:lnTo>
                  <a:lnTo>
                    <a:pt x="0" y="380"/>
                  </a:lnTo>
                  <a:lnTo>
                    <a:pt x="0" y="376"/>
                  </a:lnTo>
                  <a:lnTo>
                    <a:pt x="0" y="371"/>
                  </a:lnTo>
                  <a:lnTo>
                    <a:pt x="0" y="367"/>
                  </a:lnTo>
                  <a:lnTo>
                    <a:pt x="0" y="364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7"/>
                  </a:lnTo>
                  <a:lnTo>
                    <a:pt x="0" y="345"/>
                  </a:lnTo>
                  <a:lnTo>
                    <a:pt x="0" y="342"/>
                  </a:lnTo>
                  <a:lnTo>
                    <a:pt x="0" y="340"/>
                  </a:lnTo>
                  <a:lnTo>
                    <a:pt x="0" y="337"/>
                  </a:lnTo>
                  <a:lnTo>
                    <a:pt x="0" y="335"/>
                  </a:lnTo>
                  <a:lnTo>
                    <a:pt x="0" y="333"/>
                  </a:lnTo>
                  <a:lnTo>
                    <a:pt x="0" y="331"/>
                  </a:lnTo>
                  <a:lnTo>
                    <a:pt x="0" y="329"/>
                  </a:lnTo>
                  <a:lnTo>
                    <a:pt x="0" y="327"/>
                  </a:lnTo>
                  <a:lnTo>
                    <a:pt x="0" y="325"/>
                  </a:lnTo>
                  <a:lnTo>
                    <a:pt x="0" y="323"/>
                  </a:lnTo>
                  <a:lnTo>
                    <a:pt x="0" y="321"/>
                  </a:lnTo>
                  <a:lnTo>
                    <a:pt x="0" y="319"/>
                  </a:lnTo>
                  <a:lnTo>
                    <a:pt x="0" y="317"/>
                  </a:lnTo>
                  <a:lnTo>
                    <a:pt x="0" y="315"/>
                  </a:lnTo>
                  <a:lnTo>
                    <a:pt x="0" y="313"/>
                  </a:lnTo>
                  <a:lnTo>
                    <a:pt x="0" y="311"/>
                  </a:lnTo>
                  <a:lnTo>
                    <a:pt x="0" y="309"/>
                  </a:lnTo>
                  <a:lnTo>
                    <a:pt x="0" y="307"/>
                  </a:lnTo>
                  <a:lnTo>
                    <a:pt x="0" y="305"/>
                  </a:lnTo>
                  <a:lnTo>
                    <a:pt x="0" y="303"/>
                  </a:lnTo>
                  <a:lnTo>
                    <a:pt x="0" y="301"/>
                  </a:lnTo>
                  <a:lnTo>
                    <a:pt x="0" y="299"/>
                  </a:lnTo>
                  <a:lnTo>
                    <a:pt x="0" y="295"/>
                  </a:lnTo>
                  <a:lnTo>
                    <a:pt x="0" y="292"/>
                  </a:lnTo>
                  <a:lnTo>
                    <a:pt x="0" y="289"/>
                  </a:lnTo>
                  <a:lnTo>
                    <a:pt x="0" y="286"/>
                  </a:lnTo>
                  <a:lnTo>
                    <a:pt x="0" y="284"/>
                  </a:lnTo>
                  <a:lnTo>
                    <a:pt x="0" y="282"/>
                  </a:lnTo>
                  <a:lnTo>
                    <a:pt x="0" y="280"/>
                  </a:lnTo>
                  <a:lnTo>
                    <a:pt x="0" y="278"/>
                  </a:lnTo>
                  <a:lnTo>
                    <a:pt x="0" y="275"/>
                  </a:lnTo>
                  <a:lnTo>
                    <a:pt x="0" y="272"/>
                  </a:lnTo>
                  <a:lnTo>
                    <a:pt x="0" y="270"/>
                  </a:lnTo>
                  <a:lnTo>
                    <a:pt x="0" y="268"/>
                  </a:lnTo>
                  <a:lnTo>
                    <a:pt x="0" y="266"/>
                  </a:lnTo>
                  <a:lnTo>
                    <a:pt x="0" y="263"/>
                  </a:lnTo>
                  <a:lnTo>
                    <a:pt x="0" y="260"/>
                  </a:lnTo>
                  <a:lnTo>
                    <a:pt x="0" y="257"/>
                  </a:lnTo>
                  <a:lnTo>
                    <a:pt x="0" y="255"/>
                  </a:lnTo>
                  <a:lnTo>
                    <a:pt x="0" y="253"/>
                  </a:lnTo>
                  <a:lnTo>
                    <a:pt x="0" y="250"/>
                  </a:lnTo>
                  <a:lnTo>
                    <a:pt x="1" y="248"/>
                  </a:lnTo>
                  <a:lnTo>
                    <a:pt x="1" y="246"/>
                  </a:lnTo>
                  <a:lnTo>
                    <a:pt x="1" y="243"/>
                  </a:lnTo>
                  <a:lnTo>
                    <a:pt x="1" y="241"/>
                  </a:lnTo>
                  <a:lnTo>
                    <a:pt x="1" y="239"/>
                  </a:lnTo>
                  <a:lnTo>
                    <a:pt x="1" y="237"/>
                  </a:lnTo>
                  <a:lnTo>
                    <a:pt x="1" y="235"/>
                  </a:lnTo>
                  <a:lnTo>
                    <a:pt x="1" y="233"/>
                  </a:lnTo>
                  <a:lnTo>
                    <a:pt x="1" y="227"/>
                  </a:lnTo>
                  <a:lnTo>
                    <a:pt x="1" y="222"/>
                  </a:lnTo>
                  <a:lnTo>
                    <a:pt x="1" y="215"/>
                  </a:lnTo>
                  <a:lnTo>
                    <a:pt x="1" y="209"/>
                  </a:lnTo>
                  <a:lnTo>
                    <a:pt x="1" y="201"/>
                  </a:lnTo>
                  <a:lnTo>
                    <a:pt x="1" y="194"/>
                  </a:lnTo>
                  <a:lnTo>
                    <a:pt x="1" y="180"/>
                  </a:lnTo>
                  <a:lnTo>
                    <a:pt x="2" y="169"/>
                  </a:lnTo>
                  <a:lnTo>
                    <a:pt x="2" y="162"/>
                  </a:lnTo>
                  <a:lnTo>
                    <a:pt x="2" y="158"/>
                  </a:lnTo>
                  <a:lnTo>
                    <a:pt x="2" y="153"/>
                  </a:lnTo>
                  <a:lnTo>
                    <a:pt x="2" y="148"/>
                  </a:lnTo>
                  <a:lnTo>
                    <a:pt x="2" y="145"/>
                  </a:lnTo>
                  <a:lnTo>
                    <a:pt x="3" y="140"/>
                  </a:lnTo>
                  <a:lnTo>
                    <a:pt x="3" y="136"/>
                  </a:lnTo>
                  <a:lnTo>
                    <a:pt x="3" y="133"/>
                  </a:lnTo>
                  <a:lnTo>
                    <a:pt x="3" y="129"/>
                  </a:lnTo>
                  <a:lnTo>
                    <a:pt x="3" y="127"/>
                  </a:lnTo>
                  <a:lnTo>
                    <a:pt x="4" y="124"/>
                  </a:lnTo>
                  <a:lnTo>
                    <a:pt x="4" y="120"/>
                  </a:lnTo>
                  <a:lnTo>
                    <a:pt x="4" y="118"/>
                  </a:lnTo>
                  <a:lnTo>
                    <a:pt x="4" y="116"/>
                  </a:lnTo>
                  <a:lnTo>
                    <a:pt x="5" y="113"/>
                  </a:lnTo>
                  <a:lnTo>
                    <a:pt x="5" y="111"/>
                  </a:lnTo>
                  <a:lnTo>
                    <a:pt x="7" y="108"/>
                  </a:lnTo>
                  <a:lnTo>
                    <a:pt x="9" y="107"/>
                  </a:lnTo>
                  <a:lnTo>
                    <a:pt x="11" y="106"/>
                  </a:lnTo>
                  <a:lnTo>
                    <a:pt x="13" y="106"/>
                  </a:lnTo>
                  <a:lnTo>
                    <a:pt x="15" y="106"/>
                  </a:lnTo>
                  <a:lnTo>
                    <a:pt x="17" y="106"/>
                  </a:lnTo>
                  <a:lnTo>
                    <a:pt x="19" y="106"/>
                  </a:lnTo>
                  <a:lnTo>
                    <a:pt x="21" y="106"/>
                  </a:lnTo>
                  <a:lnTo>
                    <a:pt x="23" y="106"/>
                  </a:lnTo>
                  <a:lnTo>
                    <a:pt x="25" y="106"/>
                  </a:lnTo>
                  <a:lnTo>
                    <a:pt x="27" y="106"/>
                  </a:lnTo>
                  <a:lnTo>
                    <a:pt x="30" y="106"/>
                  </a:lnTo>
                  <a:lnTo>
                    <a:pt x="32" y="106"/>
                  </a:lnTo>
                  <a:lnTo>
                    <a:pt x="34" y="106"/>
                  </a:lnTo>
                  <a:lnTo>
                    <a:pt x="36" y="106"/>
                  </a:lnTo>
                  <a:lnTo>
                    <a:pt x="38" y="106"/>
                  </a:lnTo>
                  <a:lnTo>
                    <a:pt x="40" y="106"/>
                  </a:lnTo>
                  <a:lnTo>
                    <a:pt x="42" y="106"/>
                  </a:lnTo>
                  <a:lnTo>
                    <a:pt x="44" y="106"/>
                  </a:lnTo>
                  <a:lnTo>
                    <a:pt x="46" y="106"/>
                  </a:lnTo>
                  <a:lnTo>
                    <a:pt x="48" y="106"/>
                  </a:lnTo>
                  <a:lnTo>
                    <a:pt x="50" y="106"/>
                  </a:lnTo>
                  <a:lnTo>
                    <a:pt x="52" y="106"/>
                  </a:lnTo>
                  <a:lnTo>
                    <a:pt x="54" y="106"/>
                  </a:lnTo>
                  <a:lnTo>
                    <a:pt x="56" y="106"/>
                  </a:lnTo>
                  <a:lnTo>
                    <a:pt x="58" y="106"/>
                  </a:lnTo>
                  <a:lnTo>
                    <a:pt x="60" y="106"/>
                  </a:lnTo>
                  <a:lnTo>
                    <a:pt x="62" y="106"/>
                  </a:lnTo>
                  <a:lnTo>
                    <a:pt x="64" y="106"/>
                  </a:lnTo>
                  <a:lnTo>
                    <a:pt x="66" y="106"/>
                  </a:lnTo>
                  <a:lnTo>
                    <a:pt x="68" y="106"/>
                  </a:lnTo>
                  <a:lnTo>
                    <a:pt x="70" y="106"/>
                  </a:lnTo>
                  <a:lnTo>
                    <a:pt x="72" y="106"/>
                  </a:lnTo>
                  <a:lnTo>
                    <a:pt x="74" y="106"/>
                  </a:lnTo>
                  <a:lnTo>
                    <a:pt x="78" y="106"/>
                  </a:lnTo>
                  <a:lnTo>
                    <a:pt x="84" y="105"/>
                  </a:lnTo>
                  <a:lnTo>
                    <a:pt x="89" y="105"/>
                  </a:lnTo>
                  <a:lnTo>
                    <a:pt x="94" y="104"/>
                  </a:lnTo>
                  <a:lnTo>
                    <a:pt x="100" y="104"/>
                  </a:lnTo>
                  <a:lnTo>
                    <a:pt x="105" y="103"/>
                  </a:lnTo>
                  <a:lnTo>
                    <a:pt x="111" y="103"/>
                  </a:lnTo>
                  <a:lnTo>
                    <a:pt x="116" y="103"/>
                  </a:lnTo>
                  <a:lnTo>
                    <a:pt x="122" y="102"/>
                  </a:lnTo>
                  <a:lnTo>
                    <a:pt x="127" y="102"/>
                  </a:lnTo>
                  <a:lnTo>
                    <a:pt x="133" y="101"/>
                  </a:lnTo>
                  <a:lnTo>
                    <a:pt x="138" y="101"/>
                  </a:lnTo>
                  <a:lnTo>
                    <a:pt x="143" y="100"/>
                  </a:lnTo>
                  <a:lnTo>
                    <a:pt x="149" y="100"/>
                  </a:lnTo>
                  <a:lnTo>
                    <a:pt x="154" y="99"/>
                  </a:lnTo>
                  <a:lnTo>
                    <a:pt x="160" y="99"/>
                  </a:lnTo>
                  <a:lnTo>
                    <a:pt x="165" y="99"/>
                  </a:lnTo>
                  <a:lnTo>
                    <a:pt x="171" y="98"/>
                  </a:lnTo>
                  <a:lnTo>
                    <a:pt x="176" y="98"/>
                  </a:lnTo>
                  <a:lnTo>
                    <a:pt x="182" y="97"/>
                  </a:lnTo>
                  <a:lnTo>
                    <a:pt x="187" y="97"/>
                  </a:lnTo>
                  <a:lnTo>
                    <a:pt x="196" y="96"/>
                  </a:lnTo>
                  <a:lnTo>
                    <a:pt x="204" y="95"/>
                  </a:lnTo>
                  <a:lnTo>
                    <a:pt x="213" y="95"/>
                  </a:lnTo>
                  <a:lnTo>
                    <a:pt x="222" y="94"/>
                  </a:lnTo>
                  <a:lnTo>
                    <a:pt x="230" y="93"/>
                  </a:lnTo>
                  <a:lnTo>
                    <a:pt x="239" y="92"/>
                  </a:lnTo>
                  <a:lnTo>
                    <a:pt x="248" y="92"/>
                  </a:lnTo>
                  <a:lnTo>
                    <a:pt x="256" y="91"/>
                  </a:lnTo>
                  <a:lnTo>
                    <a:pt x="265" y="90"/>
                  </a:lnTo>
                  <a:lnTo>
                    <a:pt x="274" y="90"/>
                  </a:lnTo>
                  <a:lnTo>
                    <a:pt x="282" y="89"/>
                  </a:lnTo>
                  <a:lnTo>
                    <a:pt x="291" y="88"/>
                  </a:lnTo>
                  <a:lnTo>
                    <a:pt x="300" y="87"/>
                  </a:lnTo>
                  <a:lnTo>
                    <a:pt x="308" y="87"/>
                  </a:lnTo>
                  <a:lnTo>
                    <a:pt x="317" y="86"/>
                  </a:lnTo>
                  <a:lnTo>
                    <a:pt x="326" y="85"/>
                  </a:lnTo>
                  <a:lnTo>
                    <a:pt x="334" y="85"/>
                  </a:lnTo>
                  <a:lnTo>
                    <a:pt x="343" y="84"/>
                  </a:lnTo>
                  <a:lnTo>
                    <a:pt x="351" y="83"/>
                  </a:lnTo>
                  <a:lnTo>
                    <a:pt x="360" y="82"/>
                  </a:lnTo>
                  <a:lnTo>
                    <a:pt x="378" y="81"/>
                  </a:lnTo>
                  <a:lnTo>
                    <a:pt x="395" y="79"/>
                  </a:lnTo>
                  <a:lnTo>
                    <a:pt x="413" y="78"/>
                  </a:lnTo>
                  <a:lnTo>
                    <a:pt x="430" y="77"/>
                  </a:lnTo>
                  <a:lnTo>
                    <a:pt x="448" y="75"/>
                  </a:lnTo>
                  <a:lnTo>
                    <a:pt x="465" y="74"/>
                  </a:lnTo>
                  <a:lnTo>
                    <a:pt x="483" y="72"/>
                  </a:lnTo>
                  <a:lnTo>
                    <a:pt x="500" y="71"/>
                  </a:lnTo>
                  <a:lnTo>
                    <a:pt x="518" y="69"/>
                  </a:lnTo>
                  <a:lnTo>
                    <a:pt x="535" y="68"/>
                  </a:lnTo>
                  <a:lnTo>
                    <a:pt x="553" y="66"/>
                  </a:lnTo>
                  <a:lnTo>
                    <a:pt x="570" y="65"/>
                  </a:lnTo>
                  <a:lnTo>
                    <a:pt x="588" y="64"/>
                  </a:lnTo>
                  <a:lnTo>
                    <a:pt x="605" y="62"/>
                  </a:lnTo>
                  <a:lnTo>
                    <a:pt x="623" y="61"/>
                  </a:lnTo>
                  <a:lnTo>
                    <a:pt x="640" y="59"/>
                  </a:lnTo>
                  <a:lnTo>
                    <a:pt x="658" y="58"/>
                  </a:lnTo>
                  <a:lnTo>
                    <a:pt x="675" y="56"/>
                  </a:lnTo>
                  <a:lnTo>
                    <a:pt x="693" y="55"/>
                  </a:lnTo>
                  <a:lnTo>
                    <a:pt x="710" y="53"/>
                  </a:lnTo>
                  <a:lnTo>
                    <a:pt x="1175" y="15"/>
                  </a:lnTo>
                  <a:lnTo>
                    <a:pt x="1358" y="0"/>
                  </a:lnTo>
                  <a:lnTo>
                    <a:pt x="1359" y="0"/>
                  </a:lnTo>
                </a:path>
              </a:pathLst>
            </a:custGeom>
            <a:noFill/>
            <a:ln w="6350">
              <a:solidFill>
                <a:srgbClr val="AF8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733478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8F8A6CC-66E8-4046-A02B-DE993343A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3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52E9D16-E553-FE40-8B6F-476211668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060450"/>
            <a:ext cx="7772400" cy="47371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7199DDE-64FE-AD42-ADDC-78775E29622D}"/>
              </a:ext>
            </a:extLst>
          </p:cNvPr>
          <p:cNvSpPr txBox="1"/>
          <p:nvPr/>
        </p:nvSpPr>
        <p:spPr>
          <a:xfrm>
            <a:off x="470686" y="76583"/>
            <a:ext cx="483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nterpolation zero, first, second order</a:t>
            </a:r>
          </a:p>
        </p:txBody>
      </p:sp>
    </p:spTree>
    <p:extLst>
      <p:ext uri="{BB962C8B-B14F-4D97-AF65-F5344CB8AC3E}">
        <p14:creationId xmlns:p14="http://schemas.microsoft.com/office/powerpoint/2010/main" val="30191121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9669" y="138003"/>
            <a:ext cx="8229600" cy="411162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2060"/>
                </a:solidFill>
              </a:rPr>
              <a:t>Shielding Effectiveness:   </a:t>
            </a:r>
            <a:r>
              <a:rPr lang="en-US" sz="2800" b="1" i="1" dirty="0">
                <a:solidFill>
                  <a:srgbClr val="002060"/>
                </a:solidFill>
              </a:rPr>
              <a:t>Reflection + Absorption in Ai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0558" y="6353503"/>
            <a:ext cx="2766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drawn from from:  H.W. </a:t>
            </a:r>
            <a:r>
              <a:rPr lang="en-US" sz="1600" dirty="0" err="1"/>
              <a:t>Ott</a:t>
            </a:r>
            <a:endParaRPr lang="en-US" sz="16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334000" y="6492876"/>
            <a:ext cx="2133600" cy="365125"/>
          </a:xfrm>
        </p:spPr>
        <p:txBody>
          <a:bodyPr/>
          <a:lstStyle/>
          <a:p>
            <a:r>
              <a:rPr lang="en-US" dirty="0"/>
              <a:t>VR, Lund, Dec 201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020FC-26FC-4160-8034-2A1DCA0E7DE9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5AA232-65F9-B147-B803-2377B8A64CE1}"/>
              </a:ext>
            </a:extLst>
          </p:cNvPr>
          <p:cNvGrpSpPr/>
          <p:nvPr/>
        </p:nvGrpSpPr>
        <p:grpSpPr>
          <a:xfrm>
            <a:off x="2126154" y="517415"/>
            <a:ext cx="8141110" cy="5486400"/>
            <a:chOff x="602154" y="517415"/>
            <a:chExt cx="8141110" cy="54864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3F7B014-BD82-8D4B-B6A4-26D39FB89E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2154" y="517415"/>
              <a:ext cx="8141110" cy="5486400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0C42C15C-A758-48FB-BA37-AF557CDFB54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21526" y="1020370"/>
                <a:ext cx="35052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" name="Equation" r:id="rId4" imgW="2336760" imgH="304560" progId="Equation.DSMT4">
                        <p:embed/>
                      </p:oleObj>
                    </mc:Choice>
                    <mc:Fallback>
                      <p:oleObj name="Equation" r:id="rId4" imgW="2336760" imgH="30456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0C42C15C-A758-48FB-BA37-AF557CDFB54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1526" y="1020370"/>
                              <a:ext cx="350520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0C42C15C-A758-48FB-BA37-AF557CDFB54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421526" y="1020370"/>
                <a:ext cx="350520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8" name="Equation" r:id="rId4" imgW="2336760" imgH="304560" progId="Equation.DSMT4">
                        <p:embed/>
                      </p:oleObj>
                    </mc:Choice>
                    <mc:Fallback>
                      <p:oleObj name="Equation" r:id="rId4" imgW="2336760" imgH="304560" progId="Equation.DSMT4">
                        <p:embed/>
                        <p:pic>
                          <p:nvPicPr>
                            <p:cNvPr id="9" name="Object 8">
                              <a:extLst>
                                <a:ext uri="{FF2B5EF4-FFF2-40B4-BE49-F238E27FC236}">
                                  <a16:creationId xmlns:a16="http://schemas.microsoft.com/office/drawing/2014/main" id="{0C42C15C-A758-48FB-BA37-AF557CDFB54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1526" y="1020370"/>
                              <a:ext cx="350520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CA0772BF-42DA-4475-9153-89FBC3E37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85596" y="4505189"/>
                <a:ext cx="3429000" cy="498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9" name="Equation" r:id="rId6" imgW="2095200" imgH="304560" progId="Equation.DSMT4">
                        <p:embed/>
                      </p:oleObj>
                    </mc:Choice>
                    <mc:Fallback>
                      <p:oleObj name="Equation" r:id="rId6" imgW="2095200" imgH="30456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CA0772BF-42DA-4475-9153-89FBC3E370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5596" y="4505189"/>
                              <a:ext cx="3429000" cy="498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CA0772BF-42DA-4475-9153-89FBC3E3707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85596" y="4505189"/>
                <a:ext cx="3429000" cy="4987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9" name="Equation" r:id="rId6" imgW="2095200" imgH="304560" progId="Equation.DSMT4">
                        <p:embed/>
                      </p:oleObj>
                    </mc:Choice>
                    <mc:Fallback>
                      <p:oleObj name="Equation" r:id="rId6" imgW="2095200" imgH="30456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CA0772BF-42DA-4475-9153-89FBC3E3707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5596" y="4505189"/>
                              <a:ext cx="3429000" cy="498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CFE54600-9C6C-4851-8AAE-9DF53F0C10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00202" y="1722515"/>
                <a:ext cx="233172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0" name="Equation" r:id="rId8" imgW="1295280" imgH="253800" progId="Equation.DSMT4">
                        <p:embed/>
                      </p:oleObj>
                    </mc:Choice>
                    <mc:Fallback>
                      <p:oleObj name="Equation" r:id="rId8" imgW="1295280" imgH="25380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CFE54600-9C6C-4851-8AAE-9DF53F0C10D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0202" y="1722515"/>
                              <a:ext cx="233172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CFE54600-9C6C-4851-8AAE-9DF53F0C10D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600202" y="1722515"/>
                <a:ext cx="2331720" cy="457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0" name="Equation" r:id="rId8" imgW="1295280" imgH="253800" progId="Equation.DSMT4">
                        <p:embed/>
                      </p:oleObj>
                    </mc:Choice>
                    <mc:Fallback>
                      <p:oleObj name="Equation" r:id="rId8" imgW="1295280" imgH="25380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CFE54600-9C6C-4851-8AAE-9DF53F0C10D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0202" y="1722515"/>
                              <a:ext cx="2331720" cy="4572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4444517-4AEB-2646-BA81-23208F30D44B}"/>
                </a:ext>
              </a:extLst>
            </p:cNvPr>
            <p:cNvSpPr txBox="1"/>
            <p:nvPr/>
          </p:nvSpPr>
          <p:spPr>
            <a:xfrm>
              <a:off x="1623848" y="3484179"/>
              <a:ext cx="1869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E29C24"/>
                  </a:solidFill>
                </a:rPr>
                <a:t>A</a:t>
              </a:r>
              <a:r>
                <a:rPr lang="en-US" baseline="-25000" dirty="0" err="1">
                  <a:solidFill>
                    <a:srgbClr val="E29C24"/>
                  </a:solidFill>
                </a:rPr>
                <a:t>r</a:t>
              </a:r>
              <a:r>
                <a:rPr lang="en-US" baseline="-25000" dirty="0">
                  <a:solidFill>
                    <a:srgbClr val="E29C24"/>
                  </a:solidFill>
                </a:rPr>
                <a:t> </a:t>
              </a:r>
              <a:r>
                <a:rPr lang="en-US" dirty="0">
                  <a:solidFill>
                    <a:srgbClr val="E29C24"/>
                  </a:solidFill>
                </a:rPr>
                <a:t>thin shield t&lt;&lt;</a:t>
              </a:r>
              <a:r>
                <a:rPr lang="en-US" dirty="0">
                  <a:solidFill>
                    <a:srgbClr val="E29C24"/>
                  </a:solidFill>
                  <a:latin typeface="Symbol" pitchFamily="2" charset="2"/>
                </a:rPr>
                <a:t>d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AAADBFA-40BC-3046-881E-2B0CFD2BB203}"/>
                </a:ext>
              </a:extLst>
            </p:cNvPr>
            <p:cNvSpPr txBox="1"/>
            <p:nvPr/>
          </p:nvSpPr>
          <p:spPr>
            <a:xfrm>
              <a:off x="1734207" y="2638097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8FB031"/>
                  </a:solidFill>
                </a:rPr>
                <a:t>A</a:t>
              </a:r>
              <a:r>
                <a:rPr lang="en-US" baseline="-25000" dirty="0" err="1">
                  <a:solidFill>
                    <a:srgbClr val="8FB031"/>
                  </a:solidFill>
                </a:rPr>
                <a:t>r</a:t>
              </a:r>
              <a:r>
                <a:rPr lang="en-US" baseline="-25000" dirty="0">
                  <a:solidFill>
                    <a:srgbClr val="8FB031"/>
                  </a:solidFill>
                </a:rPr>
                <a:t> </a:t>
              </a:r>
              <a:r>
                <a:rPr lang="en-US" dirty="0">
                  <a:solidFill>
                    <a:srgbClr val="8FB031"/>
                  </a:solidFill>
                </a:rPr>
                <a:t>thick shield t&gt;&gt;</a:t>
              </a:r>
              <a:r>
                <a:rPr lang="en-US" dirty="0">
                  <a:solidFill>
                    <a:srgbClr val="8FB031"/>
                  </a:solidFill>
                  <a:latin typeface="Symbol" pitchFamily="2" charset="2"/>
                </a:rPr>
                <a:t>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FC6EAC5-52E0-2D42-8E4D-B5D8F028B760}"/>
                    </a:ext>
                  </a:extLst>
                </p:cNvPr>
                <p:cNvSpPr txBox="1"/>
                <p:nvPr/>
              </p:nvSpPr>
              <p:spPr>
                <a:xfrm>
                  <a:off x="4624553" y="3563006"/>
                  <a:ext cx="2368149" cy="58746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5E81B5"/>
                          </a:solidFill>
                          <a:latin typeface="Cambria Math" panose="02040503050406030204" pitchFamily="18" charset="0"/>
                        </a:rPr>
                        <m:t>=20</m:t>
                      </m:r>
                      <m:r>
                        <a:rPr lang="en-US" sz="2000" i="1">
                          <a:solidFill>
                            <a:srgbClr val="5E81B5"/>
                          </a:solidFill>
                          <a:latin typeface="Cambria Math" panose="020405030504060302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5E81B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i="1">
                              <a:solidFill>
                                <a:srgbClr val="5E81B5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i="1">
                                  <a:solidFill>
                                    <a:srgbClr val="5E81B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5E81B5"/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r>
                    <a:rPr lang="en-US" sz="2000" dirty="0">
                      <a:solidFill>
                        <a:srgbClr val="5E81B5"/>
                      </a:solidFill>
                    </a:rPr>
                    <a:t> </a:t>
                  </a:r>
                  <a:r>
                    <a:rPr lang="en-US" dirty="0">
                      <a:solidFill>
                        <a:srgbClr val="5E81B5"/>
                      </a:solidFill>
                    </a:rPr>
                    <a:t>[dB]</a:t>
                  </a:r>
                  <a:endParaRPr lang="en-US" dirty="0"/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FC6EAC5-52E0-2D42-8E4D-B5D8F028B7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4553" y="3563006"/>
                  <a:ext cx="2368149" cy="587469"/>
                </a:xfrm>
                <a:prstGeom prst="rect">
                  <a:avLst/>
                </a:prstGeom>
                <a:blipFill>
                  <a:blip r:embed="rId10"/>
                  <a:stretch>
                    <a:fillRect r="-10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85CABBF-E850-B64B-BEE5-8FDF370F4554}"/>
                </a:ext>
              </a:extLst>
            </p:cNvPr>
            <p:cNvSpPr txBox="1"/>
            <p:nvPr/>
          </p:nvSpPr>
          <p:spPr>
            <a:xfrm>
              <a:off x="6752897" y="2275490"/>
              <a:ext cx="553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5E81B5"/>
                  </a:solidFill>
                </a:rPr>
                <a:t>A </a:t>
              </a:r>
              <a:r>
                <a:rPr lang="en-US" baseline="-25000" dirty="0">
                  <a:solidFill>
                    <a:srgbClr val="5E81B5"/>
                  </a:solidFill>
                </a:rPr>
                <a:t>tot</a:t>
              </a:r>
              <a:endParaRPr lang="en-US" dirty="0">
                <a:solidFill>
                  <a:srgbClr val="5E81B5"/>
                </a:solidFill>
                <a:latin typeface="Symbol" pitchFamily="2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5469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1891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632DA-701B-4AF8-8B1B-F6D9CEE1A0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89643"/>
          </a:xfrm>
        </p:spPr>
        <p:txBody>
          <a:bodyPr>
            <a:normAutofit/>
          </a:bodyPr>
          <a:lstStyle/>
          <a:p>
            <a:r>
              <a:rPr lang="en-US" sz="3600" dirty="0">
                <a:latin typeface="+mn-lt"/>
              </a:rPr>
              <a:t>Cathode Modu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5B3F5A-CEBB-4BF8-8693-896257DD27BF}"/>
              </a:ext>
            </a:extLst>
          </p:cNvPr>
          <p:cNvSpPr txBox="1"/>
          <p:nvPr/>
        </p:nvSpPr>
        <p:spPr>
          <a:xfrm>
            <a:off x="263157" y="1324274"/>
            <a:ext cx="67235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There are 4x20=</a:t>
            </a:r>
            <a:r>
              <a:rPr lang="en-US" sz="2000" b="1" dirty="0">
                <a:solidFill>
                  <a:srgbClr val="002060"/>
                </a:solidFill>
              </a:rPr>
              <a:t>80</a:t>
            </a:r>
            <a:r>
              <a:rPr lang="en-US" sz="2000" dirty="0">
                <a:solidFill>
                  <a:srgbClr val="002060"/>
                </a:solidFill>
              </a:rPr>
              <a:t> cathode modules, each </a:t>
            </a:r>
            <a:r>
              <a:rPr lang="en-US" sz="2000" b="1" dirty="0">
                <a:solidFill>
                  <a:srgbClr val="002060"/>
                </a:solidFill>
              </a:rPr>
              <a:t>3.4m x 3m </a:t>
            </a:r>
            <a:r>
              <a:rPr lang="en-US" sz="2000" dirty="0">
                <a:solidFill>
                  <a:srgbClr val="002060"/>
                </a:solidFill>
              </a:rPr>
              <a:t>x 5c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4 X-</a:t>
            </a:r>
            <a:r>
              <a:rPr lang="en-US" sz="2000" dirty="0" err="1">
                <a:solidFill>
                  <a:srgbClr val="002060"/>
                </a:solidFill>
              </a:rPr>
              <a:t>Arapuca</a:t>
            </a:r>
            <a:r>
              <a:rPr lang="en-US" sz="2000" dirty="0">
                <a:solidFill>
                  <a:srgbClr val="002060"/>
                </a:solidFill>
              </a:rPr>
              <a:t> modules in each cathode module  (~25 % of the cathode light sensitiv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Conductive wire meshes covering the X-</a:t>
            </a:r>
            <a:r>
              <a:rPr lang="en-US" sz="2000" dirty="0" err="1">
                <a:solidFill>
                  <a:srgbClr val="002060"/>
                </a:solidFill>
              </a:rPr>
              <a:t>Arapuca</a:t>
            </a:r>
            <a:r>
              <a:rPr lang="en-US" sz="2000" dirty="0">
                <a:solidFill>
                  <a:srgbClr val="002060"/>
                </a:solidFill>
              </a:rPr>
              <a:t> modu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Perforated resistive sheets  (4Mohm/square) covering the rest of the frame open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AFD4F0-A4D2-47E8-A5E2-8FB995C21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82784" y="6356350"/>
            <a:ext cx="2743200" cy="365125"/>
          </a:xfrm>
        </p:spPr>
        <p:txBody>
          <a:bodyPr/>
          <a:lstStyle/>
          <a:p>
            <a:fld id="{7E37C3D6-3A43-49C5-B18A-49581291ACF2}" type="slidenum">
              <a:rPr lang="en-US" smtClean="0"/>
              <a:t>4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EC48655-4ED9-514D-8523-6A16FDB4CD0C}"/>
              </a:ext>
            </a:extLst>
          </p:cNvPr>
          <p:cNvGrpSpPr/>
          <p:nvPr/>
        </p:nvGrpSpPr>
        <p:grpSpPr>
          <a:xfrm>
            <a:off x="4049913" y="2051052"/>
            <a:ext cx="8142087" cy="4570786"/>
            <a:chOff x="4049913" y="2051052"/>
            <a:chExt cx="8142087" cy="457078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DA585ED-589E-44D9-AEF4-041426327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1294488">
              <a:off x="4049913" y="2272098"/>
              <a:ext cx="8103171" cy="4189582"/>
            </a:xfrm>
            <a:prstGeom prst="rect">
              <a:avLst/>
            </a:prstGeom>
          </p:spPr>
        </p:pic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61C8C94-4182-5249-B729-E747C205E9E3}"/>
                </a:ext>
              </a:extLst>
            </p:cNvPr>
            <p:cNvGrpSpPr/>
            <p:nvPr/>
          </p:nvGrpSpPr>
          <p:grpSpPr>
            <a:xfrm>
              <a:off x="6692900" y="2051052"/>
              <a:ext cx="5499100" cy="4570786"/>
              <a:chOff x="6692900" y="2051052"/>
              <a:chExt cx="5499100" cy="4570786"/>
            </a:xfrm>
          </p:grpSpPr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5DE4098D-1547-7E45-9BED-2951CFACACA4}"/>
                  </a:ext>
                </a:extLst>
              </p:cNvPr>
              <p:cNvSpPr/>
              <p:nvPr/>
            </p:nvSpPr>
            <p:spPr>
              <a:xfrm>
                <a:off x="8276171" y="2284506"/>
                <a:ext cx="3764481" cy="1876502"/>
              </a:xfrm>
              <a:custGeom>
                <a:avLst/>
                <a:gdLst>
                  <a:gd name="connsiteX0" fmla="*/ 423582 w 3657600"/>
                  <a:gd name="connsiteY0" fmla="*/ 0 h 1916206"/>
                  <a:gd name="connsiteX1" fmla="*/ 3657600 w 3657600"/>
                  <a:gd name="connsiteY1" fmla="*/ 1637180 h 1916206"/>
                  <a:gd name="connsiteX2" fmla="*/ 3035673 w 3657600"/>
                  <a:gd name="connsiteY2" fmla="*/ 1916206 h 1916206"/>
                  <a:gd name="connsiteX3" fmla="*/ 0 w 3657600"/>
                  <a:gd name="connsiteY3" fmla="*/ 134471 h 1916206"/>
                  <a:gd name="connsiteX4" fmla="*/ 423582 w 3657600"/>
                  <a:gd name="connsiteY4" fmla="*/ 0 h 1916206"/>
                  <a:gd name="connsiteX0" fmla="*/ 436224 w 3657600"/>
                  <a:gd name="connsiteY0" fmla="*/ 0 h 1925815"/>
                  <a:gd name="connsiteX1" fmla="*/ 3657600 w 3657600"/>
                  <a:gd name="connsiteY1" fmla="*/ 1646789 h 1925815"/>
                  <a:gd name="connsiteX2" fmla="*/ 3035673 w 3657600"/>
                  <a:gd name="connsiteY2" fmla="*/ 1925815 h 1925815"/>
                  <a:gd name="connsiteX3" fmla="*/ 0 w 3657600"/>
                  <a:gd name="connsiteY3" fmla="*/ 144080 h 1925815"/>
                  <a:gd name="connsiteX4" fmla="*/ 436224 w 3657600"/>
                  <a:gd name="connsiteY4" fmla="*/ 0 h 1925815"/>
                  <a:gd name="connsiteX0" fmla="*/ 429903 w 3657600"/>
                  <a:gd name="connsiteY0" fmla="*/ 0 h 1929018"/>
                  <a:gd name="connsiteX1" fmla="*/ 3657600 w 3657600"/>
                  <a:gd name="connsiteY1" fmla="*/ 1649992 h 1929018"/>
                  <a:gd name="connsiteX2" fmla="*/ 3035673 w 3657600"/>
                  <a:gd name="connsiteY2" fmla="*/ 1929018 h 1929018"/>
                  <a:gd name="connsiteX3" fmla="*/ 0 w 3657600"/>
                  <a:gd name="connsiteY3" fmla="*/ 147283 h 1929018"/>
                  <a:gd name="connsiteX4" fmla="*/ 429903 w 3657600"/>
                  <a:gd name="connsiteY4" fmla="*/ 0 h 1929018"/>
                  <a:gd name="connsiteX0" fmla="*/ 429903 w 3657600"/>
                  <a:gd name="connsiteY0" fmla="*/ 0 h 1938627"/>
                  <a:gd name="connsiteX1" fmla="*/ 3657600 w 3657600"/>
                  <a:gd name="connsiteY1" fmla="*/ 1649992 h 1938627"/>
                  <a:gd name="connsiteX2" fmla="*/ 3029352 w 3657600"/>
                  <a:gd name="connsiteY2" fmla="*/ 1938627 h 1938627"/>
                  <a:gd name="connsiteX3" fmla="*/ 0 w 3657600"/>
                  <a:gd name="connsiteY3" fmla="*/ 147283 h 1938627"/>
                  <a:gd name="connsiteX4" fmla="*/ 429903 w 3657600"/>
                  <a:gd name="connsiteY4" fmla="*/ 0 h 1938627"/>
                  <a:gd name="connsiteX0" fmla="*/ 429903 w 3657600"/>
                  <a:gd name="connsiteY0" fmla="*/ 0 h 1938627"/>
                  <a:gd name="connsiteX1" fmla="*/ 3657600 w 3657600"/>
                  <a:gd name="connsiteY1" fmla="*/ 1649992 h 1938627"/>
                  <a:gd name="connsiteX2" fmla="*/ 3029352 w 3657600"/>
                  <a:gd name="connsiteY2" fmla="*/ 1938627 h 1938627"/>
                  <a:gd name="connsiteX3" fmla="*/ 0 w 3657600"/>
                  <a:gd name="connsiteY3" fmla="*/ 153689 h 1938627"/>
                  <a:gd name="connsiteX4" fmla="*/ 429903 w 3657600"/>
                  <a:gd name="connsiteY4" fmla="*/ 0 h 1938627"/>
                  <a:gd name="connsiteX0" fmla="*/ 436224 w 3663921"/>
                  <a:gd name="connsiteY0" fmla="*/ 0 h 1938627"/>
                  <a:gd name="connsiteX1" fmla="*/ 3663921 w 3663921"/>
                  <a:gd name="connsiteY1" fmla="*/ 1649992 h 1938627"/>
                  <a:gd name="connsiteX2" fmla="*/ 3035673 w 3663921"/>
                  <a:gd name="connsiteY2" fmla="*/ 1938627 h 1938627"/>
                  <a:gd name="connsiteX3" fmla="*/ 0 w 3663921"/>
                  <a:gd name="connsiteY3" fmla="*/ 150486 h 1938627"/>
                  <a:gd name="connsiteX4" fmla="*/ 436224 w 3663921"/>
                  <a:gd name="connsiteY4" fmla="*/ 0 h 1938627"/>
                  <a:gd name="connsiteX0" fmla="*/ 436224 w 3663921"/>
                  <a:gd name="connsiteY0" fmla="*/ 0 h 1938627"/>
                  <a:gd name="connsiteX1" fmla="*/ 3663921 w 3663921"/>
                  <a:gd name="connsiteY1" fmla="*/ 1649992 h 1938627"/>
                  <a:gd name="connsiteX2" fmla="*/ 3029352 w 3663921"/>
                  <a:gd name="connsiteY2" fmla="*/ 1938627 h 1938627"/>
                  <a:gd name="connsiteX3" fmla="*/ 0 w 3663921"/>
                  <a:gd name="connsiteY3" fmla="*/ 150486 h 1938627"/>
                  <a:gd name="connsiteX4" fmla="*/ 436224 w 3663921"/>
                  <a:gd name="connsiteY4" fmla="*/ 0 h 1938627"/>
                  <a:gd name="connsiteX0" fmla="*/ 506921 w 3734618"/>
                  <a:gd name="connsiteY0" fmla="*/ 0 h 1938627"/>
                  <a:gd name="connsiteX1" fmla="*/ 3734618 w 3734618"/>
                  <a:gd name="connsiteY1" fmla="*/ 1649992 h 1938627"/>
                  <a:gd name="connsiteX2" fmla="*/ 3100049 w 3734618"/>
                  <a:gd name="connsiteY2" fmla="*/ 1938627 h 1938627"/>
                  <a:gd name="connsiteX3" fmla="*/ 0 w 3734618"/>
                  <a:gd name="connsiteY3" fmla="*/ 186311 h 1938627"/>
                  <a:gd name="connsiteX4" fmla="*/ 506921 w 3734618"/>
                  <a:gd name="connsiteY4" fmla="*/ 0 h 1938627"/>
                  <a:gd name="connsiteX0" fmla="*/ 525884 w 3734618"/>
                  <a:gd name="connsiteY0" fmla="*/ 0 h 1935424"/>
                  <a:gd name="connsiteX1" fmla="*/ 3734618 w 3734618"/>
                  <a:gd name="connsiteY1" fmla="*/ 1646789 h 1935424"/>
                  <a:gd name="connsiteX2" fmla="*/ 3100049 w 3734618"/>
                  <a:gd name="connsiteY2" fmla="*/ 1935424 h 1935424"/>
                  <a:gd name="connsiteX3" fmla="*/ 0 w 3734618"/>
                  <a:gd name="connsiteY3" fmla="*/ 183108 h 1935424"/>
                  <a:gd name="connsiteX4" fmla="*/ 525884 w 3734618"/>
                  <a:gd name="connsiteY4" fmla="*/ 0 h 1935424"/>
                  <a:gd name="connsiteX0" fmla="*/ 525884 w 3747260"/>
                  <a:gd name="connsiteY0" fmla="*/ 0 h 1935424"/>
                  <a:gd name="connsiteX1" fmla="*/ 3747260 w 3747260"/>
                  <a:gd name="connsiteY1" fmla="*/ 1633977 h 1935424"/>
                  <a:gd name="connsiteX2" fmla="*/ 3100049 w 3747260"/>
                  <a:gd name="connsiteY2" fmla="*/ 1935424 h 1935424"/>
                  <a:gd name="connsiteX3" fmla="*/ 0 w 3747260"/>
                  <a:gd name="connsiteY3" fmla="*/ 183108 h 1935424"/>
                  <a:gd name="connsiteX4" fmla="*/ 525884 w 3747260"/>
                  <a:gd name="connsiteY4" fmla="*/ 0 h 1935424"/>
                  <a:gd name="connsiteX0" fmla="*/ 525884 w 3747260"/>
                  <a:gd name="connsiteY0" fmla="*/ 0 h 1893108"/>
                  <a:gd name="connsiteX1" fmla="*/ 3747260 w 3747260"/>
                  <a:gd name="connsiteY1" fmla="*/ 1633977 h 1893108"/>
                  <a:gd name="connsiteX2" fmla="*/ 3166854 w 3747260"/>
                  <a:gd name="connsiteY2" fmla="*/ 1893108 h 1893108"/>
                  <a:gd name="connsiteX3" fmla="*/ 0 w 3747260"/>
                  <a:gd name="connsiteY3" fmla="*/ 183108 h 1893108"/>
                  <a:gd name="connsiteX4" fmla="*/ 525884 w 3747260"/>
                  <a:gd name="connsiteY4" fmla="*/ 0 h 18931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47260" h="1893108">
                    <a:moveTo>
                      <a:pt x="525884" y="0"/>
                    </a:moveTo>
                    <a:lnTo>
                      <a:pt x="3747260" y="1633977"/>
                    </a:lnTo>
                    <a:lnTo>
                      <a:pt x="3166854" y="1893108"/>
                    </a:lnTo>
                    <a:lnTo>
                      <a:pt x="0" y="183108"/>
                    </a:lnTo>
                    <a:lnTo>
                      <a:pt x="525884" y="0"/>
                    </a:ln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  <a:alpha val="72293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Freeform 9">
                <a:extLst>
                  <a:ext uri="{FF2B5EF4-FFF2-40B4-BE49-F238E27FC236}">
                    <a16:creationId xmlns:a16="http://schemas.microsoft.com/office/drawing/2014/main" id="{D4E234B4-FBCA-D444-AE29-4E61F8060F21}"/>
                  </a:ext>
                </a:extLst>
              </p:cNvPr>
              <p:cNvSpPr/>
              <p:nvPr/>
            </p:nvSpPr>
            <p:spPr>
              <a:xfrm>
                <a:off x="7774947" y="2466538"/>
                <a:ext cx="3700199" cy="1956423"/>
              </a:xfrm>
              <a:custGeom>
                <a:avLst/>
                <a:gdLst>
                  <a:gd name="connsiteX0" fmla="*/ 578223 w 3640791"/>
                  <a:gd name="connsiteY0" fmla="*/ 0 h 2000250"/>
                  <a:gd name="connsiteX1" fmla="*/ 3640791 w 3640791"/>
                  <a:gd name="connsiteY1" fmla="*/ 1778374 h 2000250"/>
                  <a:gd name="connsiteX2" fmla="*/ 3136526 w 3640791"/>
                  <a:gd name="connsiteY2" fmla="*/ 2000250 h 2000250"/>
                  <a:gd name="connsiteX3" fmla="*/ 0 w 3640791"/>
                  <a:gd name="connsiteY3" fmla="*/ 194983 h 2000250"/>
                  <a:gd name="connsiteX4" fmla="*/ 578223 w 3640791"/>
                  <a:gd name="connsiteY4" fmla="*/ 0 h 2000250"/>
                  <a:gd name="connsiteX0" fmla="*/ 578223 w 3640791"/>
                  <a:gd name="connsiteY0" fmla="*/ 0 h 2017116"/>
                  <a:gd name="connsiteX1" fmla="*/ 3640791 w 3640791"/>
                  <a:gd name="connsiteY1" fmla="*/ 1778374 h 2017116"/>
                  <a:gd name="connsiteX2" fmla="*/ 3139907 w 3640791"/>
                  <a:gd name="connsiteY2" fmla="*/ 2017116 h 2017116"/>
                  <a:gd name="connsiteX3" fmla="*/ 0 w 3640791"/>
                  <a:gd name="connsiteY3" fmla="*/ 194983 h 2017116"/>
                  <a:gd name="connsiteX4" fmla="*/ 578223 w 3640791"/>
                  <a:gd name="connsiteY4" fmla="*/ 0 h 2017116"/>
                  <a:gd name="connsiteX0" fmla="*/ 578223 w 3640791"/>
                  <a:gd name="connsiteY0" fmla="*/ 0 h 2007559"/>
                  <a:gd name="connsiteX1" fmla="*/ 3640791 w 3640791"/>
                  <a:gd name="connsiteY1" fmla="*/ 1778374 h 2007559"/>
                  <a:gd name="connsiteX2" fmla="*/ 3155870 w 3640791"/>
                  <a:gd name="connsiteY2" fmla="*/ 2007559 h 2007559"/>
                  <a:gd name="connsiteX3" fmla="*/ 0 w 3640791"/>
                  <a:gd name="connsiteY3" fmla="*/ 194983 h 2007559"/>
                  <a:gd name="connsiteX4" fmla="*/ 578223 w 3640791"/>
                  <a:gd name="connsiteY4" fmla="*/ 0 h 2007559"/>
                  <a:gd name="connsiteX0" fmla="*/ 590994 w 3653562"/>
                  <a:gd name="connsiteY0" fmla="*/ 0 h 2007559"/>
                  <a:gd name="connsiteX1" fmla="*/ 3653562 w 3653562"/>
                  <a:gd name="connsiteY1" fmla="*/ 1778374 h 2007559"/>
                  <a:gd name="connsiteX2" fmla="*/ 3168641 w 3653562"/>
                  <a:gd name="connsiteY2" fmla="*/ 2007559 h 2007559"/>
                  <a:gd name="connsiteX3" fmla="*/ 0 w 3653562"/>
                  <a:gd name="connsiteY3" fmla="*/ 204541 h 2007559"/>
                  <a:gd name="connsiteX4" fmla="*/ 590994 w 3653562"/>
                  <a:gd name="connsiteY4" fmla="*/ 0 h 2007559"/>
                  <a:gd name="connsiteX0" fmla="*/ 578223 w 3640791"/>
                  <a:gd name="connsiteY0" fmla="*/ 0 h 2007559"/>
                  <a:gd name="connsiteX1" fmla="*/ 3640791 w 3640791"/>
                  <a:gd name="connsiteY1" fmla="*/ 1778374 h 2007559"/>
                  <a:gd name="connsiteX2" fmla="*/ 3155870 w 3640791"/>
                  <a:gd name="connsiteY2" fmla="*/ 2007559 h 2007559"/>
                  <a:gd name="connsiteX3" fmla="*/ 0 w 3640791"/>
                  <a:gd name="connsiteY3" fmla="*/ 194983 h 2007559"/>
                  <a:gd name="connsiteX4" fmla="*/ 578223 w 3640791"/>
                  <a:gd name="connsiteY4" fmla="*/ 0 h 2007559"/>
                  <a:gd name="connsiteX0" fmla="*/ 578223 w 3640791"/>
                  <a:gd name="connsiteY0" fmla="*/ 0 h 2004373"/>
                  <a:gd name="connsiteX1" fmla="*/ 3640791 w 3640791"/>
                  <a:gd name="connsiteY1" fmla="*/ 1778374 h 2004373"/>
                  <a:gd name="connsiteX2" fmla="*/ 3181412 w 3640791"/>
                  <a:gd name="connsiteY2" fmla="*/ 2004373 h 2004373"/>
                  <a:gd name="connsiteX3" fmla="*/ 0 w 3640791"/>
                  <a:gd name="connsiteY3" fmla="*/ 194983 h 2004373"/>
                  <a:gd name="connsiteX4" fmla="*/ 578223 w 3640791"/>
                  <a:gd name="connsiteY4" fmla="*/ 0 h 2004373"/>
                  <a:gd name="connsiteX0" fmla="*/ 515734 w 3640791"/>
                  <a:gd name="connsiteY0" fmla="*/ 0 h 1959835"/>
                  <a:gd name="connsiteX1" fmla="*/ 3640791 w 3640791"/>
                  <a:gd name="connsiteY1" fmla="*/ 1733836 h 1959835"/>
                  <a:gd name="connsiteX2" fmla="*/ 3181412 w 3640791"/>
                  <a:gd name="connsiteY2" fmla="*/ 1959835 h 1959835"/>
                  <a:gd name="connsiteX3" fmla="*/ 0 w 3640791"/>
                  <a:gd name="connsiteY3" fmla="*/ 150445 h 1959835"/>
                  <a:gd name="connsiteX4" fmla="*/ 515734 w 3640791"/>
                  <a:gd name="connsiteY4" fmla="*/ 0 h 1959835"/>
                  <a:gd name="connsiteX0" fmla="*/ 512542 w 3640791"/>
                  <a:gd name="connsiteY0" fmla="*/ 0 h 1963021"/>
                  <a:gd name="connsiteX1" fmla="*/ 3640791 w 3640791"/>
                  <a:gd name="connsiteY1" fmla="*/ 1737022 h 1963021"/>
                  <a:gd name="connsiteX2" fmla="*/ 3181412 w 3640791"/>
                  <a:gd name="connsiteY2" fmla="*/ 1963021 h 1963021"/>
                  <a:gd name="connsiteX3" fmla="*/ 0 w 3640791"/>
                  <a:gd name="connsiteY3" fmla="*/ 153631 h 1963021"/>
                  <a:gd name="connsiteX4" fmla="*/ 512542 w 3640791"/>
                  <a:gd name="connsiteY4" fmla="*/ 0 h 1963021"/>
                  <a:gd name="connsiteX0" fmla="*/ 499771 w 3628020"/>
                  <a:gd name="connsiteY0" fmla="*/ 0 h 1963021"/>
                  <a:gd name="connsiteX1" fmla="*/ 3628020 w 3628020"/>
                  <a:gd name="connsiteY1" fmla="*/ 1737022 h 1963021"/>
                  <a:gd name="connsiteX2" fmla="*/ 3168641 w 3628020"/>
                  <a:gd name="connsiteY2" fmla="*/ 1963021 h 1963021"/>
                  <a:gd name="connsiteX3" fmla="*/ 0 w 3628020"/>
                  <a:gd name="connsiteY3" fmla="*/ 166374 h 1963021"/>
                  <a:gd name="connsiteX4" fmla="*/ 499771 w 3628020"/>
                  <a:gd name="connsiteY4" fmla="*/ 0 h 1963021"/>
                  <a:gd name="connsiteX0" fmla="*/ 499771 w 3720813"/>
                  <a:gd name="connsiteY0" fmla="*/ 0 h 1963021"/>
                  <a:gd name="connsiteX1" fmla="*/ 3720813 w 3720813"/>
                  <a:gd name="connsiteY1" fmla="*/ 1703353 h 1963021"/>
                  <a:gd name="connsiteX2" fmla="*/ 3168641 w 3720813"/>
                  <a:gd name="connsiteY2" fmla="*/ 1963021 h 1963021"/>
                  <a:gd name="connsiteX3" fmla="*/ 0 w 3720813"/>
                  <a:gd name="connsiteY3" fmla="*/ 166374 h 1963021"/>
                  <a:gd name="connsiteX4" fmla="*/ 499771 w 3720813"/>
                  <a:gd name="connsiteY4" fmla="*/ 0 h 1963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20813" h="1963021">
                    <a:moveTo>
                      <a:pt x="499771" y="0"/>
                    </a:moveTo>
                    <a:lnTo>
                      <a:pt x="3720813" y="1703353"/>
                    </a:lnTo>
                    <a:lnTo>
                      <a:pt x="3168641" y="1963021"/>
                    </a:lnTo>
                    <a:lnTo>
                      <a:pt x="0" y="166374"/>
                    </a:lnTo>
                    <a:lnTo>
                      <a:pt x="499771" y="0"/>
                    </a:ln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  <a:alpha val="71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DA5B9A8-7AAF-DD42-BF67-1F37F944C7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92359" y="2257425"/>
                <a:ext cx="3228975" cy="1616075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8C11595A-D282-124A-BF55-F66DE08430B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H="1">
                <a:off x="8770280" y="2220139"/>
                <a:ext cx="227774" cy="76701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508FD46-E95C-554D-AFA5-84C69380B1D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999096" y="3876675"/>
                <a:ext cx="130175" cy="60325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85CF7A5-10F5-1C4B-8110-27D4E7C1BB40}"/>
                  </a:ext>
                </a:extLst>
              </p:cNvPr>
              <p:cNvSpPr txBox="1"/>
              <p:nvPr/>
            </p:nvSpPr>
            <p:spPr>
              <a:xfrm rot="1837099">
                <a:off x="10117910" y="2682875"/>
                <a:ext cx="4860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5F85CB"/>
                    </a:solidFill>
                  </a:rPr>
                  <a:t>3m</a:t>
                </a:r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4028DDCA-4D7B-D74B-B922-46B6F4230C0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228784" y="2244725"/>
                <a:ext cx="508000" cy="187325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CE63B95D-16EA-5D48-90AE-B6557D7424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41534" y="2187575"/>
                <a:ext cx="152400" cy="98425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9CE2805-8BAF-224A-A32E-0BF302155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33534" y="2374900"/>
                <a:ext cx="152400" cy="98425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B5540B6-6D4A-D042-B6EE-39C9EA3E3CDB}"/>
                  </a:ext>
                </a:extLst>
              </p:cNvPr>
              <p:cNvSpPr txBox="1"/>
              <p:nvPr/>
            </p:nvSpPr>
            <p:spPr>
              <a:xfrm rot="1613274">
                <a:off x="9796360" y="2432808"/>
                <a:ext cx="16301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5F85CB"/>
                    </a:solidFill>
                  </a:rPr>
                  <a:t>Cathode “strip”</a:t>
                </a:r>
              </a:p>
            </p:txBody>
          </p:sp>
          <p:cxnSp>
            <p:nvCxnSpPr>
              <p:cNvPr id="46" name="Straight Arrow Connector 45">
                <a:extLst>
                  <a:ext uri="{FF2B5EF4-FFF2-40B4-BE49-F238E27FC236}">
                    <a16:creationId xmlns:a16="http://schemas.microsoft.com/office/drawing/2014/main" id="{3A2971CA-4E96-FB42-A511-3A2B6D12B32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402079" y="2466363"/>
                <a:ext cx="637562" cy="27683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F1A3A2F6-F399-A84B-B290-F2C65E0E74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217520" y="2474752"/>
                <a:ext cx="813733" cy="69628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1EF7E3D-29AB-9745-988A-BF48B5DD44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92900" y="6502400"/>
                <a:ext cx="134439" cy="119438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443B617-62D1-8A40-A909-5A41BA7CDD97}"/>
                  </a:ext>
                </a:extLst>
              </p:cNvPr>
              <p:cNvSpPr txBox="1"/>
              <p:nvPr/>
            </p:nvSpPr>
            <p:spPr>
              <a:xfrm rot="20405617">
                <a:off x="8068398" y="2051052"/>
                <a:ext cx="660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5F85CB"/>
                    </a:solidFill>
                  </a:rPr>
                  <a:t>0.4m</a:t>
                </a: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12532E7A-F98E-B54B-9613-9A6A2ABE59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2035336" y="3981450"/>
                <a:ext cx="156664" cy="81338"/>
              </a:xfrm>
              <a:prstGeom prst="line">
                <a:avLst/>
              </a:prstGeom>
              <a:ln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5FC10EED-E86E-9D4F-BD9F-C37B52B3D002}"/>
                  </a:ext>
                </a:extLst>
              </p:cNvPr>
              <p:cNvCxnSpPr>
                <a:cxnSpLocks/>
                <a:endCxn id="6" idx="3"/>
              </p:cNvCxnSpPr>
              <p:nvPr/>
            </p:nvCxnSpPr>
            <p:spPr>
              <a:xfrm flipV="1">
                <a:off x="6719637" y="4007299"/>
                <a:ext cx="5417458" cy="2549912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F67C5DF9-5B02-4148-BFF0-13FDA4460A79}"/>
                  </a:ext>
                </a:extLst>
              </p:cNvPr>
              <p:cNvSpPr txBox="1"/>
              <p:nvPr/>
            </p:nvSpPr>
            <p:spPr>
              <a:xfrm rot="20126413">
                <a:off x="9432174" y="5119186"/>
                <a:ext cx="7562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5F85CB"/>
                    </a:solidFill>
                  </a:rPr>
                  <a:t>3.4m</a:t>
                </a:r>
              </a:p>
            </p:txBody>
          </p: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575515B5-4884-5D4A-80BC-C77026F0FF59}"/>
                  </a:ext>
                </a:extLst>
              </p:cNvPr>
              <p:cNvCxnSpPr/>
              <p:nvPr/>
            </p:nvCxnSpPr>
            <p:spPr>
              <a:xfrm flipV="1">
                <a:off x="9202994" y="4021394"/>
                <a:ext cx="875071" cy="383458"/>
              </a:xfrm>
              <a:prstGeom prst="straightConnector1">
                <a:avLst/>
              </a:prstGeom>
              <a:ln>
                <a:solidFill>
                  <a:schemeClr val="accent4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42F88323-8466-9B41-A1E9-B645063C27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22658" y="4257368"/>
                <a:ext cx="766916" cy="501445"/>
              </a:xfrm>
              <a:prstGeom prst="straightConnector1">
                <a:avLst/>
              </a:prstGeom>
              <a:ln>
                <a:solidFill>
                  <a:schemeClr val="accent4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2F7BA606-8779-A749-9C9C-1005196CCCE3}"/>
                  </a:ext>
                </a:extLst>
              </p:cNvPr>
              <p:cNvSpPr txBox="1"/>
              <p:nvPr/>
            </p:nvSpPr>
            <p:spPr>
              <a:xfrm rot="20191127">
                <a:off x="9182967" y="3916128"/>
                <a:ext cx="7352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60cm</a:t>
                </a:r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1A6EB227-0CFF-874C-A9FE-DBE0AB8C1956}"/>
                  </a:ext>
                </a:extLst>
              </p:cNvPr>
              <p:cNvSpPr txBox="1"/>
              <p:nvPr/>
            </p:nvSpPr>
            <p:spPr>
              <a:xfrm rot="2013806">
                <a:off x="9473019" y="4265173"/>
                <a:ext cx="7352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C000"/>
                    </a:solidFill>
                  </a:rPr>
                  <a:t>60cm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50309419-AB5E-BD43-A326-8DFF8A58EDF2}"/>
                  </a:ext>
                </a:extLst>
              </p:cNvPr>
              <p:cNvSpPr txBox="1"/>
              <p:nvPr/>
            </p:nvSpPr>
            <p:spPr>
              <a:xfrm rot="2040429">
                <a:off x="8861609" y="4449753"/>
                <a:ext cx="80663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solidFill>
                      <a:schemeClr val="bg1"/>
                    </a:solidFill>
                  </a:rPr>
                  <a:t>electronics</a:t>
                </a: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8BEEA5B-4028-416F-9E3B-2A1E499A0967}"/>
              </a:ext>
            </a:extLst>
          </p:cNvPr>
          <p:cNvSpPr txBox="1"/>
          <p:nvPr/>
        </p:nvSpPr>
        <p:spPr>
          <a:xfrm>
            <a:off x="7774947" y="763480"/>
            <a:ext cx="181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ips for analysis</a:t>
            </a:r>
          </a:p>
        </p:txBody>
      </p:sp>
    </p:spTree>
    <p:extLst>
      <p:ext uri="{BB962C8B-B14F-4D97-AF65-F5344CB8AC3E}">
        <p14:creationId xmlns:p14="http://schemas.microsoft.com/office/powerpoint/2010/main" val="2350399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D4BAA06-BCC3-4A5F-A186-5AF1D988F381}"/>
              </a:ext>
            </a:extLst>
          </p:cNvPr>
          <p:cNvSpPr txBox="1"/>
          <p:nvPr/>
        </p:nvSpPr>
        <p:spPr>
          <a:xfrm>
            <a:off x="6516134" y="879247"/>
            <a:ext cx="5424332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b="1" dirty="0"/>
              <a:t>Field Cage discharge </a:t>
            </a:r>
            <a:r>
              <a:rPr lang="en-US" sz="2000" dirty="0"/>
              <a:t>from HV~300kV to zero; time scale </a:t>
            </a:r>
            <a:r>
              <a:rPr lang="en-US" sz="2000" b="1" dirty="0"/>
              <a:t>10 n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/>
              <a:t>Transient propagation along </a:t>
            </a:r>
            <a:r>
              <a:rPr lang="en-US" sz="2000" b="1" dirty="0"/>
              <a:t>resistive HV bus is only  diffusive</a:t>
            </a:r>
            <a:r>
              <a:rPr lang="en-US" sz="2000" dirty="0"/>
              <a:t>; </a:t>
            </a:r>
            <a:br>
              <a:rPr lang="en-US" sz="2000" dirty="0"/>
            </a:br>
            <a:r>
              <a:rPr lang="en-US" sz="2000" dirty="0"/>
              <a:t>time scale </a:t>
            </a:r>
            <a:r>
              <a:rPr lang="en-US" sz="2000" b="1" dirty="0"/>
              <a:t>10-100 </a:t>
            </a:r>
            <a:r>
              <a:rPr lang="en-US" sz="2000" b="1" dirty="0" err="1"/>
              <a:t>ms</a:t>
            </a:r>
            <a:endParaRPr lang="en-US" sz="2000" b="1" dirty="0"/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 dirty="0"/>
              <a:t>Transient propagation on the </a:t>
            </a:r>
            <a:r>
              <a:rPr lang="en-US" sz="2000" b="1" dirty="0"/>
              <a:t>cathode</a:t>
            </a:r>
            <a:r>
              <a:rPr lang="en-US" sz="2000" dirty="0"/>
              <a:t>; there are </a:t>
            </a:r>
            <a:r>
              <a:rPr lang="en-US" sz="2000" b="1" i="1" dirty="0"/>
              <a:t>three time scales</a:t>
            </a:r>
            <a:r>
              <a:rPr lang="en-US" sz="2000" dirty="0"/>
              <a:t>: </a:t>
            </a:r>
            <a:br>
              <a:rPr lang="en-US" sz="2000" dirty="0"/>
            </a:br>
            <a:r>
              <a:rPr lang="en-US" sz="2000" dirty="0"/>
              <a:t>a) </a:t>
            </a:r>
            <a:r>
              <a:rPr lang="en-US" sz="2000" b="1" dirty="0"/>
              <a:t>Capacitive</a:t>
            </a:r>
            <a:r>
              <a:rPr lang="en-US" sz="2000" dirty="0"/>
              <a:t> coupling FC-cathode –      </a:t>
            </a:r>
            <a:r>
              <a:rPr lang="en-US" sz="2000" b="1" dirty="0">
                <a:solidFill>
                  <a:srgbClr val="01007F"/>
                </a:solidFill>
              </a:rPr>
              <a:t>10 ns</a:t>
            </a:r>
            <a:r>
              <a:rPr lang="en-US" sz="2000" dirty="0">
                <a:solidFill>
                  <a:srgbClr val="01007F"/>
                </a:solidFill>
              </a:rPr>
              <a:t>;</a:t>
            </a:r>
            <a:br>
              <a:rPr lang="en-US" sz="2000" dirty="0"/>
            </a:br>
            <a:r>
              <a:rPr lang="en-US" sz="2000" dirty="0"/>
              <a:t>     same time scale as “spark”</a:t>
            </a:r>
            <a:br>
              <a:rPr lang="en-US" sz="2000" dirty="0"/>
            </a:br>
            <a:r>
              <a:rPr lang="en-US" sz="2000" dirty="0"/>
              <a:t>b) cathode </a:t>
            </a:r>
            <a:r>
              <a:rPr lang="en-US" sz="2000" b="1" dirty="0"/>
              <a:t>R-C diffusive </a:t>
            </a:r>
            <a:r>
              <a:rPr lang="en-US" sz="2000" dirty="0"/>
              <a:t>–                        </a:t>
            </a:r>
            <a:r>
              <a:rPr lang="en-US" sz="2000" b="1" dirty="0">
                <a:solidFill>
                  <a:srgbClr val="01007F"/>
                </a:solidFill>
              </a:rPr>
              <a:t>0.1 </a:t>
            </a:r>
            <a:r>
              <a:rPr lang="en-US" sz="2000" b="1" dirty="0" err="1">
                <a:solidFill>
                  <a:srgbClr val="01007F"/>
                </a:solidFill>
              </a:rPr>
              <a:t>ms</a:t>
            </a:r>
            <a:r>
              <a:rPr lang="en-US" sz="2000" dirty="0">
                <a:solidFill>
                  <a:srgbClr val="01007F"/>
                </a:solidFill>
              </a:rPr>
              <a:t>; </a:t>
            </a:r>
            <a:br>
              <a:rPr lang="en-US" sz="2000" dirty="0"/>
            </a:br>
            <a:r>
              <a:rPr lang="en-US" sz="2000" dirty="0"/>
              <a:t>c) entire cathode-HV bus </a:t>
            </a:r>
            <a:r>
              <a:rPr lang="en-US" sz="2000" b="1" dirty="0"/>
              <a:t>diffusive</a:t>
            </a:r>
            <a:r>
              <a:rPr lang="en-US" sz="2000" dirty="0"/>
              <a:t>  -- ~ </a:t>
            </a:r>
            <a:r>
              <a:rPr lang="en-US" sz="2000" b="1" dirty="0">
                <a:solidFill>
                  <a:srgbClr val="01007F"/>
                </a:solidFill>
              </a:rPr>
              <a:t>100 </a:t>
            </a:r>
            <a:r>
              <a:rPr lang="en-US" sz="2000" b="1" dirty="0" err="1">
                <a:solidFill>
                  <a:srgbClr val="01007F"/>
                </a:solidFill>
              </a:rPr>
              <a:t>ms</a:t>
            </a:r>
            <a:endParaRPr lang="en-US" sz="2000" b="1" dirty="0">
              <a:solidFill>
                <a:srgbClr val="01007F"/>
              </a:solidFill>
            </a:endParaRPr>
          </a:p>
          <a:p>
            <a:pPr>
              <a:spcAft>
                <a:spcPts val="600"/>
              </a:spcAft>
            </a:pPr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F7DFF9A-C90B-4CA1-B6E8-09876DDFA555}"/>
              </a:ext>
            </a:extLst>
          </p:cNvPr>
          <p:cNvSpPr txBox="1"/>
          <p:nvPr/>
        </p:nvSpPr>
        <p:spPr>
          <a:xfrm>
            <a:off x="3185692" y="99720"/>
            <a:ext cx="62634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Discharge Transient: time sca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CEE02C-021C-49F6-B2A7-F46158845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5</a:t>
            </a:fld>
            <a:endParaRPr lang="en-US"/>
          </a:p>
        </p:txBody>
      </p:sp>
      <p:grpSp>
        <p:nvGrpSpPr>
          <p:cNvPr id="1052" name="Group 1051">
            <a:extLst>
              <a:ext uri="{FF2B5EF4-FFF2-40B4-BE49-F238E27FC236}">
                <a16:creationId xmlns:a16="http://schemas.microsoft.com/office/drawing/2014/main" id="{369F79C7-4D56-6C40-9F68-B69CBD368D37}"/>
              </a:ext>
            </a:extLst>
          </p:cNvPr>
          <p:cNvGrpSpPr/>
          <p:nvPr/>
        </p:nvGrpSpPr>
        <p:grpSpPr>
          <a:xfrm>
            <a:off x="438912" y="925442"/>
            <a:ext cx="7834490" cy="5499250"/>
            <a:chOff x="438912" y="925442"/>
            <a:chExt cx="7834490" cy="5499250"/>
          </a:xfrm>
        </p:grpSpPr>
        <p:pic>
          <p:nvPicPr>
            <p:cNvPr id="1026" name="Picture 1">
              <a:extLst>
                <a:ext uri="{FF2B5EF4-FFF2-40B4-BE49-F238E27FC236}">
                  <a16:creationId xmlns:a16="http://schemas.microsoft.com/office/drawing/2014/main" id="{7003972E-A4ED-419D-BD95-2D61E9F9D7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5772" y="925442"/>
              <a:ext cx="5196094" cy="3388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348AEA68-1853-6041-B2D3-E6E023E1B0A1}"/>
                </a:ext>
              </a:extLst>
            </p:cNvPr>
            <p:cNvSpPr/>
            <p:nvPr/>
          </p:nvSpPr>
          <p:spPr>
            <a:xfrm>
              <a:off x="1630843" y="2697310"/>
              <a:ext cx="2089560" cy="720538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19369" h="1006679">
                  <a:moveTo>
                    <a:pt x="0" y="0"/>
                  </a:moveTo>
                  <a:lnTo>
                    <a:pt x="1040235" y="1006679"/>
                  </a:lnTo>
                  <a:lnTo>
                    <a:pt x="2919369" y="989901"/>
                  </a:lnTo>
                  <a:lnTo>
                    <a:pt x="18623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FA38F250-5D08-E049-86F6-97E1F4FC2841}"/>
                </a:ext>
              </a:extLst>
            </p:cNvPr>
            <p:cNvSpPr/>
            <p:nvPr/>
          </p:nvSpPr>
          <p:spPr>
            <a:xfrm>
              <a:off x="1620727" y="2694231"/>
              <a:ext cx="2100923" cy="722811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5244" h="1009854">
                  <a:moveTo>
                    <a:pt x="0" y="6350"/>
                  </a:moveTo>
                  <a:lnTo>
                    <a:pt x="1056110" y="1009854"/>
                  </a:lnTo>
                  <a:lnTo>
                    <a:pt x="2935244" y="989901"/>
                  </a:lnTo>
                  <a:lnTo>
                    <a:pt x="1859181" y="0"/>
                  </a:lnTo>
                  <a:lnTo>
                    <a:pt x="0" y="6350"/>
                  </a:lnTo>
                  <a:close/>
                </a:path>
              </a:pathLst>
            </a:custGeom>
            <a:solidFill>
              <a:schemeClr val="accent1">
                <a:alpha val="2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6AF0A4CC-73FA-F84F-8BE5-4DD74B7F9D9E}"/>
                </a:ext>
              </a:extLst>
            </p:cNvPr>
            <p:cNvSpPr/>
            <p:nvPr/>
          </p:nvSpPr>
          <p:spPr>
            <a:xfrm>
              <a:off x="3370814" y="4333029"/>
              <a:ext cx="2113623" cy="729910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952987"/>
                <a:gd name="connsiteY0" fmla="*/ 6350 h 1009854"/>
                <a:gd name="connsiteX1" fmla="*/ 1056110 w 2952987"/>
                <a:gd name="connsiteY1" fmla="*/ 1009854 h 1009854"/>
                <a:gd name="connsiteX2" fmla="*/ 2952987 w 2952987"/>
                <a:gd name="connsiteY2" fmla="*/ 1007688 h 1009854"/>
                <a:gd name="connsiteX3" fmla="*/ 1859181 w 2952987"/>
                <a:gd name="connsiteY3" fmla="*/ 0 h 1009854"/>
                <a:gd name="connsiteX4" fmla="*/ 0 w 2952987"/>
                <a:gd name="connsiteY4" fmla="*/ 6350 h 1009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52987" h="1009854">
                  <a:moveTo>
                    <a:pt x="0" y="6350"/>
                  </a:moveTo>
                  <a:lnTo>
                    <a:pt x="1056110" y="1009854"/>
                  </a:lnTo>
                  <a:lnTo>
                    <a:pt x="2952987" y="1007688"/>
                  </a:lnTo>
                  <a:lnTo>
                    <a:pt x="1859181" y="0"/>
                  </a:lnTo>
                  <a:lnTo>
                    <a:pt x="0" y="6350"/>
                  </a:lnTo>
                  <a:close/>
                </a:path>
              </a:pathLst>
            </a:custGeom>
            <a:solidFill>
              <a:srgbClr val="A3B4D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99498190-8A76-4345-ABEB-EADA03AB86B2}"/>
                </a:ext>
              </a:extLst>
            </p:cNvPr>
            <p:cNvSpPr/>
            <p:nvPr/>
          </p:nvSpPr>
          <p:spPr>
            <a:xfrm>
              <a:off x="4250289" y="5155355"/>
              <a:ext cx="2119973" cy="730755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61859"/>
                <a:gd name="connsiteY0" fmla="*/ 6350 h 1020953"/>
                <a:gd name="connsiteX1" fmla="*/ 1056110 w 2961859"/>
                <a:gd name="connsiteY1" fmla="*/ 1009854 h 1020953"/>
                <a:gd name="connsiteX2" fmla="*/ 2961859 w 2961859"/>
                <a:gd name="connsiteY2" fmla="*/ 1020953 h 1020953"/>
                <a:gd name="connsiteX3" fmla="*/ 1859181 w 2961859"/>
                <a:gd name="connsiteY3" fmla="*/ 0 h 1020953"/>
                <a:gd name="connsiteX4" fmla="*/ 0 w 2961859"/>
                <a:gd name="connsiteY4" fmla="*/ 6350 h 10209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1859" h="1020953">
                  <a:moveTo>
                    <a:pt x="0" y="6350"/>
                  </a:moveTo>
                  <a:lnTo>
                    <a:pt x="1056110" y="1009854"/>
                  </a:lnTo>
                  <a:lnTo>
                    <a:pt x="2961859" y="1020953"/>
                  </a:lnTo>
                  <a:lnTo>
                    <a:pt x="1859181" y="0"/>
                  </a:lnTo>
                  <a:lnTo>
                    <a:pt x="0" y="6350"/>
                  </a:lnTo>
                  <a:close/>
                </a:path>
              </a:pathLst>
            </a:custGeom>
            <a:solidFill>
              <a:srgbClr val="A3B4DB"/>
            </a:solidFill>
            <a:ln>
              <a:solidFill>
                <a:srgbClr val="2E518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>
              <a:extLst>
                <a:ext uri="{FF2B5EF4-FFF2-40B4-BE49-F238E27FC236}">
                  <a16:creationId xmlns:a16="http://schemas.microsoft.com/office/drawing/2014/main" id="{F12D9227-408D-F849-99FF-8DC04F20B5AF}"/>
                </a:ext>
              </a:extLst>
            </p:cNvPr>
            <p:cNvSpPr/>
            <p:nvPr/>
          </p:nvSpPr>
          <p:spPr>
            <a:xfrm>
              <a:off x="5777464" y="5156479"/>
              <a:ext cx="2113623" cy="731520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52987"/>
                <a:gd name="connsiteY0" fmla="*/ 6350 h 1020953"/>
                <a:gd name="connsiteX1" fmla="*/ 1056110 w 2952987"/>
                <a:gd name="connsiteY1" fmla="*/ 1009854 h 1020953"/>
                <a:gd name="connsiteX2" fmla="*/ 2952987 w 2952987"/>
                <a:gd name="connsiteY2" fmla="*/ 1020953 h 1020953"/>
                <a:gd name="connsiteX3" fmla="*/ 1859181 w 2952987"/>
                <a:gd name="connsiteY3" fmla="*/ 0 h 1020953"/>
                <a:gd name="connsiteX4" fmla="*/ 0 w 2952987"/>
                <a:gd name="connsiteY4" fmla="*/ 6350 h 1020953"/>
                <a:gd name="connsiteX0" fmla="*/ 0 w 2952987"/>
                <a:gd name="connsiteY0" fmla="*/ 6350 h 1009854"/>
                <a:gd name="connsiteX1" fmla="*/ 1056110 w 2952987"/>
                <a:gd name="connsiteY1" fmla="*/ 1009854 h 1009854"/>
                <a:gd name="connsiteX2" fmla="*/ 2952987 w 2952987"/>
                <a:gd name="connsiteY2" fmla="*/ 1007645 h 1009854"/>
                <a:gd name="connsiteX3" fmla="*/ 1859181 w 2952987"/>
                <a:gd name="connsiteY3" fmla="*/ 0 h 1009854"/>
                <a:gd name="connsiteX4" fmla="*/ 0 w 2952987"/>
                <a:gd name="connsiteY4" fmla="*/ 6350 h 1009854"/>
                <a:gd name="connsiteX0" fmla="*/ 0 w 2952987"/>
                <a:gd name="connsiteY0" fmla="*/ 6350 h 1009854"/>
                <a:gd name="connsiteX1" fmla="*/ 1091597 w 2952987"/>
                <a:gd name="connsiteY1" fmla="*/ 1009854 h 1009854"/>
                <a:gd name="connsiteX2" fmla="*/ 2952987 w 2952987"/>
                <a:gd name="connsiteY2" fmla="*/ 1007645 h 1009854"/>
                <a:gd name="connsiteX3" fmla="*/ 1859181 w 2952987"/>
                <a:gd name="connsiteY3" fmla="*/ 0 h 1009854"/>
                <a:gd name="connsiteX4" fmla="*/ 0 w 2952987"/>
                <a:gd name="connsiteY4" fmla="*/ 6350 h 1009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52987" h="1009854">
                  <a:moveTo>
                    <a:pt x="0" y="6350"/>
                  </a:moveTo>
                  <a:lnTo>
                    <a:pt x="1091597" y="1009854"/>
                  </a:lnTo>
                  <a:lnTo>
                    <a:pt x="2952987" y="1007645"/>
                  </a:lnTo>
                  <a:lnTo>
                    <a:pt x="1859181" y="0"/>
                  </a:lnTo>
                  <a:lnTo>
                    <a:pt x="0" y="6350"/>
                  </a:lnTo>
                  <a:close/>
                </a:path>
              </a:pathLst>
            </a:custGeom>
            <a:solidFill>
              <a:srgbClr val="A3B4D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089DEC53-CA92-934B-82F9-97A2C37F291C}"/>
                </a:ext>
              </a:extLst>
            </p:cNvPr>
            <p:cNvSpPr/>
            <p:nvPr/>
          </p:nvSpPr>
          <p:spPr>
            <a:xfrm>
              <a:off x="4876800" y="4312019"/>
              <a:ext cx="2133599" cy="723531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35244" h="1012081">
                  <a:moveTo>
                    <a:pt x="0" y="6350"/>
                  </a:moveTo>
                  <a:lnTo>
                    <a:pt x="1056110" y="1009854"/>
                  </a:lnTo>
                  <a:lnTo>
                    <a:pt x="2935244" y="1012081"/>
                  </a:lnTo>
                  <a:lnTo>
                    <a:pt x="1859181" y="0"/>
                  </a:lnTo>
                  <a:lnTo>
                    <a:pt x="0" y="6350"/>
                  </a:lnTo>
                  <a:close/>
                </a:path>
              </a:pathLst>
            </a:custGeom>
            <a:solidFill>
              <a:schemeClr val="accent1">
                <a:alpha val="26000"/>
              </a:schemeClr>
            </a:solidFill>
            <a:ln w="158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D13CEE6B-51B2-024F-9B1B-DF3E324A90B8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3400439" y="4246576"/>
              <a:ext cx="221236" cy="73152"/>
              <a:chOff x="5915025" y="4021138"/>
              <a:chExt cx="307273" cy="101600"/>
            </a:xfrm>
          </p:grpSpPr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CFE4EF86-9E0A-9F40-9EC7-71D846FC1610}"/>
                  </a:ext>
                </a:extLst>
              </p:cNvPr>
              <p:cNvCxnSpPr>
                <a:cxnSpLocks/>
                <a:stCxn id="70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Oval 68">
                <a:extLst>
                  <a:ext uri="{FF2B5EF4-FFF2-40B4-BE49-F238E27FC236}">
                    <a16:creationId xmlns:a16="http://schemas.microsoft.com/office/drawing/2014/main" id="{C4381B32-1375-E148-B12A-A7E1067AF5D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FA9CA76D-86EA-DB49-9DFB-A0720E33B71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736BE581-8096-5044-BF8E-316E129959FB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4206889" y="4246575"/>
              <a:ext cx="221236" cy="73152"/>
              <a:chOff x="5915025" y="4021138"/>
              <a:chExt cx="307273" cy="101600"/>
            </a:xfrm>
          </p:grpSpPr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BCBCDD3A-142D-274D-B048-A97C6139D2A1}"/>
                  </a:ext>
                </a:extLst>
              </p:cNvPr>
              <p:cNvCxnSpPr>
                <a:cxnSpLocks/>
                <a:stCxn id="74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74A85DA1-03A2-7A42-9F83-6364A10E78D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293C9BCE-94BE-C741-82A9-F89B9F10FDA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19456344-CAC2-114B-8DED-D4A63C21AE3D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4279914" y="5072075"/>
              <a:ext cx="221236" cy="73152"/>
              <a:chOff x="5915025" y="4021138"/>
              <a:chExt cx="307273" cy="101600"/>
            </a:xfrm>
          </p:grpSpPr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CCB94760-5AE1-FA46-B1E5-499D32444703}"/>
                  </a:ext>
                </a:extLst>
              </p:cNvPr>
              <p:cNvCxnSpPr>
                <a:cxnSpLocks/>
                <a:stCxn id="78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6EF9357A-9204-364A-B4EF-B145FCDB43E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FD6EAE77-8E26-6645-A9E3-5ABBB8B5097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D933E2BA-387A-DF4C-947A-EAE8076ABFD3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5099064" y="5075250"/>
              <a:ext cx="221236" cy="73152"/>
              <a:chOff x="5915025" y="4021138"/>
              <a:chExt cx="307273" cy="101600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05146E48-A3D4-C740-A94D-E214B5FDC013}"/>
                  </a:ext>
                </a:extLst>
              </p:cNvPr>
              <p:cNvCxnSpPr>
                <a:cxnSpLocks/>
                <a:stCxn id="84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Oval 82">
                <a:extLst>
                  <a:ext uri="{FF2B5EF4-FFF2-40B4-BE49-F238E27FC236}">
                    <a16:creationId xmlns:a16="http://schemas.microsoft.com/office/drawing/2014/main" id="{CD77A5DE-DCAA-EA4D-B35A-FDD2E55DBEF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C4CBC638-1DF7-E042-98CA-8004C24E9F0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9DB4510B-53A1-7C4A-AF8A-01214B14BC7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86387" y="5256226"/>
              <a:ext cx="259333" cy="73152"/>
              <a:chOff x="5915025" y="4021138"/>
              <a:chExt cx="360190" cy="101600"/>
            </a:xfrm>
          </p:grpSpPr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6B9BAA8B-957E-6A44-AC10-41841E20D45D}"/>
                  </a:ext>
                </a:extLst>
              </p:cNvPr>
              <p:cNvCxnSpPr>
                <a:cxnSpLocks/>
                <a:stCxn id="92" idx="2"/>
                <a:endCxn id="91" idx="6"/>
              </p:cNvCxnSpPr>
              <p:nvPr/>
            </p:nvCxnSpPr>
            <p:spPr>
              <a:xfrm flipH="1">
                <a:off x="6015925" y="4071938"/>
                <a:ext cx="158388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EA917272-548F-5D45-A07E-1255D72287F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>
                <a:extLst>
                  <a:ext uri="{FF2B5EF4-FFF2-40B4-BE49-F238E27FC236}">
                    <a16:creationId xmlns:a16="http://schemas.microsoft.com/office/drawing/2014/main" id="{A7704B66-A910-5049-A63E-8271679D101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74314" y="4021138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BAED3AC-815D-4849-936F-49220A607AD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210410" y="5234001"/>
              <a:ext cx="164463" cy="73152"/>
              <a:chOff x="5915025" y="4021138"/>
              <a:chExt cx="228423" cy="101600"/>
            </a:xfrm>
          </p:grpSpPr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4132A847-FD7A-B146-B503-63BCA781D8F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25341" y="4067174"/>
                <a:ext cx="118107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AD28E7CB-8597-F146-B49C-DF08A567536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2534766D-0FED-0A42-A96A-D62DDE93286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699360" y="5700726"/>
              <a:ext cx="164463" cy="73152"/>
              <a:chOff x="5915025" y="4021138"/>
              <a:chExt cx="228423" cy="101600"/>
            </a:xfrm>
          </p:grpSpPr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D7BFEA1E-6677-F94B-A272-6F85DDBC2F2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25341" y="4067174"/>
                <a:ext cx="118107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183618C0-9E05-4E49-987F-2BDC283D836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B4C444F7-77B3-B547-93AF-F1B35DEB938E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5117917" y="5900750"/>
              <a:ext cx="221236" cy="73152"/>
              <a:chOff x="5915025" y="4021138"/>
              <a:chExt cx="307273" cy="101600"/>
            </a:xfrm>
          </p:grpSpPr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EAA8F0D4-5154-7B47-ACF2-E6218C8F5E4A}"/>
                  </a:ext>
                </a:extLst>
              </p:cNvPr>
              <p:cNvCxnSpPr>
                <a:cxnSpLocks/>
                <a:stCxn id="115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478F6D16-AEC8-CC41-AFB8-7D784684B39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D8E68D25-7B6D-144E-AF92-0CF2EECC3F0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6D8E8319-13A8-D543-9346-D3576BB3F218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6024639" y="5897152"/>
              <a:ext cx="221236" cy="73152"/>
              <a:chOff x="5915025" y="4021138"/>
              <a:chExt cx="307273" cy="101600"/>
            </a:xfrm>
          </p:grpSpPr>
          <p:cxnSp>
            <p:nvCxnSpPr>
              <p:cNvPr id="117" name="Straight Connector 116">
                <a:extLst>
                  <a:ext uri="{FF2B5EF4-FFF2-40B4-BE49-F238E27FC236}">
                    <a16:creationId xmlns:a16="http://schemas.microsoft.com/office/drawing/2014/main" id="{AA610845-2F40-9147-9D20-74DF6D81BA41}"/>
                  </a:ext>
                </a:extLst>
              </p:cNvPr>
              <p:cNvCxnSpPr>
                <a:cxnSpLocks/>
                <a:stCxn id="119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8" name="Oval 117">
                <a:extLst>
                  <a:ext uri="{FF2B5EF4-FFF2-40B4-BE49-F238E27FC236}">
                    <a16:creationId xmlns:a16="http://schemas.microsoft.com/office/drawing/2014/main" id="{1C0DB900-D515-6547-8DB1-377409017EB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Oval 118">
                <a:extLst>
                  <a:ext uri="{FF2B5EF4-FFF2-40B4-BE49-F238E27FC236}">
                    <a16:creationId xmlns:a16="http://schemas.microsoft.com/office/drawing/2014/main" id="{C7858CD8-721A-5541-9101-8F42A222AAA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9C1F1C9D-77FA-C743-914F-EFCF70A8908A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6643371" y="5899133"/>
              <a:ext cx="221236" cy="73152"/>
              <a:chOff x="5915025" y="4021138"/>
              <a:chExt cx="307273" cy="101600"/>
            </a:xfrm>
          </p:grpSpPr>
          <p:cxnSp>
            <p:nvCxnSpPr>
              <p:cNvPr id="121" name="Straight Connector 120">
                <a:extLst>
                  <a:ext uri="{FF2B5EF4-FFF2-40B4-BE49-F238E27FC236}">
                    <a16:creationId xmlns:a16="http://schemas.microsoft.com/office/drawing/2014/main" id="{2067CC38-3467-B54A-9202-88C21AF56962}"/>
                  </a:ext>
                </a:extLst>
              </p:cNvPr>
              <p:cNvCxnSpPr>
                <a:cxnSpLocks/>
                <a:stCxn id="123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Oval 121">
                <a:extLst>
                  <a:ext uri="{FF2B5EF4-FFF2-40B4-BE49-F238E27FC236}">
                    <a16:creationId xmlns:a16="http://schemas.microsoft.com/office/drawing/2014/main" id="{6E6464E4-D174-CD4E-A443-BC13206357D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>
                <a:extLst>
                  <a:ext uri="{FF2B5EF4-FFF2-40B4-BE49-F238E27FC236}">
                    <a16:creationId xmlns:a16="http://schemas.microsoft.com/office/drawing/2014/main" id="{2BF5D169-1916-E543-8BCA-ECBFF0FCB13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9AE0CF6F-FD88-494D-AD39-3B5613D9F84F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7546954" y="5912529"/>
              <a:ext cx="225886" cy="82055"/>
              <a:chOff x="5952550" y="4026699"/>
              <a:chExt cx="313733" cy="113959"/>
            </a:xfrm>
          </p:grpSpPr>
          <p:cxnSp>
            <p:nvCxnSpPr>
              <p:cNvPr id="141" name="Straight Connector 140">
                <a:extLst>
                  <a:ext uri="{FF2B5EF4-FFF2-40B4-BE49-F238E27FC236}">
                    <a16:creationId xmlns:a16="http://schemas.microsoft.com/office/drawing/2014/main" id="{F52DD432-D029-6B4B-885B-CB5B3C34AF55}"/>
                  </a:ext>
                </a:extLst>
              </p:cNvPr>
              <p:cNvCxnSpPr>
                <a:cxnSpLocks/>
                <a:stCxn id="143" idx="2"/>
              </p:cNvCxnSpPr>
              <p:nvPr/>
            </p:nvCxnSpPr>
            <p:spPr>
              <a:xfrm flipH="1" flipV="1">
                <a:off x="6047279" y="4085093"/>
                <a:ext cx="118105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2" name="Oval 141">
                <a:extLst>
                  <a:ext uri="{FF2B5EF4-FFF2-40B4-BE49-F238E27FC236}">
                    <a16:creationId xmlns:a16="http://schemas.microsoft.com/office/drawing/2014/main" id="{E7E17E22-38F0-ED4F-ADCB-3AB4B0D062E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52550" y="4026699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Oval 142">
                <a:extLst>
                  <a:ext uri="{FF2B5EF4-FFF2-40B4-BE49-F238E27FC236}">
                    <a16:creationId xmlns:a16="http://schemas.microsoft.com/office/drawing/2014/main" id="{8F7D0873-7A51-B347-8835-85A7BA9562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65384" y="4039057"/>
                <a:ext cx="100899" cy="101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7186A24A-E794-8541-9BB7-4E9BF47CFC4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915024" y="4328391"/>
              <a:ext cx="1618054" cy="290491"/>
              <a:chOff x="4832475" y="4315685"/>
              <a:chExt cx="1667608" cy="299387"/>
            </a:xfrm>
          </p:grpSpPr>
          <p:sp>
            <p:nvSpPr>
              <p:cNvPr id="49" name="Freeform 48">
                <a:extLst>
                  <a:ext uri="{FF2B5EF4-FFF2-40B4-BE49-F238E27FC236}">
                    <a16:creationId xmlns:a16="http://schemas.microsoft.com/office/drawing/2014/main" id="{BEC9CDAE-2D9F-EF4C-B5FE-CE9BD217C4B7}"/>
                  </a:ext>
                </a:extLst>
              </p:cNvPr>
              <p:cNvSpPr/>
              <p:nvPr/>
            </p:nvSpPr>
            <p:spPr>
              <a:xfrm>
                <a:off x="4937512" y="4420138"/>
                <a:ext cx="1477667" cy="94240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84266"/>
                  <a:gd name="connsiteX1" fmla="*/ 239912 w 2141225"/>
                  <a:gd name="connsiteY1" fmla="*/ 1084266 h 1084266"/>
                  <a:gd name="connsiteX2" fmla="*/ 2141225 w 2141225"/>
                  <a:gd name="connsiteY2" fmla="*/ 1014842 h 1084266"/>
                  <a:gd name="connsiteX3" fmla="*/ 1859181 w 2141225"/>
                  <a:gd name="connsiteY3" fmla="*/ 0 h 1084266"/>
                  <a:gd name="connsiteX4" fmla="*/ 0 w 2141225"/>
                  <a:gd name="connsiteY4" fmla="*/ 6350 h 1084266"/>
                  <a:gd name="connsiteX0" fmla="*/ 0 w 2119046"/>
                  <a:gd name="connsiteY0" fmla="*/ 6350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6350 h 1084266"/>
                  <a:gd name="connsiteX0" fmla="*/ 0 w 2119046"/>
                  <a:gd name="connsiteY0" fmla="*/ 10393 h 1084266"/>
                  <a:gd name="connsiteX1" fmla="*/ 239912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9046"/>
                  <a:gd name="connsiteY0" fmla="*/ 10393 h 1084266"/>
                  <a:gd name="connsiteX1" fmla="*/ 247927 w 2119046"/>
                  <a:gd name="connsiteY1" fmla="*/ 1084266 h 1084266"/>
                  <a:gd name="connsiteX2" fmla="*/ 2119046 w 2119046"/>
                  <a:gd name="connsiteY2" fmla="*/ 1075259 h 1084266"/>
                  <a:gd name="connsiteX3" fmla="*/ 1859181 w 2119046"/>
                  <a:gd name="connsiteY3" fmla="*/ 0 h 1084266"/>
                  <a:gd name="connsiteX4" fmla="*/ 0 w 2119046"/>
                  <a:gd name="connsiteY4" fmla="*/ 10393 h 1084266"/>
                  <a:gd name="connsiteX0" fmla="*/ 0 w 2113703"/>
                  <a:gd name="connsiteY0" fmla="*/ 10393 h 1084266"/>
                  <a:gd name="connsiteX1" fmla="*/ 247927 w 2113703"/>
                  <a:gd name="connsiteY1" fmla="*/ 1084266 h 1084266"/>
                  <a:gd name="connsiteX2" fmla="*/ 2113703 w 2113703"/>
                  <a:gd name="connsiteY2" fmla="*/ 1079302 h 1084266"/>
                  <a:gd name="connsiteX3" fmla="*/ 1859181 w 2113703"/>
                  <a:gd name="connsiteY3" fmla="*/ 0 h 1084266"/>
                  <a:gd name="connsiteX4" fmla="*/ 0 w 2113703"/>
                  <a:gd name="connsiteY4" fmla="*/ 10393 h 1084266"/>
                  <a:gd name="connsiteX0" fmla="*/ 0 w 2111922"/>
                  <a:gd name="connsiteY0" fmla="*/ 10393 h 1084266"/>
                  <a:gd name="connsiteX1" fmla="*/ 247927 w 2111922"/>
                  <a:gd name="connsiteY1" fmla="*/ 1084266 h 1084266"/>
                  <a:gd name="connsiteX2" fmla="*/ 2111922 w 2111922"/>
                  <a:gd name="connsiteY2" fmla="*/ 1083345 h 1084266"/>
                  <a:gd name="connsiteX3" fmla="*/ 1859181 w 2111922"/>
                  <a:gd name="connsiteY3" fmla="*/ 0 h 1084266"/>
                  <a:gd name="connsiteX4" fmla="*/ 0 w 2111922"/>
                  <a:gd name="connsiteY4" fmla="*/ 10393 h 1084266"/>
                  <a:gd name="connsiteX0" fmla="*/ 0 w 2111922"/>
                  <a:gd name="connsiteY0" fmla="*/ 10393 h 1083344"/>
                  <a:gd name="connsiteX1" fmla="*/ 241717 w 2111922"/>
                  <a:gd name="connsiteY1" fmla="*/ 1080317 h 1083344"/>
                  <a:gd name="connsiteX2" fmla="*/ 2111922 w 2111922"/>
                  <a:gd name="connsiteY2" fmla="*/ 1083345 h 1083344"/>
                  <a:gd name="connsiteX3" fmla="*/ 1859181 w 2111922"/>
                  <a:gd name="connsiteY3" fmla="*/ 0 h 1083344"/>
                  <a:gd name="connsiteX4" fmla="*/ 0 w 2111922"/>
                  <a:gd name="connsiteY4" fmla="*/ 10393 h 1083344"/>
                  <a:gd name="connsiteX0" fmla="*/ 0 w 2100389"/>
                  <a:gd name="connsiteY0" fmla="*/ 10393 h 1091243"/>
                  <a:gd name="connsiteX1" fmla="*/ 241717 w 2100389"/>
                  <a:gd name="connsiteY1" fmla="*/ 1080317 h 1091243"/>
                  <a:gd name="connsiteX2" fmla="*/ 2100389 w 2100389"/>
                  <a:gd name="connsiteY2" fmla="*/ 1091243 h 1091243"/>
                  <a:gd name="connsiteX3" fmla="*/ 1859181 w 2100389"/>
                  <a:gd name="connsiteY3" fmla="*/ 0 h 1091243"/>
                  <a:gd name="connsiteX4" fmla="*/ 0 w 2100389"/>
                  <a:gd name="connsiteY4" fmla="*/ 10393 h 1091243"/>
                  <a:gd name="connsiteX0" fmla="*/ 0 w 2100389"/>
                  <a:gd name="connsiteY0" fmla="*/ 2495 h 1083345"/>
                  <a:gd name="connsiteX1" fmla="*/ 241717 w 2100389"/>
                  <a:gd name="connsiteY1" fmla="*/ 1072419 h 1083345"/>
                  <a:gd name="connsiteX2" fmla="*/ 2100389 w 2100389"/>
                  <a:gd name="connsiteY2" fmla="*/ 1083345 h 1083345"/>
                  <a:gd name="connsiteX3" fmla="*/ 1858294 w 2100389"/>
                  <a:gd name="connsiteY3" fmla="*/ 0 h 1083345"/>
                  <a:gd name="connsiteX4" fmla="*/ 0 w 2100389"/>
                  <a:gd name="connsiteY4" fmla="*/ 2495 h 1083345"/>
                  <a:gd name="connsiteX0" fmla="*/ 0 w 2100389"/>
                  <a:gd name="connsiteY0" fmla="*/ 0 h 1080850"/>
                  <a:gd name="connsiteX1" fmla="*/ 241717 w 2100389"/>
                  <a:gd name="connsiteY1" fmla="*/ 1069924 h 1080850"/>
                  <a:gd name="connsiteX2" fmla="*/ 2100389 w 2100389"/>
                  <a:gd name="connsiteY2" fmla="*/ 1080850 h 1080850"/>
                  <a:gd name="connsiteX3" fmla="*/ 1856520 w 2100389"/>
                  <a:gd name="connsiteY3" fmla="*/ 5403 h 1080850"/>
                  <a:gd name="connsiteX4" fmla="*/ 0 w 2100389"/>
                  <a:gd name="connsiteY4" fmla="*/ 0 h 1080850"/>
                  <a:gd name="connsiteX0" fmla="*/ 0 w 2032864"/>
                  <a:gd name="connsiteY0" fmla="*/ 0 h 1268444"/>
                  <a:gd name="connsiteX1" fmla="*/ 241717 w 2032864"/>
                  <a:gd name="connsiteY1" fmla="*/ 1069924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  <a:gd name="connsiteX0" fmla="*/ 0 w 2032864"/>
                  <a:gd name="connsiteY0" fmla="*/ 0 h 1268444"/>
                  <a:gd name="connsiteX1" fmla="*/ 151684 w 2032864"/>
                  <a:gd name="connsiteY1" fmla="*/ 1182476 h 1268444"/>
                  <a:gd name="connsiteX2" fmla="*/ 2032864 w 2032864"/>
                  <a:gd name="connsiteY2" fmla="*/ 1268444 h 1268444"/>
                  <a:gd name="connsiteX3" fmla="*/ 1856520 w 2032864"/>
                  <a:gd name="connsiteY3" fmla="*/ 5403 h 1268444"/>
                  <a:gd name="connsiteX4" fmla="*/ 0 w 2032864"/>
                  <a:gd name="connsiteY4" fmla="*/ 0 h 1268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32864" h="1268444">
                    <a:moveTo>
                      <a:pt x="0" y="0"/>
                    </a:moveTo>
                    <a:lnTo>
                      <a:pt x="151684" y="1182476"/>
                    </a:lnTo>
                    <a:lnTo>
                      <a:pt x="2032864" y="1268444"/>
                    </a:lnTo>
                    <a:lnTo>
                      <a:pt x="1856520" y="5403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Dn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5F85CB"/>
                  </a:solidFill>
                </a:endParaRPr>
              </a:p>
              <a:p>
                <a:pPr algn="ctr"/>
                <a:endParaRPr lang="en-US" dirty="0"/>
              </a:p>
            </p:txBody>
          </p:sp>
          <p:sp>
            <p:nvSpPr>
              <p:cNvPr id="50" name="Freeform 49">
                <a:extLst>
                  <a:ext uri="{FF2B5EF4-FFF2-40B4-BE49-F238E27FC236}">
                    <a16:creationId xmlns:a16="http://schemas.microsoft.com/office/drawing/2014/main" id="{FAEFB3A0-CEE8-8C43-97EB-F5569D96B7BC}"/>
                  </a:ext>
                </a:extLst>
              </p:cNvPr>
              <p:cNvSpPr/>
              <p:nvPr/>
            </p:nvSpPr>
            <p:spPr>
              <a:xfrm>
                <a:off x="5050209" y="4517559"/>
                <a:ext cx="1449874" cy="97513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107959"/>
                  <a:gd name="connsiteX1" fmla="*/ 235569 w 2141225"/>
                  <a:gd name="connsiteY1" fmla="*/ 1107959 h 1107959"/>
                  <a:gd name="connsiteX2" fmla="*/ 2141225 w 2141225"/>
                  <a:gd name="connsiteY2" fmla="*/ 1014842 h 1107959"/>
                  <a:gd name="connsiteX3" fmla="*/ 1859181 w 2141225"/>
                  <a:gd name="connsiteY3" fmla="*/ 0 h 1107959"/>
                  <a:gd name="connsiteX4" fmla="*/ 0 w 2141225"/>
                  <a:gd name="connsiteY4" fmla="*/ 6350 h 1107959"/>
                  <a:gd name="connsiteX0" fmla="*/ 0 w 2065992"/>
                  <a:gd name="connsiteY0" fmla="*/ 6350 h 1107959"/>
                  <a:gd name="connsiteX1" fmla="*/ 235569 w 2065992"/>
                  <a:gd name="connsiteY1" fmla="*/ 1107959 h 1107959"/>
                  <a:gd name="connsiteX2" fmla="*/ 2065992 w 2065992"/>
                  <a:gd name="connsiteY2" fmla="*/ 1014842 h 1107959"/>
                  <a:gd name="connsiteX3" fmla="*/ 1859181 w 2065992"/>
                  <a:gd name="connsiteY3" fmla="*/ 0 h 1107959"/>
                  <a:gd name="connsiteX4" fmla="*/ 0 w 2065992"/>
                  <a:gd name="connsiteY4" fmla="*/ 6350 h 1107959"/>
                  <a:gd name="connsiteX0" fmla="*/ 0 w 2083694"/>
                  <a:gd name="connsiteY0" fmla="*/ 6350 h 1107959"/>
                  <a:gd name="connsiteX1" fmla="*/ 235569 w 2083694"/>
                  <a:gd name="connsiteY1" fmla="*/ 1107959 h 1107959"/>
                  <a:gd name="connsiteX2" fmla="*/ 2083694 w 2083694"/>
                  <a:gd name="connsiteY2" fmla="*/ 1014842 h 1107959"/>
                  <a:gd name="connsiteX3" fmla="*/ 1859181 w 2083694"/>
                  <a:gd name="connsiteY3" fmla="*/ 0 h 1107959"/>
                  <a:gd name="connsiteX4" fmla="*/ 0 w 2083694"/>
                  <a:gd name="connsiteY4" fmla="*/ 6350 h 1107959"/>
                  <a:gd name="connsiteX0" fmla="*/ 0 w 2083694"/>
                  <a:gd name="connsiteY0" fmla="*/ 6350 h 1099398"/>
                  <a:gd name="connsiteX1" fmla="*/ 236457 w 2083694"/>
                  <a:gd name="connsiteY1" fmla="*/ 1099398 h 1099398"/>
                  <a:gd name="connsiteX2" fmla="*/ 2083694 w 2083694"/>
                  <a:gd name="connsiteY2" fmla="*/ 1014842 h 1099398"/>
                  <a:gd name="connsiteX3" fmla="*/ 1859181 w 2083694"/>
                  <a:gd name="connsiteY3" fmla="*/ 0 h 1099398"/>
                  <a:gd name="connsiteX4" fmla="*/ 0 w 2083694"/>
                  <a:gd name="connsiteY4" fmla="*/ 6350 h 1099398"/>
                  <a:gd name="connsiteX0" fmla="*/ 0 w 2083694"/>
                  <a:gd name="connsiteY0" fmla="*/ 6350 h 1146486"/>
                  <a:gd name="connsiteX1" fmla="*/ 247118 w 2083694"/>
                  <a:gd name="connsiteY1" fmla="*/ 1146486 h 1146486"/>
                  <a:gd name="connsiteX2" fmla="*/ 2083694 w 2083694"/>
                  <a:gd name="connsiteY2" fmla="*/ 1014842 h 1146486"/>
                  <a:gd name="connsiteX3" fmla="*/ 1859181 w 2083694"/>
                  <a:gd name="connsiteY3" fmla="*/ 0 h 1146486"/>
                  <a:gd name="connsiteX4" fmla="*/ 0 w 2083694"/>
                  <a:gd name="connsiteY4" fmla="*/ 6350 h 1146486"/>
                  <a:gd name="connsiteX0" fmla="*/ 0 w 2092578"/>
                  <a:gd name="connsiteY0" fmla="*/ 6350 h 1146486"/>
                  <a:gd name="connsiteX1" fmla="*/ 247118 w 2092578"/>
                  <a:gd name="connsiteY1" fmla="*/ 1146486 h 1146486"/>
                  <a:gd name="connsiteX2" fmla="*/ 2092578 w 2092578"/>
                  <a:gd name="connsiteY2" fmla="*/ 1070492 h 1146486"/>
                  <a:gd name="connsiteX3" fmla="*/ 1859181 w 2092578"/>
                  <a:gd name="connsiteY3" fmla="*/ 0 h 1146486"/>
                  <a:gd name="connsiteX4" fmla="*/ 0 w 2092578"/>
                  <a:gd name="connsiteY4" fmla="*/ 6350 h 1146486"/>
                  <a:gd name="connsiteX0" fmla="*/ 0 w 2095243"/>
                  <a:gd name="connsiteY0" fmla="*/ 6350 h 1146486"/>
                  <a:gd name="connsiteX1" fmla="*/ 247118 w 2095243"/>
                  <a:gd name="connsiteY1" fmla="*/ 1146486 h 1146486"/>
                  <a:gd name="connsiteX2" fmla="*/ 2095243 w 2095243"/>
                  <a:gd name="connsiteY2" fmla="*/ 1083082 h 1146486"/>
                  <a:gd name="connsiteX3" fmla="*/ 1859181 w 2095243"/>
                  <a:gd name="connsiteY3" fmla="*/ 0 h 1146486"/>
                  <a:gd name="connsiteX4" fmla="*/ 0 w 2095243"/>
                  <a:gd name="connsiteY4" fmla="*/ 6350 h 1146486"/>
                  <a:gd name="connsiteX0" fmla="*/ 0 w 2091703"/>
                  <a:gd name="connsiteY0" fmla="*/ 6350 h 1146486"/>
                  <a:gd name="connsiteX1" fmla="*/ 247118 w 2091703"/>
                  <a:gd name="connsiteY1" fmla="*/ 1146486 h 1146486"/>
                  <a:gd name="connsiteX2" fmla="*/ 2091703 w 2091703"/>
                  <a:gd name="connsiteY2" fmla="*/ 1099806 h 1146486"/>
                  <a:gd name="connsiteX3" fmla="*/ 1859181 w 2091703"/>
                  <a:gd name="connsiteY3" fmla="*/ 0 h 1146486"/>
                  <a:gd name="connsiteX4" fmla="*/ 0 w 2091703"/>
                  <a:gd name="connsiteY4" fmla="*/ 6350 h 1146486"/>
                  <a:gd name="connsiteX0" fmla="*/ 0 w 2083756"/>
                  <a:gd name="connsiteY0" fmla="*/ 6350 h 1146486"/>
                  <a:gd name="connsiteX1" fmla="*/ 247118 w 2083756"/>
                  <a:gd name="connsiteY1" fmla="*/ 1146486 h 1146486"/>
                  <a:gd name="connsiteX2" fmla="*/ 2083756 w 2083756"/>
                  <a:gd name="connsiteY2" fmla="*/ 1108144 h 1146486"/>
                  <a:gd name="connsiteX3" fmla="*/ 1859181 w 2083756"/>
                  <a:gd name="connsiteY3" fmla="*/ 0 h 1146486"/>
                  <a:gd name="connsiteX4" fmla="*/ 0 w 2083756"/>
                  <a:gd name="connsiteY4" fmla="*/ 6350 h 1146486"/>
                  <a:gd name="connsiteX0" fmla="*/ 0 w 2083756"/>
                  <a:gd name="connsiteY0" fmla="*/ 0 h 1140136"/>
                  <a:gd name="connsiteX1" fmla="*/ 247118 w 2083756"/>
                  <a:gd name="connsiteY1" fmla="*/ 1140136 h 1140136"/>
                  <a:gd name="connsiteX2" fmla="*/ 2083756 w 2083756"/>
                  <a:gd name="connsiteY2" fmla="*/ 1101794 h 1140136"/>
                  <a:gd name="connsiteX3" fmla="*/ 1851234 w 2083756"/>
                  <a:gd name="connsiteY3" fmla="*/ 1988 h 1140136"/>
                  <a:gd name="connsiteX4" fmla="*/ 0 w 2083756"/>
                  <a:gd name="connsiteY4" fmla="*/ 0 h 1140136"/>
                  <a:gd name="connsiteX0" fmla="*/ 0 w 2083756"/>
                  <a:gd name="connsiteY0" fmla="*/ 0 h 1156812"/>
                  <a:gd name="connsiteX1" fmla="*/ 248001 w 2083756"/>
                  <a:gd name="connsiteY1" fmla="*/ 1156812 h 1156812"/>
                  <a:gd name="connsiteX2" fmla="*/ 2083756 w 2083756"/>
                  <a:gd name="connsiteY2" fmla="*/ 1101794 h 1156812"/>
                  <a:gd name="connsiteX3" fmla="*/ 1851234 w 2083756"/>
                  <a:gd name="connsiteY3" fmla="*/ 1988 h 1156812"/>
                  <a:gd name="connsiteX4" fmla="*/ 0 w 2083756"/>
                  <a:gd name="connsiteY4" fmla="*/ 0 h 1156812"/>
                  <a:gd name="connsiteX0" fmla="*/ 0 w 2012070"/>
                  <a:gd name="connsiteY0" fmla="*/ 0 h 1444085"/>
                  <a:gd name="connsiteX1" fmla="*/ 248001 w 2012070"/>
                  <a:gd name="connsiteY1" fmla="*/ 1156812 h 1444085"/>
                  <a:gd name="connsiteX2" fmla="*/ 2012070 w 2012070"/>
                  <a:gd name="connsiteY2" fmla="*/ 1444085 h 1444085"/>
                  <a:gd name="connsiteX3" fmla="*/ 1851234 w 2012070"/>
                  <a:gd name="connsiteY3" fmla="*/ 1988 h 1444085"/>
                  <a:gd name="connsiteX4" fmla="*/ 0 w 2012070"/>
                  <a:gd name="connsiteY4" fmla="*/ 0 h 1444085"/>
                  <a:gd name="connsiteX0" fmla="*/ 0 w 2012070"/>
                  <a:gd name="connsiteY0" fmla="*/ 0 h 1541895"/>
                  <a:gd name="connsiteX1" fmla="*/ 171834 w 2012070"/>
                  <a:gd name="connsiteY1" fmla="*/ 1541895 h 1541895"/>
                  <a:gd name="connsiteX2" fmla="*/ 2012070 w 2012070"/>
                  <a:gd name="connsiteY2" fmla="*/ 1444085 h 1541895"/>
                  <a:gd name="connsiteX3" fmla="*/ 1851234 w 2012070"/>
                  <a:gd name="connsiteY3" fmla="*/ 1988 h 1541895"/>
                  <a:gd name="connsiteX4" fmla="*/ 0 w 2012070"/>
                  <a:gd name="connsiteY4" fmla="*/ 0 h 1541895"/>
                  <a:gd name="connsiteX0" fmla="*/ 0 w 1985188"/>
                  <a:gd name="connsiteY0" fmla="*/ 0 h 1551169"/>
                  <a:gd name="connsiteX1" fmla="*/ 171834 w 1985188"/>
                  <a:gd name="connsiteY1" fmla="*/ 1541895 h 1551169"/>
                  <a:gd name="connsiteX2" fmla="*/ 1985188 w 1985188"/>
                  <a:gd name="connsiteY2" fmla="*/ 1551169 h 1551169"/>
                  <a:gd name="connsiteX3" fmla="*/ 1851234 w 1985188"/>
                  <a:gd name="connsiteY3" fmla="*/ 1988 h 1551169"/>
                  <a:gd name="connsiteX4" fmla="*/ 0 w 1985188"/>
                  <a:gd name="connsiteY4" fmla="*/ 0 h 1551169"/>
                  <a:gd name="connsiteX0" fmla="*/ 0 w 1985188"/>
                  <a:gd name="connsiteY0" fmla="*/ 0 h 1595433"/>
                  <a:gd name="connsiteX1" fmla="*/ 135991 w 1985188"/>
                  <a:gd name="connsiteY1" fmla="*/ 1595433 h 1595433"/>
                  <a:gd name="connsiteX2" fmla="*/ 1985188 w 1985188"/>
                  <a:gd name="connsiteY2" fmla="*/ 1551169 h 1595433"/>
                  <a:gd name="connsiteX3" fmla="*/ 1851234 w 1985188"/>
                  <a:gd name="connsiteY3" fmla="*/ 1988 h 1595433"/>
                  <a:gd name="connsiteX4" fmla="*/ 0 w 1985188"/>
                  <a:gd name="connsiteY4" fmla="*/ 0 h 15954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5188" h="1595433">
                    <a:moveTo>
                      <a:pt x="0" y="0"/>
                    </a:moveTo>
                    <a:lnTo>
                      <a:pt x="135991" y="1595433"/>
                    </a:lnTo>
                    <a:lnTo>
                      <a:pt x="1985188" y="1551169"/>
                    </a:lnTo>
                    <a:lnTo>
                      <a:pt x="1851234" y="1988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wdUp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" name="Freeform 47">
                <a:extLst>
                  <a:ext uri="{FF2B5EF4-FFF2-40B4-BE49-F238E27FC236}">
                    <a16:creationId xmlns:a16="http://schemas.microsoft.com/office/drawing/2014/main" id="{6CA9F960-E109-1840-BE41-B0F32D0FB868}"/>
                  </a:ext>
                </a:extLst>
              </p:cNvPr>
              <p:cNvSpPr/>
              <p:nvPr/>
            </p:nvSpPr>
            <p:spPr>
              <a:xfrm>
                <a:off x="4832475" y="4315685"/>
                <a:ext cx="1445348" cy="97111"/>
              </a:xfrm>
              <a:custGeom>
                <a:avLst/>
                <a:gdLst>
                  <a:gd name="connsiteX0" fmla="*/ 0 w 2919369"/>
                  <a:gd name="connsiteY0" fmla="*/ 0 h 1006679"/>
                  <a:gd name="connsiteX1" fmla="*/ 1040235 w 2919369"/>
                  <a:gd name="connsiteY1" fmla="*/ 1006679 h 1006679"/>
                  <a:gd name="connsiteX2" fmla="*/ 2919369 w 2919369"/>
                  <a:gd name="connsiteY2" fmla="*/ 989901 h 1006679"/>
                  <a:gd name="connsiteX3" fmla="*/ 1862356 w 2919369"/>
                  <a:gd name="connsiteY3" fmla="*/ 0 h 1006679"/>
                  <a:gd name="connsiteX4" fmla="*/ 0 w 2919369"/>
                  <a:gd name="connsiteY4" fmla="*/ 0 h 1006679"/>
                  <a:gd name="connsiteX0" fmla="*/ 0 w 2919369"/>
                  <a:gd name="connsiteY0" fmla="*/ 0 h 1009854"/>
                  <a:gd name="connsiteX1" fmla="*/ 1040235 w 2919369"/>
                  <a:gd name="connsiteY1" fmla="*/ 1009854 h 1009854"/>
                  <a:gd name="connsiteX2" fmla="*/ 2919369 w 2919369"/>
                  <a:gd name="connsiteY2" fmla="*/ 989901 h 1009854"/>
                  <a:gd name="connsiteX3" fmla="*/ 1862356 w 2919369"/>
                  <a:gd name="connsiteY3" fmla="*/ 0 h 1009854"/>
                  <a:gd name="connsiteX4" fmla="*/ 0 w 2919369"/>
                  <a:gd name="connsiteY4" fmla="*/ 0 h 1009854"/>
                  <a:gd name="connsiteX0" fmla="*/ 0 w 2916194"/>
                  <a:gd name="connsiteY0" fmla="*/ 0 h 1013029"/>
                  <a:gd name="connsiteX1" fmla="*/ 1037060 w 2916194"/>
                  <a:gd name="connsiteY1" fmla="*/ 1013029 h 1013029"/>
                  <a:gd name="connsiteX2" fmla="*/ 2916194 w 2916194"/>
                  <a:gd name="connsiteY2" fmla="*/ 993076 h 1013029"/>
                  <a:gd name="connsiteX3" fmla="*/ 1859181 w 2916194"/>
                  <a:gd name="connsiteY3" fmla="*/ 3175 h 1013029"/>
                  <a:gd name="connsiteX4" fmla="*/ 0 w 2916194"/>
                  <a:gd name="connsiteY4" fmla="*/ 0 h 1013029"/>
                  <a:gd name="connsiteX0" fmla="*/ 0 w 2916194"/>
                  <a:gd name="connsiteY0" fmla="*/ 6350 h 1019379"/>
                  <a:gd name="connsiteX1" fmla="*/ 1037060 w 2916194"/>
                  <a:gd name="connsiteY1" fmla="*/ 1019379 h 1019379"/>
                  <a:gd name="connsiteX2" fmla="*/ 2916194 w 2916194"/>
                  <a:gd name="connsiteY2" fmla="*/ 999426 h 1019379"/>
                  <a:gd name="connsiteX3" fmla="*/ 1859181 w 2916194"/>
                  <a:gd name="connsiteY3" fmla="*/ 0 h 1019379"/>
                  <a:gd name="connsiteX4" fmla="*/ 0 w 2916194"/>
                  <a:gd name="connsiteY4" fmla="*/ 6350 h 1019379"/>
                  <a:gd name="connsiteX0" fmla="*/ 0 w 2935244"/>
                  <a:gd name="connsiteY0" fmla="*/ 6350 h 1019379"/>
                  <a:gd name="connsiteX1" fmla="*/ 1037060 w 2935244"/>
                  <a:gd name="connsiteY1" fmla="*/ 1019379 h 1019379"/>
                  <a:gd name="connsiteX2" fmla="*/ 2935244 w 2935244"/>
                  <a:gd name="connsiteY2" fmla="*/ 989901 h 1019379"/>
                  <a:gd name="connsiteX3" fmla="*/ 1859181 w 2935244"/>
                  <a:gd name="connsiteY3" fmla="*/ 0 h 1019379"/>
                  <a:gd name="connsiteX4" fmla="*/ 0 w 2935244"/>
                  <a:gd name="connsiteY4" fmla="*/ 6350 h 1019379"/>
                  <a:gd name="connsiteX0" fmla="*/ 0 w 2935244"/>
                  <a:gd name="connsiteY0" fmla="*/ 6350 h 1009854"/>
                  <a:gd name="connsiteX1" fmla="*/ 1056110 w 2935244"/>
                  <a:gd name="connsiteY1" fmla="*/ 1009854 h 1009854"/>
                  <a:gd name="connsiteX2" fmla="*/ 2935244 w 2935244"/>
                  <a:gd name="connsiteY2" fmla="*/ 989901 h 1009854"/>
                  <a:gd name="connsiteX3" fmla="*/ 1859181 w 2935244"/>
                  <a:gd name="connsiteY3" fmla="*/ 0 h 1009854"/>
                  <a:gd name="connsiteX4" fmla="*/ 0 w 2935244"/>
                  <a:gd name="connsiteY4" fmla="*/ 6350 h 1009854"/>
                  <a:gd name="connsiteX0" fmla="*/ 0 w 2935244"/>
                  <a:gd name="connsiteY0" fmla="*/ 6350 h 1012081"/>
                  <a:gd name="connsiteX1" fmla="*/ 1056110 w 2935244"/>
                  <a:gd name="connsiteY1" fmla="*/ 1009854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935244"/>
                  <a:gd name="connsiteY0" fmla="*/ 6350 h 1012081"/>
                  <a:gd name="connsiteX1" fmla="*/ 372988 w 2935244"/>
                  <a:gd name="connsiteY1" fmla="*/ 926765 h 1012081"/>
                  <a:gd name="connsiteX2" fmla="*/ 2935244 w 2935244"/>
                  <a:gd name="connsiteY2" fmla="*/ 1012081 h 1012081"/>
                  <a:gd name="connsiteX3" fmla="*/ 1859181 w 2935244"/>
                  <a:gd name="connsiteY3" fmla="*/ 0 h 1012081"/>
                  <a:gd name="connsiteX4" fmla="*/ 0 w 2935244"/>
                  <a:gd name="connsiteY4" fmla="*/ 6350 h 1012081"/>
                  <a:gd name="connsiteX0" fmla="*/ 0 w 2234378"/>
                  <a:gd name="connsiteY0" fmla="*/ 6350 h 964602"/>
                  <a:gd name="connsiteX1" fmla="*/ 372988 w 2234378"/>
                  <a:gd name="connsiteY1" fmla="*/ 926765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234378"/>
                  <a:gd name="connsiteY0" fmla="*/ 6350 h 964602"/>
                  <a:gd name="connsiteX1" fmla="*/ 253220 w 2234378"/>
                  <a:gd name="connsiteY1" fmla="*/ 910016 h 964602"/>
                  <a:gd name="connsiteX2" fmla="*/ 2234378 w 2234378"/>
                  <a:gd name="connsiteY2" fmla="*/ 964602 h 964602"/>
                  <a:gd name="connsiteX3" fmla="*/ 1859181 w 2234378"/>
                  <a:gd name="connsiteY3" fmla="*/ 0 h 964602"/>
                  <a:gd name="connsiteX4" fmla="*/ 0 w 2234378"/>
                  <a:gd name="connsiteY4" fmla="*/ 6350 h 964602"/>
                  <a:gd name="connsiteX0" fmla="*/ 0 w 2141225"/>
                  <a:gd name="connsiteY0" fmla="*/ 6350 h 1014842"/>
                  <a:gd name="connsiteX1" fmla="*/ 253220 w 2141225"/>
                  <a:gd name="connsiteY1" fmla="*/ 91001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48784 w 2141225"/>
                  <a:gd name="connsiteY1" fmla="*/ 977003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14842"/>
                  <a:gd name="connsiteX1" fmla="*/ 266527 w 2141225"/>
                  <a:gd name="connsiteY1" fmla="*/ 993749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27242"/>
                  <a:gd name="connsiteX1" fmla="*/ 270963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27242"/>
                  <a:gd name="connsiteX1" fmla="*/ 279835 w 2141225"/>
                  <a:gd name="connsiteY1" fmla="*/ 1027242 h 1027242"/>
                  <a:gd name="connsiteX2" fmla="*/ 2141225 w 2141225"/>
                  <a:gd name="connsiteY2" fmla="*/ 1014842 h 1027242"/>
                  <a:gd name="connsiteX3" fmla="*/ 1859181 w 2141225"/>
                  <a:gd name="connsiteY3" fmla="*/ 0 h 1027242"/>
                  <a:gd name="connsiteX4" fmla="*/ 0 w 2141225"/>
                  <a:gd name="connsiteY4" fmla="*/ 6350 h 1027242"/>
                  <a:gd name="connsiteX0" fmla="*/ 0 w 2141225"/>
                  <a:gd name="connsiteY0" fmla="*/ 6350 h 1043989"/>
                  <a:gd name="connsiteX1" fmla="*/ 288707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41225"/>
                  <a:gd name="connsiteY0" fmla="*/ 6350 h 1060736"/>
                  <a:gd name="connsiteX1" fmla="*/ 306450 w 2141225"/>
                  <a:gd name="connsiteY1" fmla="*/ 1060736 h 1060736"/>
                  <a:gd name="connsiteX2" fmla="*/ 2141225 w 2141225"/>
                  <a:gd name="connsiteY2" fmla="*/ 1014842 h 1060736"/>
                  <a:gd name="connsiteX3" fmla="*/ 1859181 w 2141225"/>
                  <a:gd name="connsiteY3" fmla="*/ 0 h 1060736"/>
                  <a:gd name="connsiteX4" fmla="*/ 0 w 2141225"/>
                  <a:gd name="connsiteY4" fmla="*/ 6350 h 1060736"/>
                  <a:gd name="connsiteX0" fmla="*/ 0 w 2141225"/>
                  <a:gd name="connsiteY0" fmla="*/ 6350 h 1014842"/>
                  <a:gd name="connsiteX1" fmla="*/ 288707 w 2141225"/>
                  <a:gd name="connsiteY1" fmla="*/ 1010496 h 1014842"/>
                  <a:gd name="connsiteX2" fmla="*/ 2141225 w 2141225"/>
                  <a:gd name="connsiteY2" fmla="*/ 1014842 h 1014842"/>
                  <a:gd name="connsiteX3" fmla="*/ 1859181 w 2141225"/>
                  <a:gd name="connsiteY3" fmla="*/ 0 h 1014842"/>
                  <a:gd name="connsiteX4" fmla="*/ 0 w 2141225"/>
                  <a:gd name="connsiteY4" fmla="*/ 6350 h 1014842"/>
                  <a:gd name="connsiteX0" fmla="*/ 0 w 2141225"/>
                  <a:gd name="connsiteY0" fmla="*/ 6350 h 1043989"/>
                  <a:gd name="connsiteX1" fmla="*/ 275399 w 2141225"/>
                  <a:gd name="connsiteY1" fmla="*/ 1043989 h 1043989"/>
                  <a:gd name="connsiteX2" fmla="*/ 2141225 w 2141225"/>
                  <a:gd name="connsiteY2" fmla="*/ 1014842 h 1043989"/>
                  <a:gd name="connsiteX3" fmla="*/ 1859181 w 2141225"/>
                  <a:gd name="connsiteY3" fmla="*/ 0 h 1043989"/>
                  <a:gd name="connsiteX4" fmla="*/ 0 w 2141225"/>
                  <a:gd name="connsiteY4" fmla="*/ 6350 h 1043989"/>
                  <a:gd name="connsiteX0" fmla="*/ 0 w 2132320"/>
                  <a:gd name="connsiteY0" fmla="*/ 23160 h 1043989"/>
                  <a:gd name="connsiteX1" fmla="*/ 266494 w 2132320"/>
                  <a:gd name="connsiteY1" fmla="*/ 1043989 h 1043989"/>
                  <a:gd name="connsiteX2" fmla="*/ 2132320 w 2132320"/>
                  <a:gd name="connsiteY2" fmla="*/ 1014842 h 1043989"/>
                  <a:gd name="connsiteX3" fmla="*/ 1850276 w 2132320"/>
                  <a:gd name="connsiteY3" fmla="*/ 0 h 1043989"/>
                  <a:gd name="connsiteX4" fmla="*/ 0 w 2132320"/>
                  <a:gd name="connsiteY4" fmla="*/ 23160 h 1043989"/>
                  <a:gd name="connsiteX0" fmla="*/ 0 w 2132320"/>
                  <a:gd name="connsiteY0" fmla="*/ 23160 h 1020456"/>
                  <a:gd name="connsiteX1" fmla="*/ 274509 w 2132320"/>
                  <a:gd name="connsiteY1" fmla="*/ 1020456 h 1020456"/>
                  <a:gd name="connsiteX2" fmla="*/ 2132320 w 2132320"/>
                  <a:gd name="connsiteY2" fmla="*/ 1014842 h 1020456"/>
                  <a:gd name="connsiteX3" fmla="*/ 1850276 w 2132320"/>
                  <a:gd name="connsiteY3" fmla="*/ 0 h 1020456"/>
                  <a:gd name="connsiteX4" fmla="*/ 0 w 2132320"/>
                  <a:gd name="connsiteY4" fmla="*/ 23160 h 1020456"/>
                  <a:gd name="connsiteX0" fmla="*/ 0 w 2130539"/>
                  <a:gd name="connsiteY0" fmla="*/ 33245 h 1020456"/>
                  <a:gd name="connsiteX1" fmla="*/ 272728 w 2130539"/>
                  <a:gd name="connsiteY1" fmla="*/ 1020456 h 1020456"/>
                  <a:gd name="connsiteX2" fmla="*/ 2130539 w 2130539"/>
                  <a:gd name="connsiteY2" fmla="*/ 1014842 h 1020456"/>
                  <a:gd name="connsiteX3" fmla="*/ 1848495 w 2130539"/>
                  <a:gd name="connsiteY3" fmla="*/ 0 h 1020456"/>
                  <a:gd name="connsiteX4" fmla="*/ 0 w 2130539"/>
                  <a:gd name="connsiteY4" fmla="*/ 33245 h 1020456"/>
                  <a:gd name="connsiteX0" fmla="*/ 0 w 2134101"/>
                  <a:gd name="connsiteY0" fmla="*/ 33245 h 1021566"/>
                  <a:gd name="connsiteX1" fmla="*/ 272728 w 2134101"/>
                  <a:gd name="connsiteY1" fmla="*/ 1020456 h 1021566"/>
                  <a:gd name="connsiteX2" fmla="*/ 2134101 w 2134101"/>
                  <a:gd name="connsiteY2" fmla="*/ 1021566 h 1021566"/>
                  <a:gd name="connsiteX3" fmla="*/ 1848495 w 2134101"/>
                  <a:gd name="connsiteY3" fmla="*/ 0 h 1021566"/>
                  <a:gd name="connsiteX4" fmla="*/ 0 w 2134101"/>
                  <a:gd name="connsiteY4" fmla="*/ 33245 h 1021566"/>
                  <a:gd name="connsiteX0" fmla="*/ 0 w 2134101"/>
                  <a:gd name="connsiteY0" fmla="*/ 26521 h 1014842"/>
                  <a:gd name="connsiteX1" fmla="*/ 272728 w 2134101"/>
                  <a:gd name="connsiteY1" fmla="*/ 1013732 h 1014842"/>
                  <a:gd name="connsiteX2" fmla="*/ 2134101 w 2134101"/>
                  <a:gd name="connsiteY2" fmla="*/ 1014842 h 1014842"/>
                  <a:gd name="connsiteX3" fmla="*/ 1851166 w 2134101"/>
                  <a:gd name="connsiteY3" fmla="*/ 0 h 1014842"/>
                  <a:gd name="connsiteX4" fmla="*/ 0 w 2134101"/>
                  <a:gd name="connsiteY4" fmla="*/ 26521 h 1014842"/>
                  <a:gd name="connsiteX0" fmla="*/ 0 w 2134101"/>
                  <a:gd name="connsiteY0" fmla="*/ 19929 h 1008250"/>
                  <a:gd name="connsiteX1" fmla="*/ 272728 w 2134101"/>
                  <a:gd name="connsiteY1" fmla="*/ 1007140 h 1008250"/>
                  <a:gd name="connsiteX2" fmla="*/ 2134101 w 2134101"/>
                  <a:gd name="connsiteY2" fmla="*/ 1008250 h 1008250"/>
                  <a:gd name="connsiteX3" fmla="*/ 1851166 w 2134101"/>
                  <a:gd name="connsiteY3" fmla="*/ 0 h 1008250"/>
                  <a:gd name="connsiteX4" fmla="*/ 0 w 2134101"/>
                  <a:gd name="connsiteY4" fmla="*/ 19929 h 1008250"/>
                  <a:gd name="connsiteX0" fmla="*/ 0 w 2133210"/>
                  <a:gd name="connsiteY0" fmla="*/ 19929 h 1007140"/>
                  <a:gd name="connsiteX1" fmla="*/ 272728 w 2133210"/>
                  <a:gd name="connsiteY1" fmla="*/ 1007140 h 1007140"/>
                  <a:gd name="connsiteX2" fmla="*/ 2133210 w 2133210"/>
                  <a:gd name="connsiteY2" fmla="*/ 1001658 h 1007140"/>
                  <a:gd name="connsiteX3" fmla="*/ 1851166 w 2133210"/>
                  <a:gd name="connsiteY3" fmla="*/ 0 h 1007140"/>
                  <a:gd name="connsiteX4" fmla="*/ 0 w 2133210"/>
                  <a:gd name="connsiteY4" fmla="*/ 19929 h 1007140"/>
                  <a:gd name="connsiteX0" fmla="*/ 0 w 2126113"/>
                  <a:gd name="connsiteY0" fmla="*/ 19929 h 1007140"/>
                  <a:gd name="connsiteX1" fmla="*/ 272728 w 2126113"/>
                  <a:gd name="connsiteY1" fmla="*/ 1007140 h 1007140"/>
                  <a:gd name="connsiteX2" fmla="*/ 2126113 w 2126113"/>
                  <a:gd name="connsiteY2" fmla="*/ 1004941 h 1007140"/>
                  <a:gd name="connsiteX3" fmla="*/ 1851166 w 2126113"/>
                  <a:gd name="connsiteY3" fmla="*/ 0 h 1007140"/>
                  <a:gd name="connsiteX4" fmla="*/ 0 w 2126113"/>
                  <a:gd name="connsiteY4" fmla="*/ 19929 h 1007140"/>
                  <a:gd name="connsiteX0" fmla="*/ 0 w 2123451"/>
                  <a:gd name="connsiteY0" fmla="*/ 26497 h 1007140"/>
                  <a:gd name="connsiteX1" fmla="*/ 270066 w 2123451"/>
                  <a:gd name="connsiteY1" fmla="*/ 1007140 h 1007140"/>
                  <a:gd name="connsiteX2" fmla="*/ 2123451 w 2123451"/>
                  <a:gd name="connsiteY2" fmla="*/ 1004941 h 1007140"/>
                  <a:gd name="connsiteX3" fmla="*/ 1848504 w 2123451"/>
                  <a:gd name="connsiteY3" fmla="*/ 0 h 1007140"/>
                  <a:gd name="connsiteX4" fmla="*/ 0 w 2123451"/>
                  <a:gd name="connsiteY4" fmla="*/ 26497 h 1007140"/>
                  <a:gd name="connsiteX0" fmla="*/ 0 w 2123451"/>
                  <a:gd name="connsiteY0" fmla="*/ 19930 h 1000573"/>
                  <a:gd name="connsiteX1" fmla="*/ 270066 w 2123451"/>
                  <a:gd name="connsiteY1" fmla="*/ 1000573 h 1000573"/>
                  <a:gd name="connsiteX2" fmla="*/ 2123451 w 2123451"/>
                  <a:gd name="connsiteY2" fmla="*/ 998374 h 1000573"/>
                  <a:gd name="connsiteX3" fmla="*/ 1849391 w 2123451"/>
                  <a:gd name="connsiteY3" fmla="*/ 0 h 1000573"/>
                  <a:gd name="connsiteX4" fmla="*/ 0 w 2123451"/>
                  <a:gd name="connsiteY4" fmla="*/ 19930 h 1000573"/>
                  <a:gd name="connsiteX0" fmla="*/ 0 w 2010909"/>
                  <a:gd name="connsiteY0" fmla="*/ 19930 h 1209198"/>
                  <a:gd name="connsiteX1" fmla="*/ 270066 w 2010909"/>
                  <a:gd name="connsiteY1" fmla="*/ 1000573 h 1209198"/>
                  <a:gd name="connsiteX2" fmla="*/ 2010909 w 2010909"/>
                  <a:gd name="connsiteY2" fmla="*/ 1209198 h 1209198"/>
                  <a:gd name="connsiteX3" fmla="*/ 1849391 w 2010909"/>
                  <a:gd name="connsiteY3" fmla="*/ 0 h 1209198"/>
                  <a:gd name="connsiteX4" fmla="*/ 0 w 2010909"/>
                  <a:gd name="connsiteY4" fmla="*/ 19930 h 1209198"/>
                  <a:gd name="connsiteX0" fmla="*/ 0 w 2010909"/>
                  <a:gd name="connsiteY0" fmla="*/ 19930 h 1209198"/>
                  <a:gd name="connsiteX1" fmla="*/ 130514 w 2010909"/>
                  <a:gd name="connsiteY1" fmla="*/ 1169237 h 1209198"/>
                  <a:gd name="connsiteX2" fmla="*/ 2010909 w 2010909"/>
                  <a:gd name="connsiteY2" fmla="*/ 1209198 h 1209198"/>
                  <a:gd name="connsiteX3" fmla="*/ 1849391 w 2010909"/>
                  <a:gd name="connsiteY3" fmla="*/ 0 h 1209198"/>
                  <a:gd name="connsiteX4" fmla="*/ 0 w 2010909"/>
                  <a:gd name="connsiteY4" fmla="*/ 19930 h 1209198"/>
                  <a:gd name="connsiteX0" fmla="*/ 0 w 1988401"/>
                  <a:gd name="connsiteY0" fmla="*/ 19930 h 1251364"/>
                  <a:gd name="connsiteX1" fmla="*/ 130514 w 1988401"/>
                  <a:gd name="connsiteY1" fmla="*/ 1169237 h 1251364"/>
                  <a:gd name="connsiteX2" fmla="*/ 1988401 w 1988401"/>
                  <a:gd name="connsiteY2" fmla="*/ 1251364 h 1251364"/>
                  <a:gd name="connsiteX3" fmla="*/ 1849391 w 1988401"/>
                  <a:gd name="connsiteY3" fmla="*/ 0 h 1251364"/>
                  <a:gd name="connsiteX4" fmla="*/ 0 w 1988401"/>
                  <a:gd name="connsiteY4" fmla="*/ 19930 h 1251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88401" h="1251364">
                    <a:moveTo>
                      <a:pt x="0" y="19930"/>
                    </a:moveTo>
                    <a:lnTo>
                      <a:pt x="130514" y="1169237"/>
                    </a:lnTo>
                    <a:lnTo>
                      <a:pt x="1988401" y="1251364"/>
                    </a:lnTo>
                    <a:lnTo>
                      <a:pt x="1849391" y="0"/>
                    </a:lnTo>
                    <a:lnTo>
                      <a:pt x="0" y="19930"/>
                    </a:lnTo>
                    <a:close/>
                  </a:path>
                </a:pathLst>
              </a:custGeom>
              <a:pattFill prst="wdUpDiag">
                <a:fgClr>
                  <a:schemeClr val="accent4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ln w="15875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rgbClr val="5F85CB"/>
                  </a:solidFill>
                </a:endParaRPr>
              </a:p>
            </p:txBody>
          </p:sp>
        </p:grp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id="{5571FADF-2E94-004E-80E0-01880AA3801A}"/>
                </a:ext>
              </a:extLst>
            </p:cNvPr>
            <p:cNvSpPr txBox="1"/>
            <p:nvPr/>
          </p:nvSpPr>
          <p:spPr>
            <a:xfrm>
              <a:off x="5332348" y="426389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cxnSp>
          <p:nvCxnSpPr>
            <p:cNvPr id="1025" name="Straight Connector 1024">
              <a:extLst>
                <a:ext uri="{FF2B5EF4-FFF2-40B4-BE49-F238E27FC236}">
                  <a16:creationId xmlns:a16="http://schemas.microsoft.com/office/drawing/2014/main" id="{A983999D-CA47-2D4C-8A13-AF3CD56E0949}"/>
                </a:ext>
              </a:extLst>
            </p:cNvPr>
            <p:cNvCxnSpPr>
              <a:cxnSpLocks/>
            </p:cNvCxnSpPr>
            <p:nvPr/>
          </p:nvCxnSpPr>
          <p:spPr>
            <a:xfrm>
              <a:off x="438912" y="2697480"/>
              <a:ext cx="117043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D2F9F2E8-C28F-3645-9DB7-37DBE0B9CD42}"/>
                </a:ext>
              </a:extLst>
            </p:cNvPr>
            <p:cNvCxnSpPr>
              <a:cxnSpLocks/>
            </p:cNvCxnSpPr>
            <p:nvPr/>
          </p:nvCxnSpPr>
          <p:spPr>
            <a:xfrm>
              <a:off x="4514088" y="5876544"/>
              <a:ext cx="48463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9" name="Straight Connector 1028">
              <a:extLst>
                <a:ext uri="{FF2B5EF4-FFF2-40B4-BE49-F238E27FC236}">
                  <a16:creationId xmlns:a16="http://schemas.microsoft.com/office/drawing/2014/main" id="{E1AEBC94-9D66-D344-879D-1CABAFE2E1BA}"/>
                </a:ext>
              </a:extLst>
            </p:cNvPr>
            <p:cNvCxnSpPr>
              <a:cxnSpLocks/>
            </p:cNvCxnSpPr>
            <p:nvPr/>
          </p:nvCxnSpPr>
          <p:spPr>
            <a:xfrm>
              <a:off x="1209247" y="2698776"/>
              <a:ext cx="3385481" cy="3179390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2" name="TextBox 1031">
              <a:extLst>
                <a:ext uri="{FF2B5EF4-FFF2-40B4-BE49-F238E27FC236}">
                  <a16:creationId xmlns:a16="http://schemas.microsoft.com/office/drawing/2014/main" id="{C0C9E316-DFD1-184B-ABDB-2CB5E04BE776}"/>
                </a:ext>
              </a:extLst>
            </p:cNvPr>
            <p:cNvSpPr txBox="1"/>
            <p:nvPr/>
          </p:nvSpPr>
          <p:spPr>
            <a:xfrm rot="2676998">
              <a:off x="2295144" y="4096512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3.5m</a:t>
              </a:r>
            </a:p>
          </p:txBody>
        </p: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B4739AE6-E73D-AA45-BEA9-EDAAB9A717A1}"/>
                </a:ext>
              </a:extLst>
            </p:cNvPr>
            <p:cNvCxnSpPr>
              <a:cxnSpLocks/>
            </p:cNvCxnSpPr>
            <p:nvPr/>
          </p:nvCxnSpPr>
          <p:spPr>
            <a:xfrm>
              <a:off x="1316736" y="3422904"/>
              <a:ext cx="104546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77E4F424-6F0E-8046-840E-CB48163B156F}"/>
                </a:ext>
              </a:extLst>
            </p:cNvPr>
            <p:cNvCxnSpPr>
              <a:cxnSpLocks/>
            </p:cNvCxnSpPr>
            <p:nvPr/>
          </p:nvCxnSpPr>
          <p:spPr>
            <a:xfrm>
              <a:off x="950976" y="2697480"/>
              <a:ext cx="786384" cy="740664"/>
            </a:xfrm>
            <a:prstGeom prst="line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E374AFC0-E2AF-E744-A198-24E1AC66B96C}"/>
                </a:ext>
              </a:extLst>
            </p:cNvPr>
            <p:cNvSpPr txBox="1"/>
            <p:nvPr/>
          </p:nvSpPr>
          <p:spPr>
            <a:xfrm rot="2676998">
              <a:off x="869278" y="2941319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.4m</a:t>
              </a:r>
            </a:p>
          </p:txBody>
        </p: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6480613D-6A52-3141-9670-246AC96E267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860912" y="4475176"/>
              <a:ext cx="237109" cy="73152"/>
              <a:chOff x="5915025" y="4021138"/>
              <a:chExt cx="329321" cy="101600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86F6AD57-EF3A-5143-B14D-B3CFFDE96583}"/>
                  </a:ext>
                </a:extLst>
              </p:cNvPr>
              <p:cNvCxnSpPr>
                <a:cxnSpLocks/>
                <a:stCxn id="59" idx="2"/>
              </p:cNvCxnSpPr>
              <p:nvPr/>
            </p:nvCxnSpPr>
            <p:spPr>
              <a:xfrm flipH="1" flipV="1">
                <a:off x="6025341" y="4067174"/>
                <a:ext cx="118107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228CC26B-5C57-1946-9A7B-E08AFF7C65D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B3F13ED2-4D87-9843-81A1-CA9543156C9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43445" y="4021138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E3A5C4ED-3161-174D-9675-AFC3D36CFB9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403960" y="4468826"/>
              <a:ext cx="164463" cy="73152"/>
              <a:chOff x="5915025" y="4021138"/>
              <a:chExt cx="228423" cy="101600"/>
            </a:xfrm>
          </p:grpSpPr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59A5E809-0829-8542-90F8-501BF1E4E3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25341" y="4067174"/>
                <a:ext cx="118107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883134BA-949E-1346-B3AB-FC6BAAA6644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50BA0CF6-614D-F144-AEAF-D9DFF8BD0236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4971375" y="4233436"/>
              <a:ext cx="194216" cy="77158"/>
              <a:chOff x="5952550" y="4021138"/>
              <a:chExt cx="269748" cy="107161"/>
            </a:xfrm>
          </p:grpSpPr>
          <p:cxnSp>
            <p:nvCxnSpPr>
              <p:cNvPr id="125" name="Straight Connector 124">
                <a:extLst>
                  <a:ext uri="{FF2B5EF4-FFF2-40B4-BE49-F238E27FC236}">
                    <a16:creationId xmlns:a16="http://schemas.microsoft.com/office/drawing/2014/main" id="{BB29F7B8-7460-BF4D-A9C7-80E29E380102}"/>
                  </a:ext>
                </a:extLst>
              </p:cNvPr>
              <p:cNvCxnSpPr>
                <a:cxnSpLocks/>
                <a:stCxn id="127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Oval 125">
                <a:extLst>
                  <a:ext uri="{FF2B5EF4-FFF2-40B4-BE49-F238E27FC236}">
                    <a16:creationId xmlns:a16="http://schemas.microsoft.com/office/drawing/2014/main" id="{DDA141BF-DB52-C44E-B2A1-96B98A62CDE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52550" y="4026699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Oval 126">
                <a:extLst>
                  <a:ext uri="{FF2B5EF4-FFF2-40B4-BE49-F238E27FC236}">
                    <a16:creationId xmlns:a16="http://schemas.microsoft.com/office/drawing/2014/main" id="{F1003820-4C16-3B45-9975-3CFBF862196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9F23FDFB-F8A6-4348-9E18-E96056655128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5638125" y="4230264"/>
              <a:ext cx="194216" cy="77158"/>
              <a:chOff x="5952550" y="4021138"/>
              <a:chExt cx="269748" cy="107161"/>
            </a:xfrm>
          </p:grpSpPr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E21C9947-5356-0545-B666-7B96668DC237}"/>
                  </a:ext>
                </a:extLst>
              </p:cNvPr>
              <p:cNvCxnSpPr>
                <a:cxnSpLocks/>
                <a:stCxn id="131" idx="2"/>
              </p:cNvCxnSpPr>
              <p:nvPr/>
            </p:nvCxnSpPr>
            <p:spPr>
              <a:xfrm flipH="1" flipV="1">
                <a:off x="6003292" y="4067174"/>
                <a:ext cx="118106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9A57416E-D956-9A4B-9D21-C9E773AF604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52550" y="4026699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4E731FF3-71DF-5D45-8ADF-31645BE6B4E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21398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2" name="Freeform 191">
              <a:extLst>
                <a:ext uri="{FF2B5EF4-FFF2-40B4-BE49-F238E27FC236}">
                  <a16:creationId xmlns:a16="http://schemas.microsoft.com/office/drawing/2014/main" id="{C7086EF5-166F-7E40-AF57-D274ACDC14B5}"/>
                </a:ext>
              </a:extLst>
            </p:cNvPr>
            <p:cNvSpPr/>
            <p:nvPr/>
          </p:nvSpPr>
          <p:spPr>
            <a:xfrm>
              <a:off x="5232841" y="4626584"/>
              <a:ext cx="1414708" cy="91440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935244"/>
                <a:gd name="connsiteY0" fmla="*/ 6350 h 1012081"/>
                <a:gd name="connsiteX1" fmla="*/ 372988 w 2935244"/>
                <a:gd name="connsiteY1" fmla="*/ 926765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234378"/>
                <a:gd name="connsiteY0" fmla="*/ 6350 h 964602"/>
                <a:gd name="connsiteX1" fmla="*/ 372988 w 2234378"/>
                <a:gd name="connsiteY1" fmla="*/ 926765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234378"/>
                <a:gd name="connsiteY0" fmla="*/ 6350 h 964602"/>
                <a:gd name="connsiteX1" fmla="*/ 253220 w 2234378"/>
                <a:gd name="connsiteY1" fmla="*/ 910016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141225"/>
                <a:gd name="connsiteY0" fmla="*/ 6350 h 1014842"/>
                <a:gd name="connsiteX1" fmla="*/ 253220 w 2141225"/>
                <a:gd name="connsiteY1" fmla="*/ 91001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48784 w 2141225"/>
                <a:gd name="connsiteY1" fmla="*/ 977003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66527 w 2141225"/>
                <a:gd name="connsiteY1" fmla="*/ 993749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27242"/>
                <a:gd name="connsiteX1" fmla="*/ 270963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27242"/>
                <a:gd name="connsiteX1" fmla="*/ 279835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43989"/>
                <a:gd name="connsiteX1" fmla="*/ 288707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60736"/>
                <a:gd name="connsiteX1" fmla="*/ 306450 w 2141225"/>
                <a:gd name="connsiteY1" fmla="*/ 1060736 h 1060736"/>
                <a:gd name="connsiteX2" fmla="*/ 2141225 w 2141225"/>
                <a:gd name="connsiteY2" fmla="*/ 1014842 h 1060736"/>
                <a:gd name="connsiteX3" fmla="*/ 1859181 w 2141225"/>
                <a:gd name="connsiteY3" fmla="*/ 0 h 1060736"/>
                <a:gd name="connsiteX4" fmla="*/ 0 w 2141225"/>
                <a:gd name="connsiteY4" fmla="*/ 6350 h 1060736"/>
                <a:gd name="connsiteX0" fmla="*/ 0 w 2141225"/>
                <a:gd name="connsiteY0" fmla="*/ 6350 h 1014842"/>
                <a:gd name="connsiteX1" fmla="*/ 288707 w 2141225"/>
                <a:gd name="connsiteY1" fmla="*/ 101049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43989"/>
                <a:gd name="connsiteX1" fmla="*/ 275399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84266"/>
                <a:gd name="connsiteX1" fmla="*/ 239912 w 2141225"/>
                <a:gd name="connsiteY1" fmla="*/ 1084266 h 1084266"/>
                <a:gd name="connsiteX2" fmla="*/ 2141225 w 2141225"/>
                <a:gd name="connsiteY2" fmla="*/ 1014842 h 1084266"/>
                <a:gd name="connsiteX3" fmla="*/ 1859181 w 2141225"/>
                <a:gd name="connsiteY3" fmla="*/ 0 h 1084266"/>
                <a:gd name="connsiteX4" fmla="*/ 0 w 2141225"/>
                <a:gd name="connsiteY4" fmla="*/ 6350 h 1084266"/>
                <a:gd name="connsiteX0" fmla="*/ 0 w 2119046"/>
                <a:gd name="connsiteY0" fmla="*/ 6350 h 1084266"/>
                <a:gd name="connsiteX1" fmla="*/ 239912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6350 h 1084266"/>
                <a:gd name="connsiteX0" fmla="*/ 0 w 2119046"/>
                <a:gd name="connsiteY0" fmla="*/ 10393 h 1084266"/>
                <a:gd name="connsiteX1" fmla="*/ 239912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10393 h 1084266"/>
                <a:gd name="connsiteX0" fmla="*/ 0 w 2119046"/>
                <a:gd name="connsiteY0" fmla="*/ 10393 h 1084266"/>
                <a:gd name="connsiteX1" fmla="*/ 247927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10393 h 1084266"/>
                <a:gd name="connsiteX0" fmla="*/ 0 w 2113703"/>
                <a:gd name="connsiteY0" fmla="*/ 10393 h 1084266"/>
                <a:gd name="connsiteX1" fmla="*/ 247927 w 2113703"/>
                <a:gd name="connsiteY1" fmla="*/ 1084266 h 1084266"/>
                <a:gd name="connsiteX2" fmla="*/ 2113703 w 2113703"/>
                <a:gd name="connsiteY2" fmla="*/ 1079302 h 1084266"/>
                <a:gd name="connsiteX3" fmla="*/ 1859181 w 2113703"/>
                <a:gd name="connsiteY3" fmla="*/ 0 h 1084266"/>
                <a:gd name="connsiteX4" fmla="*/ 0 w 2113703"/>
                <a:gd name="connsiteY4" fmla="*/ 10393 h 1084266"/>
                <a:gd name="connsiteX0" fmla="*/ 0 w 2111922"/>
                <a:gd name="connsiteY0" fmla="*/ 10393 h 1084266"/>
                <a:gd name="connsiteX1" fmla="*/ 247927 w 2111922"/>
                <a:gd name="connsiteY1" fmla="*/ 1084266 h 1084266"/>
                <a:gd name="connsiteX2" fmla="*/ 2111922 w 2111922"/>
                <a:gd name="connsiteY2" fmla="*/ 1083345 h 1084266"/>
                <a:gd name="connsiteX3" fmla="*/ 1859181 w 2111922"/>
                <a:gd name="connsiteY3" fmla="*/ 0 h 1084266"/>
                <a:gd name="connsiteX4" fmla="*/ 0 w 2111922"/>
                <a:gd name="connsiteY4" fmla="*/ 10393 h 1084266"/>
                <a:gd name="connsiteX0" fmla="*/ 0 w 2111922"/>
                <a:gd name="connsiteY0" fmla="*/ 10393 h 1083344"/>
                <a:gd name="connsiteX1" fmla="*/ 241717 w 2111922"/>
                <a:gd name="connsiteY1" fmla="*/ 1080317 h 1083344"/>
                <a:gd name="connsiteX2" fmla="*/ 2111922 w 2111922"/>
                <a:gd name="connsiteY2" fmla="*/ 1083345 h 1083344"/>
                <a:gd name="connsiteX3" fmla="*/ 1859181 w 2111922"/>
                <a:gd name="connsiteY3" fmla="*/ 0 h 1083344"/>
                <a:gd name="connsiteX4" fmla="*/ 0 w 2111922"/>
                <a:gd name="connsiteY4" fmla="*/ 10393 h 1083344"/>
                <a:gd name="connsiteX0" fmla="*/ 0 w 2100389"/>
                <a:gd name="connsiteY0" fmla="*/ 10393 h 1091243"/>
                <a:gd name="connsiteX1" fmla="*/ 241717 w 2100389"/>
                <a:gd name="connsiteY1" fmla="*/ 1080317 h 1091243"/>
                <a:gd name="connsiteX2" fmla="*/ 2100389 w 2100389"/>
                <a:gd name="connsiteY2" fmla="*/ 1091243 h 1091243"/>
                <a:gd name="connsiteX3" fmla="*/ 1859181 w 2100389"/>
                <a:gd name="connsiteY3" fmla="*/ 0 h 1091243"/>
                <a:gd name="connsiteX4" fmla="*/ 0 w 2100389"/>
                <a:gd name="connsiteY4" fmla="*/ 10393 h 1091243"/>
                <a:gd name="connsiteX0" fmla="*/ 0 w 2100389"/>
                <a:gd name="connsiteY0" fmla="*/ 2495 h 1083345"/>
                <a:gd name="connsiteX1" fmla="*/ 241717 w 2100389"/>
                <a:gd name="connsiteY1" fmla="*/ 1072419 h 1083345"/>
                <a:gd name="connsiteX2" fmla="*/ 2100389 w 2100389"/>
                <a:gd name="connsiteY2" fmla="*/ 1083345 h 1083345"/>
                <a:gd name="connsiteX3" fmla="*/ 1858294 w 2100389"/>
                <a:gd name="connsiteY3" fmla="*/ 0 h 1083345"/>
                <a:gd name="connsiteX4" fmla="*/ 0 w 2100389"/>
                <a:gd name="connsiteY4" fmla="*/ 2495 h 1083345"/>
                <a:gd name="connsiteX0" fmla="*/ 0 w 2100389"/>
                <a:gd name="connsiteY0" fmla="*/ 0 h 1080850"/>
                <a:gd name="connsiteX1" fmla="*/ 241717 w 2100389"/>
                <a:gd name="connsiteY1" fmla="*/ 1069924 h 1080850"/>
                <a:gd name="connsiteX2" fmla="*/ 2100389 w 2100389"/>
                <a:gd name="connsiteY2" fmla="*/ 1080850 h 1080850"/>
                <a:gd name="connsiteX3" fmla="*/ 1856520 w 2100389"/>
                <a:gd name="connsiteY3" fmla="*/ 5403 h 1080850"/>
                <a:gd name="connsiteX4" fmla="*/ 0 w 2100389"/>
                <a:gd name="connsiteY4" fmla="*/ 0 h 1080850"/>
                <a:gd name="connsiteX0" fmla="*/ 0 w 2032864"/>
                <a:gd name="connsiteY0" fmla="*/ 0 h 1268444"/>
                <a:gd name="connsiteX1" fmla="*/ 241717 w 2032864"/>
                <a:gd name="connsiteY1" fmla="*/ 1069924 h 1268444"/>
                <a:gd name="connsiteX2" fmla="*/ 2032864 w 2032864"/>
                <a:gd name="connsiteY2" fmla="*/ 1268444 h 1268444"/>
                <a:gd name="connsiteX3" fmla="*/ 1856520 w 2032864"/>
                <a:gd name="connsiteY3" fmla="*/ 5403 h 1268444"/>
                <a:gd name="connsiteX4" fmla="*/ 0 w 2032864"/>
                <a:gd name="connsiteY4" fmla="*/ 0 h 1268444"/>
                <a:gd name="connsiteX0" fmla="*/ 0 w 2032864"/>
                <a:gd name="connsiteY0" fmla="*/ 0 h 1268444"/>
                <a:gd name="connsiteX1" fmla="*/ 151684 w 2032864"/>
                <a:gd name="connsiteY1" fmla="*/ 1182476 h 1268444"/>
                <a:gd name="connsiteX2" fmla="*/ 2032864 w 2032864"/>
                <a:gd name="connsiteY2" fmla="*/ 1268444 h 1268444"/>
                <a:gd name="connsiteX3" fmla="*/ 1856520 w 2032864"/>
                <a:gd name="connsiteY3" fmla="*/ 5403 h 1268444"/>
                <a:gd name="connsiteX4" fmla="*/ 0 w 2032864"/>
                <a:gd name="connsiteY4" fmla="*/ 0 h 1268444"/>
                <a:gd name="connsiteX0" fmla="*/ 0 w 2005854"/>
                <a:gd name="connsiteY0" fmla="*/ 0 h 1400574"/>
                <a:gd name="connsiteX1" fmla="*/ 151684 w 2005854"/>
                <a:gd name="connsiteY1" fmla="*/ 1182476 h 1400574"/>
                <a:gd name="connsiteX2" fmla="*/ 2005854 w 2005854"/>
                <a:gd name="connsiteY2" fmla="*/ 1400574 h 1400574"/>
                <a:gd name="connsiteX3" fmla="*/ 1856520 w 2005854"/>
                <a:gd name="connsiteY3" fmla="*/ 5403 h 1400574"/>
                <a:gd name="connsiteX4" fmla="*/ 0 w 2005854"/>
                <a:gd name="connsiteY4" fmla="*/ 0 h 1400574"/>
                <a:gd name="connsiteX0" fmla="*/ 0 w 2005854"/>
                <a:gd name="connsiteY0" fmla="*/ 0 h 1400574"/>
                <a:gd name="connsiteX1" fmla="*/ 133677 w 2005854"/>
                <a:gd name="connsiteY1" fmla="*/ 1328370 h 1400574"/>
                <a:gd name="connsiteX2" fmla="*/ 2005854 w 2005854"/>
                <a:gd name="connsiteY2" fmla="*/ 1400574 h 1400574"/>
                <a:gd name="connsiteX3" fmla="*/ 1856520 w 2005854"/>
                <a:gd name="connsiteY3" fmla="*/ 5403 h 1400574"/>
                <a:gd name="connsiteX4" fmla="*/ 0 w 2005854"/>
                <a:gd name="connsiteY4" fmla="*/ 0 h 1400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5854" h="1400574">
                  <a:moveTo>
                    <a:pt x="0" y="0"/>
                  </a:moveTo>
                  <a:lnTo>
                    <a:pt x="133677" y="1328370"/>
                  </a:lnTo>
                  <a:lnTo>
                    <a:pt x="2005854" y="1400574"/>
                  </a:lnTo>
                  <a:lnTo>
                    <a:pt x="1856520" y="5403"/>
                  </a:lnTo>
                  <a:lnTo>
                    <a:pt x="0" y="0"/>
                  </a:lnTo>
                  <a:close/>
                </a:path>
              </a:pathLst>
            </a:custGeom>
            <a:pattFill prst="wdDnDiag">
              <a:fgClr>
                <a:schemeClr val="accent4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58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5F85CB"/>
                </a:solidFill>
              </a:endParaRPr>
            </a:p>
            <a:p>
              <a:pPr algn="ctr"/>
              <a:endParaRPr lang="en-US" dirty="0"/>
            </a:p>
          </p:txBody>
        </p:sp>
        <p:sp>
          <p:nvSpPr>
            <p:cNvPr id="193" name="Freeform 192">
              <a:extLst>
                <a:ext uri="{FF2B5EF4-FFF2-40B4-BE49-F238E27FC236}">
                  <a16:creationId xmlns:a16="http://schemas.microsoft.com/office/drawing/2014/main" id="{01685F0F-5EA9-784C-BF12-6257A5608C2F}"/>
                </a:ext>
              </a:extLst>
            </p:cNvPr>
            <p:cNvSpPr/>
            <p:nvPr/>
          </p:nvSpPr>
          <p:spPr>
            <a:xfrm>
              <a:off x="5342189" y="4721110"/>
              <a:ext cx="1406791" cy="94615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935244"/>
                <a:gd name="connsiteY0" fmla="*/ 6350 h 1012081"/>
                <a:gd name="connsiteX1" fmla="*/ 372988 w 2935244"/>
                <a:gd name="connsiteY1" fmla="*/ 926765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234378"/>
                <a:gd name="connsiteY0" fmla="*/ 6350 h 964602"/>
                <a:gd name="connsiteX1" fmla="*/ 372988 w 2234378"/>
                <a:gd name="connsiteY1" fmla="*/ 926765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234378"/>
                <a:gd name="connsiteY0" fmla="*/ 6350 h 964602"/>
                <a:gd name="connsiteX1" fmla="*/ 253220 w 2234378"/>
                <a:gd name="connsiteY1" fmla="*/ 910016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141225"/>
                <a:gd name="connsiteY0" fmla="*/ 6350 h 1014842"/>
                <a:gd name="connsiteX1" fmla="*/ 253220 w 2141225"/>
                <a:gd name="connsiteY1" fmla="*/ 91001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48784 w 2141225"/>
                <a:gd name="connsiteY1" fmla="*/ 977003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66527 w 2141225"/>
                <a:gd name="connsiteY1" fmla="*/ 993749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27242"/>
                <a:gd name="connsiteX1" fmla="*/ 270963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27242"/>
                <a:gd name="connsiteX1" fmla="*/ 279835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43989"/>
                <a:gd name="connsiteX1" fmla="*/ 288707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60736"/>
                <a:gd name="connsiteX1" fmla="*/ 306450 w 2141225"/>
                <a:gd name="connsiteY1" fmla="*/ 1060736 h 1060736"/>
                <a:gd name="connsiteX2" fmla="*/ 2141225 w 2141225"/>
                <a:gd name="connsiteY2" fmla="*/ 1014842 h 1060736"/>
                <a:gd name="connsiteX3" fmla="*/ 1859181 w 2141225"/>
                <a:gd name="connsiteY3" fmla="*/ 0 h 1060736"/>
                <a:gd name="connsiteX4" fmla="*/ 0 w 2141225"/>
                <a:gd name="connsiteY4" fmla="*/ 6350 h 1060736"/>
                <a:gd name="connsiteX0" fmla="*/ 0 w 2141225"/>
                <a:gd name="connsiteY0" fmla="*/ 6350 h 1014842"/>
                <a:gd name="connsiteX1" fmla="*/ 288707 w 2141225"/>
                <a:gd name="connsiteY1" fmla="*/ 101049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43989"/>
                <a:gd name="connsiteX1" fmla="*/ 275399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107959"/>
                <a:gd name="connsiteX1" fmla="*/ 235569 w 2141225"/>
                <a:gd name="connsiteY1" fmla="*/ 1107959 h 1107959"/>
                <a:gd name="connsiteX2" fmla="*/ 2141225 w 2141225"/>
                <a:gd name="connsiteY2" fmla="*/ 1014842 h 1107959"/>
                <a:gd name="connsiteX3" fmla="*/ 1859181 w 2141225"/>
                <a:gd name="connsiteY3" fmla="*/ 0 h 1107959"/>
                <a:gd name="connsiteX4" fmla="*/ 0 w 2141225"/>
                <a:gd name="connsiteY4" fmla="*/ 6350 h 1107959"/>
                <a:gd name="connsiteX0" fmla="*/ 0 w 2065992"/>
                <a:gd name="connsiteY0" fmla="*/ 6350 h 1107959"/>
                <a:gd name="connsiteX1" fmla="*/ 235569 w 2065992"/>
                <a:gd name="connsiteY1" fmla="*/ 1107959 h 1107959"/>
                <a:gd name="connsiteX2" fmla="*/ 2065992 w 2065992"/>
                <a:gd name="connsiteY2" fmla="*/ 1014842 h 1107959"/>
                <a:gd name="connsiteX3" fmla="*/ 1859181 w 2065992"/>
                <a:gd name="connsiteY3" fmla="*/ 0 h 1107959"/>
                <a:gd name="connsiteX4" fmla="*/ 0 w 2065992"/>
                <a:gd name="connsiteY4" fmla="*/ 6350 h 1107959"/>
                <a:gd name="connsiteX0" fmla="*/ 0 w 2083694"/>
                <a:gd name="connsiteY0" fmla="*/ 6350 h 1107959"/>
                <a:gd name="connsiteX1" fmla="*/ 235569 w 2083694"/>
                <a:gd name="connsiteY1" fmla="*/ 1107959 h 1107959"/>
                <a:gd name="connsiteX2" fmla="*/ 2083694 w 2083694"/>
                <a:gd name="connsiteY2" fmla="*/ 1014842 h 1107959"/>
                <a:gd name="connsiteX3" fmla="*/ 1859181 w 2083694"/>
                <a:gd name="connsiteY3" fmla="*/ 0 h 1107959"/>
                <a:gd name="connsiteX4" fmla="*/ 0 w 2083694"/>
                <a:gd name="connsiteY4" fmla="*/ 6350 h 1107959"/>
                <a:gd name="connsiteX0" fmla="*/ 0 w 2083694"/>
                <a:gd name="connsiteY0" fmla="*/ 6350 h 1099398"/>
                <a:gd name="connsiteX1" fmla="*/ 236457 w 2083694"/>
                <a:gd name="connsiteY1" fmla="*/ 1099398 h 1099398"/>
                <a:gd name="connsiteX2" fmla="*/ 2083694 w 2083694"/>
                <a:gd name="connsiteY2" fmla="*/ 1014842 h 1099398"/>
                <a:gd name="connsiteX3" fmla="*/ 1859181 w 2083694"/>
                <a:gd name="connsiteY3" fmla="*/ 0 h 1099398"/>
                <a:gd name="connsiteX4" fmla="*/ 0 w 2083694"/>
                <a:gd name="connsiteY4" fmla="*/ 6350 h 1099398"/>
                <a:gd name="connsiteX0" fmla="*/ 0 w 2083694"/>
                <a:gd name="connsiteY0" fmla="*/ 6350 h 1146486"/>
                <a:gd name="connsiteX1" fmla="*/ 247118 w 2083694"/>
                <a:gd name="connsiteY1" fmla="*/ 1146486 h 1146486"/>
                <a:gd name="connsiteX2" fmla="*/ 2083694 w 2083694"/>
                <a:gd name="connsiteY2" fmla="*/ 1014842 h 1146486"/>
                <a:gd name="connsiteX3" fmla="*/ 1859181 w 2083694"/>
                <a:gd name="connsiteY3" fmla="*/ 0 h 1146486"/>
                <a:gd name="connsiteX4" fmla="*/ 0 w 2083694"/>
                <a:gd name="connsiteY4" fmla="*/ 6350 h 1146486"/>
                <a:gd name="connsiteX0" fmla="*/ 0 w 2092578"/>
                <a:gd name="connsiteY0" fmla="*/ 6350 h 1146486"/>
                <a:gd name="connsiteX1" fmla="*/ 247118 w 2092578"/>
                <a:gd name="connsiteY1" fmla="*/ 1146486 h 1146486"/>
                <a:gd name="connsiteX2" fmla="*/ 2092578 w 2092578"/>
                <a:gd name="connsiteY2" fmla="*/ 1070492 h 1146486"/>
                <a:gd name="connsiteX3" fmla="*/ 1859181 w 2092578"/>
                <a:gd name="connsiteY3" fmla="*/ 0 h 1146486"/>
                <a:gd name="connsiteX4" fmla="*/ 0 w 2092578"/>
                <a:gd name="connsiteY4" fmla="*/ 6350 h 1146486"/>
                <a:gd name="connsiteX0" fmla="*/ 0 w 2095243"/>
                <a:gd name="connsiteY0" fmla="*/ 6350 h 1146486"/>
                <a:gd name="connsiteX1" fmla="*/ 247118 w 2095243"/>
                <a:gd name="connsiteY1" fmla="*/ 1146486 h 1146486"/>
                <a:gd name="connsiteX2" fmla="*/ 2095243 w 2095243"/>
                <a:gd name="connsiteY2" fmla="*/ 1083082 h 1146486"/>
                <a:gd name="connsiteX3" fmla="*/ 1859181 w 2095243"/>
                <a:gd name="connsiteY3" fmla="*/ 0 h 1146486"/>
                <a:gd name="connsiteX4" fmla="*/ 0 w 2095243"/>
                <a:gd name="connsiteY4" fmla="*/ 6350 h 1146486"/>
                <a:gd name="connsiteX0" fmla="*/ 0 w 2091703"/>
                <a:gd name="connsiteY0" fmla="*/ 6350 h 1146486"/>
                <a:gd name="connsiteX1" fmla="*/ 247118 w 2091703"/>
                <a:gd name="connsiteY1" fmla="*/ 1146486 h 1146486"/>
                <a:gd name="connsiteX2" fmla="*/ 2091703 w 2091703"/>
                <a:gd name="connsiteY2" fmla="*/ 1099806 h 1146486"/>
                <a:gd name="connsiteX3" fmla="*/ 1859181 w 2091703"/>
                <a:gd name="connsiteY3" fmla="*/ 0 h 1146486"/>
                <a:gd name="connsiteX4" fmla="*/ 0 w 2091703"/>
                <a:gd name="connsiteY4" fmla="*/ 6350 h 1146486"/>
                <a:gd name="connsiteX0" fmla="*/ 0 w 2083756"/>
                <a:gd name="connsiteY0" fmla="*/ 6350 h 1146486"/>
                <a:gd name="connsiteX1" fmla="*/ 247118 w 2083756"/>
                <a:gd name="connsiteY1" fmla="*/ 1146486 h 1146486"/>
                <a:gd name="connsiteX2" fmla="*/ 2083756 w 2083756"/>
                <a:gd name="connsiteY2" fmla="*/ 1108144 h 1146486"/>
                <a:gd name="connsiteX3" fmla="*/ 1859181 w 2083756"/>
                <a:gd name="connsiteY3" fmla="*/ 0 h 1146486"/>
                <a:gd name="connsiteX4" fmla="*/ 0 w 2083756"/>
                <a:gd name="connsiteY4" fmla="*/ 6350 h 1146486"/>
                <a:gd name="connsiteX0" fmla="*/ 0 w 2083756"/>
                <a:gd name="connsiteY0" fmla="*/ 0 h 1140136"/>
                <a:gd name="connsiteX1" fmla="*/ 247118 w 2083756"/>
                <a:gd name="connsiteY1" fmla="*/ 1140136 h 1140136"/>
                <a:gd name="connsiteX2" fmla="*/ 2083756 w 2083756"/>
                <a:gd name="connsiteY2" fmla="*/ 1101794 h 1140136"/>
                <a:gd name="connsiteX3" fmla="*/ 1851234 w 2083756"/>
                <a:gd name="connsiteY3" fmla="*/ 1988 h 1140136"/>
                <a:gd name="connsiteX4" fmla="*/ 0 w 2083756"/>
                <a:gd name="connsiteY4" fmla="*/ 0 h 1140136"/>
                <a:gd name="connsiteX0" fmla="*/ 0 w 2083756"/>
                <a:gd name="connsiteY0" fmla="*/ 0 h 1156812"/>
                <a:gd name="connsiteX1" fmla="*/ 248001 w 2083756"/>
                <a:gd name="connsiteY1" fmla="*/ 1156812 h 1156812"/>
                <a:gd name="connsiteX2" fmla="*/ 2083756 w 2083756"/>
                <a:gd name="connsiteY2" fmla="*/ 1101794 h 1156812"/>
                <a:gd name="connsiteX3" fmla="*/ 1851234 w 2083756"/>
                <a:gd name="connsiteY3" fmla="*/ 1988 h 1156812"/>
                <a:gd name="connsiteX4" fmla="*/ 0 w 2083756"/>
                <a:gd name="connsiteY4" fmla="*/ 0 h 1156812"/>
                <a:gd name="connsiteX0" fmla="*/ 0 w 2012070"/>
                <a:gd name="connsiteY0" fmla="*/ 0 h 1444085"/>
                <a:gd name="connsiteX1" fmla="*/ 248001 w 2012070"/>
                <a:gd name="connsiteY1" fmla="*/ 1156812 h 1444085"/>
                <a:gd name="connsiteX2" fmla="*/ 2012070 w 2012070"/>
                <a:gd name="connsiteY2" fmla="*/ 1444085 h 1444085"/>
                <a:gd name="connsiteX3" fmla="*/ 1851234 w 2012070"/>
                <a:gd name="connsiteY3" fmla="*/ 1988 h 1444085"/>
                <a:gd name="connsiteX4" fmla="*/ 0 w 2012070"/>
                <a:gd name="connsiteY4" fmla="*/ 0 h 1444085"/>
                <a:gd name="connsiteX0" fmla="*/ 0 w 2012070"/>
                <a:gd name="connsiteY0" fmla="*/ 0 h 1541895"/>
                <a:gd name="connsiteX1" fmla="*/ 171834 w 2012070"/>
                <a:gd name="connsiteY1" fmla="*/ 1541895 h 1541895"/>
                <a:gd name="connsiteX2" fmla="*/ 2012070 w 2012070"/>
                <a:gd name="connsiteY2" fmla="*/ 1444085 h 1541895"/>
                <a:gd name="connsiteX3" fmla="*/ 1851234 w 2012070"/>
                <a:gd name="connsiteY3" fmla="*/ 1988 h 1541895"/>
                <a:gd name="connsiteX4" fmla="*/ 0 w 2012070"/>
                <a:gd name="connsiteY4" fmla="*/ 0 h 1541895"/>
                <a:gd name="connsiteX0" fmla="*/ 0 w 1985188"/>
                <a:gd name="connsiteY0" fmla="*/ 0 h 1551169"/>
                <a:gd name="connsiteX1" fmla="*/ 171834 w 1985188"/>
                <a:gd name="connsiteY1" fmla="*/ 1541895 h 1551169"/>
                <a:gd name="connsiteX2" fmla="*/ 1985188 w 1985188"/>
                <a:gd name="connsiteY2" fmla="*/ 1551169 h 1551169"/>
                <a:gd name="connsiteX3" fmla="*/ 1851234 w 1985188"/>
                <a:gd name="connsiteY3" fmla="*/ 1988 h 1551169"/>
                <a:gd name="connsiteX4" fmla="*/ 0 w 1985188"/>
                <a:gd name="connsiteY4" fmla="*/ 0 h 1551169"/>
                <a:gd name="connsiteX0" fmla="*/ 0 w 1985188"/>
                <a:gd name="connsiteY0" fmla="*/ 0 h 1595433"/>
                <a:gd name="connsiteX1" fmla="*/ 135991 w 1985188"/>
                <a:gd name="connsiteY1" fmla="*/ 1595433 h 1595433"/>
                <a:gd name="connsiteX2" fmla="*/ 1985188 w 1985188"/>
                <a:gd name="connsiteY2" fmla="*/ 1551169 h 1595433"/>
                <a:gd name="connsiteX3" fmla="*/ 1851234 w 1985188"/>
                <a:gd name="connsiteY3" fmla="*/ 1988 h 1595433"/>
                <a:gd name="connsiteX4" fmla="*/ 0 w 1985188"/>
                <a:gd name="connsiteY4" fmla="*/ 0 h 1595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85188" h="1595433">
                  <a:moveTo>
                    <a:pt x="0" y="0"/>
                  </a:moveTo>
                  <a:lnTo>
                    <a:pt x="135991" y="1595433"/>
                  </a:lnTo>
                  <a:lnTo>
                    <a:pt x="1985188" y="1551169"/>
                  </a:lnTo>
                  <a:lnTo>
                    <a:pt x="1851234" y="1988"/>
                  </a:lnTo>
                  <a:lnTo>
                    <a:pt x="0" y="0"/>
                  </a:lnTo>
                  <a:close/>
                </a:path>
              </a:pathLst>
            </a:custGeom>
            <a:pattFill prst="wdUpDiag">
              <a:fgClr>
                <a:schemeClr val="accent4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58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4" name="Freeform 193">
              <a:extLst>
                <a:ext uri="{FF2B5EF4-FFF2-40B4-BE49-F238E27FC236}">
                  <a16:creationId xmlns:a16="http://schemas.microsoft.com/office/drawing/2014/main" id="{033B3184-A22C-DB48-AD31-DC90B5DFD92A}"/>
                </a:ext>
              </a:extLst>
            </p:cNvPr>
            <p:cNvSpPr/>
            <p:nvPr/>
          </p:nvSpPr>
          <p:spPr>
            <a:xfrm>
              <a:off x="5451916" y="4826609"/>
              <a:ext cx="1421058" cy="100965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935244"/>
                <a:gd name="connsiteY0" fmla="*/ 6350 h 1012081"/>
                <a:gd name="connsiteX1" fmla="*/ 372988 w 2935244"/>
                <a:gd name="connsiteY1" fmla="*/ 926765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234378"/>
                <a:gd name="connsiteY0" fmla="*/ 6350 h 964602"/>
                <a:gd name="connsiteX1" fmla="*/ 372988 w 2234378"/>
                <a:gd name="connsiteY1" fmla="*/ 926765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234378"/>
                <a:gd name="connsiteY0" fmla="*/ 6350 h 964602"/>
                <a:gd name="connsiteX1" fmla="*/ 253220 w 2234378"/>
                <a:gd name="connsiteY1" fmla="*/ 910016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141225"/>
                <a:gd name="connsiteY0" fmla="*/ 6350 h 1014842"/>
                <a:gd name="connsiteX1" fmla="*/ 253220 w 2141225"/>
                <a:gd name="connsiteY1" fmla="*/ 91001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48784 w 2141225"/>
                <a:gd name="connsiteY1" fmla="*/ 977003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66527 w 2141225"/>
                <a:gd name="connsiteY1" fmla="*/ 993749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27242"/>
                <a:gd name="connsiteX1" fmla="*/ 270963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27242"/>
                <a:gd name="connsiteX1" fmla="*/ 279835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43989"/>
                <a:gd name="connsiteX1" fmla="*/ 288707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60736"/>
                <a:gd name="connsiteX1" fmla="*/ 306450 w 2141225"/>
                <a:gd name="connsiteY1" fmla="*/ 1060736 h 1060736"/>
                <a:gd name="connsiteX2" fmla="*/ 2141225 w 2141225"/>
                <a:gd name="connsiteY2" fmla="*/ 1014842 h 1060736"/>
                <a:gd name="connsiteX3" fmla="*/ 1859181 w 2141225"/>
                <a:gd name="connsiteY3" fmla="*/ 0 h 1060736"/>
                <a:gd name="connsiteX4" fmla="*/ 0 w 2141225"/>
                <a:gd name="connsiteY4" fmla="*/ 6350 h 1060736"/>
                <a:gd name="connsiteX0" fmla="*/ 0 w 2141225"/>
                <a:gd name="connsiteY0" fmla="*/ 6350 h 1014842"/>
                <a:gd name="connsiteX1" fmla="*/ 288707 w 2141225"/>
                <a:gd name="connsiteY1" fmla="*/ 101049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43989"/>
                <a:gd name="connsiteX1" fmla="*/ 275399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84266"/>
                <a:gd name="connsiteX1" fmla="*/ 239912 w 2141225"/>
                <a:gd name="connsiteY1" fmla="*/ 1084266 h 1084266"/>
                <a:gd name="connsiteX2" fmla="*/ 2141225 w 2141225"/>
                <a:gd name="connsiteY2" fmla="*/ 1014842 h 1084266"/>
                <a:gd name="connsiteX3" fmla="*/ 1859181 w 2141225"/>
                <a:gd name="connsiteY3" fmla="*/ 0 h 1084266"/>
                <a:gd name="connsiteX4" fmla="*/ 0 w 2141225"/>
                <a:gd name="connsiteY4" fmla="*/ 6350 h 1084266"/>
                <a:gd name="connsiteX0" fmla="*/ 0 w 2119046"/>
                <a:gd name="connsiteY0" fmla="*/ 6350 h 1084266"/>
                <a:gd name="connsiteX1" fmla="*/ 239912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6350 h 1084266"/>
                <a:gd name="connsiteX0" fmla="*/ 0 w 2119046"/>
                <a:gd name="connsiteY0" fmla="*/ 10393 h 1084266"/>
                <a:gd name="connsiteX1" fmla="*/ 239912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10393 h 1084266"/>
                <a:gd name="connsiteX0" fmla="*/ 0 w 2119046"/>
                <a:gd name="connsiteY0" fmla="*/ 10393 h 1084266"/>
                <a:gd name="connsiteX1" fmla="*/ 247927 w 2119046"/>
                <a:gd name="connsiteY1" fmla="*/ 1084266 h 1084266"/>
                <a:gd name="connsiteX2" fmla="*/ 2119046 w 2119046"/>
                <a:gd name="connsiteY2" fmla="*/ 1075259 h 1084266"/>
                <a:gd name="connsiteX3" fmla="*/ 1859181 w 2119046"/>
                <a:gd name="connsiteY3" fmla="*/ 0 h 1084266"/>
                <a:gd name="connsiteX4" fmla="*/ 0 w 2119046"/>
                <a:gd name="connsiteY4" fmla="*/ 10393 h 1084266"/>
                <a:gd name="connsiteX0" fmla="*/ 0 w 2113703"/>
                <a:gd name="connsiteY0" fmla="*/ 10393 h 1084266"/>
                <a:gd name="connsiteX1" fmla="*/ 247927 w 2113703"/>
                <a:gd name="connsiteY1" fmla="*/ 1084266 h 1084266"/>
                <a:gd name="connsiteX2" fmla="*/ 2113703 w 2113703"/>
                <a:gd name="connsiteY2" fmla="*/ 1079302 h 1084266"/>
                <a:gd name="connsiteX3" fmla="*/ 1859181 w 2113703"/>
                <a:gd name="connsiteY3" fmla="*/ 0 h 1084266"/>
                <a:gd name="connsiteX4" fmla="*/ 0 w 2113703"/>
                <a:gd name="connsiteY4" fmla="*/ 10393 h 1084266"/>
                <a:gd name="connsiteX0" fmla="*/ 0 w 2111922"/>
                <a:gd name="connsiteY0" fmla="*/ 10393 h 1084266"/>
                <a:gd name="connsiteX1" fmla="*/ 247927 w 2111922"/>
                <a:gd name="connsiteY1" fmla="*/ 1084266 h 1084266"/>
                <a:gd name="connsiteX2" fmla="*/ 2111922 w 2111922"/>
                <a:gd name="connsiteY2" fmla="*/ 1083345 h 1084266"/>
                <a:gd name="connsiteX3" fmla="*/ 1859181 w 2111922"/>
                <a:gd name="connsiteY3" fmla="*/ 0 h 1084266"/>
                <a:gd name="connsiteX4" fmla="*/ 0 w 2111922"/>
                <a:gd name="connsiteY4" fmla="*/ 10393 h 1084266"/>
                <a:gd name="connsiteX0" fmla="*/ 0 w 2111922"/>
                <a:gd name="connsiteY0" fmla="*/ 10393 h 1083344"/>
                <a:gd name="connsiteX1" fmla="*/ 241717 w 2111922"/>
                <a:gd name="connsiteY1" fmla="*/ 1080317 h 1083344"/>
                <a:gd name="connsiteX2" fmla="*/ 2111922 w 2111922"/>
                <a:gd name="connsiteY2" fmla="*/ 1083345 h 1083344"/>
                <a:gd name="connsiteX3" fmla="*/ 1859181 w 2111922"/>
                <a:gd name="connsiteY3" fmla="*/ 0 h 1083344"/>
                <a:gd name="connsiteX4" fmla="*/ 0 w 2111922"/>
                <a:gd name="connsiteY4" fmla="*/ 10393 h 1083344"/>
                <a:gd name="connsiteX0" fmla="*/ 0 w 2100389"/>
                <a:gd name="connsiteY0" fmla="*/ 10393 h 1091243"/>
                <a:gd name="connsiteX1" fmla="*/ 241717 w 2100389"/>
                <a:gd name="connsiteY1" fmla="*/ 1080317 h 1091243"/>
                <a:gd name="connsiteX2" fmla="*/ 2100389 w 2100389"/>
                <a:gd name="connsiteY2" fmla="*/ 1091243 h 1091243"/>
                <a:gd name="connsiteX3" fmla="*/ 1859181 w 2100389"/>
                <a:gd name="connsiteY3" fmla="*/ 0 h 1091243"/>
                <a:gd name="connsiteX4" fmla="*/ 0 w 2100389"/>
                <a:gd name="connsiteY4" fmla="*/ 10393 h 1091243"/>
                <a:gd name="connsiteX0" fmla="*/ 0 w 2100389"/>
                <a:gd name="connsiteY0" fmla="*/ 2495 h 1083345"/>
                <a:gd name="connsiteX1" fmla="*/ 241717 w 2100389"/>
                <a:gd name="connsiteY1" fmla="*/ 1072419 h 1083345"/>
                <a:gd name="connsiteX2" fmla="*/ 2100389 w 2100389"/>
                <a:gd name="connsiteY2" fmla="*/ 1083345 h 1083345"/>
                <a:gd name="connsiteX3" fmla="*/ 1858294 w 2100389"/>
                <a:gd name="connsiteY3" fmla="*/ 0 h 1083345"/>
                <a:gd name="connsiteX4" fmla="*/ 0 w 2100389"/>
                <a:gd name="connsiteY4" fmla="*/ 2495 h 1083345"/>
                <a:gd name="connsiteX0" fmla="*/ 0 w 2100389"/>
                <a:gd name="connsiteY0" fmla="*/ 0 h 1080850"/>
                <a:gd name="connsiteX1" fmla="*/ 241717 w 2100389"/>
                <a:gd name="connsiteY1" fmla="*/ 1069924 h 1080850"/>
                <a:gd name="connsiteX2" fmla="*/ 2100389 w 2100389"/>
                <a:gd name="connsiteY2" fmla="*/ 1080850 h 1080850"/>
                <a:gd name="connsiteX3" fmla="*/ 1856520 w 2100389"/>
                <a:gd name="connsiteY3" fmla="*/ 5403 h 1080850"/>
                <a:gd name="connsiteX4" fmla="*/ 0 w 2100389"/>
                <a:gd name="connsiteY4" fmla="*/ 0 h 1080850"/>
                <a:gd name="connsiteX0" fmla="*/ 0 w 2032864"/>
                <a:gd name="connsiteY0" fmla="*/ 0 h 1268444"/>
                <a:gd name="connsiteX1" fmla="*/ 241717 w 2032864"/>
                <a:gd name="connsiteY1" fmla="*/ 1069924 h 1268444"/>
                <a:gd name="connsiteX2" fmla="*/ 2032864 w 2032864"/>
                <a:gd name="connsiteY2" fmla="*/ 1268444 h 1268444"/>
                <a:gd name="connsiteX3" fmla="*/ 1856520 w 2032864"/>
                <a:gd name="connsiteY3" fmla="*/ 5403 h 1268444"/>
                <a:gd name="connsiteX4" fmla="*/ 0 w 2032864"/>
                <a:gd name="connsiteY4" fmla="*/ 0 h 1268444"/>
                <a:gd name="connsiteX0" fmla="*/ 0 w 2032864"/>
                <a:gd name="connsiteY0" fmla="*/ 0 h 1268444"/>
                <a:gd name="connsiteX1" fmla="*/ 151684 w 2032864"/>
                <a:gd name="connsiteY1" fmla="*/ 1182476 h 1268444"/>
                <a:gd name="connsiteX2" fmla="*/ 2032864 w 2032864"/>
                <a:gd name="connsiteY2" fmla="*/ 1268444 h 1268444"/>
                <a:gd name="connsiteX3" fmla="*/ 1856520 w 2032864"/>
                <a:gd name="connsiteY3" fmla="*/ 5403 h 1268444"/>
                <a:gd name="connsiteX4" fmla="*/ 0 w 2032864"/>
                <a:gd name="connsiteY4" fmla="*/ 0 h 1268444"/>
                <a:gd name="connsiteX0" fmla="*/ 0 w 2014857"/>
                <a:gd name="connsiteY0" fmla="*/ 0 h 1400574"/>
                <a:gd name="connsiteX1" fmla="*/ 151684 w 2014857"/>
                <a:gd name="connsiteY1" fmla="*/ 1182476 h 1400574"/>
                <a:gd name="connsiteX2" fmla="*/ 2014857 w 2014857"/>
                <a:gd name="connsiteY2" fmla="*/ 1400574 h 1400574"/>
                <a:gd name="connsiteX3" fmla="*/ 1856520 w 2014857"/>
                <a:gd name="connsiteY3" fmla="*/ 5403 h 1400574"/>
                <a:gd name="connsiteX4" fmla="*/ 0 w 2014857"/>
                <a:gd name="connsiteY4" fmla="*/ 0 h 1400574"/>
                <a:gd name="connsiteX0" fmla="*/ 0 w 2014857"/>
                <a:gd name="connsiteY0" fmla="*/ 0 h 1400574"/>
                <a:gd name="connsiteX1" fmla="*/ 138179 w 2014857"/>
                <a:gd name="connsiteY1" fmla="*/ 1314610 h 1400574"/>
                <a:gd name="connsiteX2" fmla="*/ 2014857 w 2014857"/>
                <a:gd name="connsiteY2" fmla="*/ 1400574 h 1400574"/>
                <a:gd name="connsiteX3" fmla="*/ 1856520 w 2014857"/>
                <a:gd name="connsiteY3" fmla="*/ 5403 h 1400574"/>
                <a:gd name="connsiteX4" fmla="*/ 0 w 2014857"/>
                <a:gd name="connsiteY4" fmla="*/ 0 h 1400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14857" h="1400574">
                  <a:moveTo>
                    <a:pt x="0" y="0"/>
                  </a:moveTo>
                  <a:lnTo>
                    <a:pt x="138179" y="1314610"/>
                  </a:lnTo>
                  <a:lnTo>
                    <a:pt x="2014857" y="1400574"/>
                  </a:lnTo>
                  <a:lnTo>
                    <a:pt x="1856520" y="5403"/>
                  </a:lnTo>
                  <a:lnTo>
                    <a:pt x="0" y="0"/>
                  </a:lnTo>
                  <a:close/>
                </a:path>
              </a:pathLst>
            </a:custGeom>
            <a:pattFill prst="wdDnDiag">
              <a:fgClr>
                <a:schemeClr val="accent4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58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5F85CB"/>
                </a:solidFill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27CF92D8-A276-B945-9F65-C18561E1779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200630" y="4805376"/>
              <a:ext cx="252986" cy="73152"/>
              <a:chOff x="5897385" y="4021138"/>
              <a:chExt cx="351373" cy="101600"/>
            </a:xfrm>
          </p:grpSpPr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6C40CE5E-21A5-954B-B565-A258710DA208}"/>
                  </a:ext>
                </a:extLst>
              </p:cNvPr>
              <p:cNvCxnSpPr>
                <a:cxnSpLocks/>
                <a:stCxn id="66" idx="2"/>
                <a:endCxn id="65" idx="6"/>
              </p:cNvCxnSpPr>
              <p:nvPr/>
            </p:nvCxnSpPr>
            <p:spPr>
              <a:xfrm flipH="1">
                <a:off x="5998286" y="4071938"/>
                <a:ext cx="149571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ED5B4CC-9320-A642-998F-E5533AEE8AF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897385" y="4021138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5AEF31F4-E04A-FD45-B328-7B4B1AD236B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47857" y="4021138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5" name="Freeform 194">
              <a:extLst>
                <a:ext uri="{FF2B5EF4-FFF2-40B4-BE49-F238E27FC236}">
                  <a16:creationId xmlns:a16="http://schemas.microsoft.com/office/drawing/2014/main" id="{27F438C8-6BE2-FA4A-828F-5FAC047601E3}"/>
                </a:ext>
              </a:extLst>
            </p:cNvPr>
            <p:cNvSpPr/>
            <p:nvPr/>
          </p:nvSpPr>
          <p:spPr>
            <a:xfrm>
              <a:off x="5561264" y="4927485"/>
              <a:ext cx="1406791" cy="94615"/>
            </a:xfrm>
            <a:custGeom>
              <a:avLst/>
              <a:gdLst>
                <a:gd name="connsiteX0" fmla="*/ 0 w 2919369"/>
                <a:gd name="connsiteY0" fmla="*/ 0 h 1006679"/>
                <a:gd name="connsiteX1" fmla="*/ 1040235 w 2919369"/>
                <a:gd name="connsiteY1" fmla="*/ 1006679 h 1006679"/>
                <a:gd name="connsiteX2" fmla="*/ 2919369 w 2919369"/>
                <a:gd name="connsiteY2" fmla="*/ 989901 h 1006679"/>
                <a:gd name="connsiteX3" fmla="*/ 1862356 w 2919369"/>
                <a:gd name="connsiteY3" fmla="*/ 0 h 1006679"/>
                <a:gd name="connsiteX4" fmla="*/ 0 w 2919369"/>
                <a:gd name="connsiteY4" fmla="*/ 0 h 1006679"/>
                <a:gd name="connsiteX0" fmla="*/ 0 w 2919369"/>
                <a:gd name="connsiteY0" fmla="*/ 0 h 1009854"/>
                <a:gd name="connsiteX1" fmla="*/ 1040235 w 2919369"/>
                <a:gd name="connsiteY1" fmla="*/ 1009854 h 1009854"/>
                <a:gd name="connsiteX2" fmla="*/ 2919369 w 2919369"/>
                <a:gd name="connsiteY2" fmla="*/ 989901 h 1009854"/>
                <a:gd name="connsiteX3" fmla="*/ 1862356 w 2919369"/>
                <a:gd name="connsiteY3" fmla="*/ 0 h 1009854"/>
                <a:gd name="connsiteX4" fmla="*/ 0 w 2919369"/>
                <a:gd name="connsiteY4" fmla="*/ 0 h 1009854"/>
                <a:gd name="connsiteX0" fmla="*/ 0 w 2916194"/>
                <a:gd name="connsiteY0" fmla="*/ 0 h 1013029"/>
                <a:gd name="connsiteX1" fmla="*/ 1037060 w 2916194"/>
                <a:gd name="connsiteY1" fmla="*/ 1013029 h 1013029"/>
                <a:gd name="connsiteX2" fmla="*/ 2916194 w 2916194"/>
                <a:gd name="connsiteY2" fmla="*/ 993076 h 1013029"/>
                <a:gd name="connsiteX3" fmla="*/ 1859181 w 2916194"/>
                <a:gd name="connsiteY3" fmla="*/ 3175 h 1013029"/>
                <a:gd name="connsiteX4" fmla="*/ 0 w 2916194"/>
                <a:gd name="connsiteY4" fmla="*/ 0 h 1013029"/>
                <a:gd name="connsiteX0" fmla="*/ 0 w 2916194"/>
                <a:gd name="connsiteY0" fmla="*/ 6350 h 1019379"/>
                <a:gd name="connsiteX1" fmla="*/ 1037060 w 2916194"/>
                <a:gd name="connsiteY1" fmla="*/ 1019379 h 1019379"/>
                <a:gd name="connsiteX2" fmla="*/ 2916194 w 2916194"/>
                <a:gd name="connsiteY2" fmla="*/ 999426 h 1019379"/>
                <a:gd name="connsiteX3" fmla="*/ 1859181 w 2916194"/>
                <a:gd name="connsiteY3" fmla="*/ 0 h 1019379"/>
                <a:gd name="connsiteX4" fmla="*/ 0 w 2916194"/>
                <a:gd name="connsiteY4" fmla="*/ 6350 h 1019379"/>
                <a:gd name="connsiteX0" fmla="*/ 0 w 2935244"/>
                <a:gd name="connsiteY0" fmla="*/ 6350 h 1019379"/>
                <a:gd name="connsiteX1" fmla="*/ 1037060 w 2935244"/>
                <a:gd name="connsiteY1" fmla="*/ 1019379 h 1019379"/>
                <a:gd name="connsiteX2" fmla="*/ 2935244 w 2935244"/>
                <a:gd name="connsiteY2" fmla="*/ 989901 h 1019379"/>
                <a:gd name="connsiteX3" fmla="*/ 1859181 w 2935244"/>
                <a:gd name="connsiteY3" fmla="*/ 0 h 1019379"/>
                <a:gd name="connsiteX4" fmla="*/ 0 w 2935244"/>
                <a:gd name="connsiteY4" fmla="*/ 6350 h 1019379"/>
                <a:gd name="connsiteX0" fmla="*/ 0 w 2935244"/>
                <a:gd name="connsiteY0" fmla="*/ 6350 h 1009854"/>
                <a:gd name="connsiteX1" fmla="*/ 1056110 w 2935244"/>
                <a:gd name="connsiteY1" fmla="*/ 1009854 h 1009854"/>
                <a:gd name="connsiteX2" fmla="*/ 2935244 w 2935244"/>
                <a:gd name="connsiteY2" fmla="*/ 989901 h 1009854"/>
                <a:gd name="connsiteX3" fmla="*/ 1859181 w 2935244"/>
                <a:gd name="connsiteY3" fmla="*/ 0 h 1009854"/>
                <a:gd name="connsiteX4" fmla="*/ 0 w 2935244"/>
                <a:gd name="connsiteY4" fmla="*/ 6350 h 1009854"/>
                <a:gd name="connsiteX0" fmla="*/ 0 w 2935244"/>
                <a:gd name="connsiteY0" fmla="*/ 6350 h 1012081"/>
                <a:gd name="connsiteX1" fmla="*/ 1056110 w 2935244"/>
                <a:gd name="connsiteY1" fmla="*/ 1009854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935244"/>
                <a:gd name="connsiteY0" fmla="*/ 6350 h 1012081"/>
                <a:gd name="connsiteX1" fmla="*/ 372988 w 2935244"/>
                <a:gd name="connsiteY1" fmla="*/ 926765 h 1012081"/>
                <a:gd name="connsiteX2" fmla="*/ 2935244 w 2935244"/>
                <a:gd name="connsiteY2" fmla="*/ 1012081 h 1012081"/>
                <a:gd name="connsiteX3" fmla="*/ 1859181 w 2935244"/>
                <a:gd name="connsiteY3" fmla="*/ 0 h 1012081"/>
                <a:gd name="connsiteX4" fmla="*/ 0 w 2935244"/>
                <a:gd name="connsiteY4" fmla="*/ 6350 h 1012081"/>
                <a:gd name="connsiteX0" fmla="*/ 0 w 2234378"/>
                <a:gd name="connsiteY0" fmla="*/ 6350 h 964602"/>
                <a:gd name="connsiteX1" fmla="*/ 372988 w 2234378"/>
                <a:gd name="connsiteY1" fmla="*/ 926765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234378"/>
                <a:gd name="connsiteY0" fmla="*/ 6350 h 964602"/>
                <a:gd name="connsiteX1" fmla="*/ 253220 w 2234378"/>
                <a:gd name="connsiteY1" fmla="*/ 910016 h 964602"/>
                <a:gd name="connsiteX2" fmla="*/ 2234378 w 2234378"/>
                <a:gd name="connsiteY2" fmla="*/ 964602 h 964602"/>
                <a:gd name="connsiteX3" fmla="*/ 1859181 w 2234378"/>
                <a:gd name="connsiteY3" fmla="*/ 0 h 964602"/>
                <a:gd name="connsiteX4" fmla="*/ 0 w 2234378"/>
                <a:gd name="connsiteY4" fmla="*/ 6350 h 964602"/>
                <a:gd name="connsiteX0" fmla="*/ 0 w 2141225"/>
                <a:gd name="connsiteY0" fmla="*/ 6350 h 1014842"/>
                <a:gd name="connsiteX1" fmla="*/ 253220 w 2141225"/>
                <a:gd name="connsiteY1" fmla="*/ 91001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48784 w 2141225"/>
                <a:gd name="connsiteY1" fmla="*/ 977003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14842"/>
                <a:gd name="connsiteX1" fmla="*/ 266527 w 2141225"/>
                <a:gd name="connsiteY1" fmla="*/ 993749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27242"/>
                <a:gd name="connsiteX1" fmla="*/ 270963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27242"/>
                <a:gd name="connsiteX1" fmla="*/ 279835 w 2141225"/>
                <a:gd name="connsiteY1" fmla="*/ 1027242 h 1027242"/>
                <a:gd name="connsiteX2" fmla="*/ 2141225 w 2141225"/>
                <a:gd name="connsiteY2" fmla="*/ 1014842 h 1027242"/>
                <a:gd name="connsiteX3" fmla="*/ 1859181 w 2141225"/>
                <a:gd name="connsiteY3" fmla="*/ 0 h 1027242"/>
                <a:gd name="connsiteX4" fmla="*/ 0 w 2141225"/>
                <a:gd name="connsiteY4" fmla="*/ 6350 h 1027242"/>
                <a:gd name="connsiteX0" fmla="*/ 0 w 2141225"/>
                <a:gd name="connsiteY0" fmla="*/ 6350 h 1043989"/>
                <a:gd name="connsiteX1" fmla="*/ 288707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060736"/>
                <a:gd name="connsiteX1" fmla="*/ 306450 w 2141225"/>
                <a:gd name="connsiteY1" fmla="*/ 1060736 h 1060736"/>
                <a:gd name="connsiteX2" fmla="*/ 2141225 w 2141225"/>
                <a:gd name="connsiteY2" fmla="*/ 1014842 h 1060736"/>
                <a:gd name="connsiteX3" fmla="*/ 1859181 w 2141225"/>
                <a:gd name="connsiteY3" fmla="*/ 0 h 1060736"/>
                <a:gd name="connsiteX4" fmla="*/ 0 w 2141225"/>
                <a:gd name="connsiteY4" fmla="*/ 6350 h 1060736"/>
                <a:gd name="connsiteX0" fmla="*/ 0 w 2141225"/>
                <a:gd name="connsiteY0" fmla="*/ 6350 h 1014842"/>
                <a:gd name="connsiteX1" fmla="*/ 288707 w 2141225"/>
                <a:gd name="connsiteY1" fmla="*/ 1010496 h 1014842"/>
                <a:gd name="connsiteX2" fmla="*/ 2141225 w 2141225"/>
                <a:gd name="connsiteY2" fmla="*/ 1014842 h 1014842"/>
                <a:gd name="connsiteX3" fmla="*/ 1859181 w 2141225"/>
                <a:gd name="connsiteY3" fmla="*/ 0 h 1014842"/>
                <a:gd name="connsiteX4" fmla="*/ 0 w 2141225"/>
                <a:gd name="connsiteY4" fmla="*/ 6350 h 1014842"/>
                <a:gd name="connsiteX0" fmla="*/ 0 w 2141225"/>
                <a:gd name="connsiteY0" fmla="*/ 6350 h 1043989"/>
                <a:gd name="connsiteX1" fmla="*/ 275399 w 2141225"/>
                <a:gd name="connsiteY1" fmla="*/ 1043989 h 1043989"/>
                <a:gd name="connsiteX2" fmla="*/ 2141225 w 2141225"/>
                <a:gd name="connsiteY2" fmla="*/ 1014842 h 1043989"/>
                <a:gd name="connsiteX3" fmla="*/ 1859181 w 2141225"/>
                <a:gd name="connsiteY3" fmla="*/ 0 h 1043989"/>
                <a:gd name="connsiteX4" fmla="*/ 0 w 2141225"/>
                <a:gd name="connsiteY4" fmla="*/ 6350 h 1043989"/>
                <a:gd name="connsiteX0" fmla="*/ 0 w 2141225"/>
                <a:gd name="connsiteY0" fmla="*/ 6350 h 1107959"/>
                <a:gd name="connsiteX1" fmla="*/ 235569 w 2141225"/>
                <a:gd name="connsiteY1" fmla="*/ 1107959 h 1107959"/>
                <a:gd name="connsiteX2" fmla="*/ 2141225 w 2141225"/>
                <a:gd name="connsiteY2" fmla="*/ 1014842 h 1107959"/>
                <a:gd name="connsiteX3" fmla="*/ 1859181 w 2141225"/>
                <a:gd name="connsiteY3" fmla="*/ 0 h 1107959"/>
                <a:gd name="connsiteX4" fmla="*/ 0 w 2141225"/>
                <a:gd name="connsiteY4" fmla="*/ 6350 h 1107959"/>
                <a:gd name="connsiteX0" fmla="*/ 0 w 2065992"/>
                <a:gd name="connsiteY0" fmla="*/ 6350 h 1107959"/>
                <a:gd name="connsiteX1" fmla="*/ 235569 w 2065992"/>
                <a:gd name="connsiteY1" fmla="*/ 1107959 h 1107959"/>
                <a:gd name="connsiteX2" fmla="*/ 2065992 w 2065992"/>
                <a:gd name="connsiteY2" fmla="*/ 1014842 h 1107959"/>
                <a:gd name="connsiteX3" fmla="*/ 1859181 w 2065992"/>
                <a:gd name="connsiteY3" fmla="*/ 0 h 1107959"/>
                <a:gd name="connsiteX4" fmla="*/ 0 w 2065992"/>
                <a:gd name="connsiteY4" fmla="*/ 6350 h 1107959"/>
                <a:gd name="connsiteX0" fmla="*/ 0 w 2083694"/>
                <a:gd name="connsiteY0" fmla="*/ 6350 h 1107959"/>
                <a:gd name="connsiteX1" fmla="*/ 235569 w 2083694"/>
                <a:gd name="connsiteY1" fmla="*/ 1107959 h 1107959"/>
                <a:gd name="connsiteX2" fmla="*/ 2083694 w 2083694"/>
                <a:gd name="connsiteY2" fmla="*/ 1014842 h 1107959"/>
                <a:gd name="connsiteX3" fmla="*/ 1859181 w 2083694"/>
                <a:gd name="connsiteY3" fmla="*/ 0 h 1107959"/>
                <a:gd name="connsiteX4" fmla="*/ 0 w 2083694"/>
                <a:gd name="connsiteY4" fmla="*/ 6350 h 1107959"/>
                <a:gd name="connsiteX0" fmla="*/ 0 w 2083694"/>
                <a:gd name="connsiteY0" fmla="*/ 6350 h 1099398"/>
                <a:gd name="connsiteX1" fmla="*/ 236457 w 2083694"/>
                <a:gd name="connsiteY1" fmla="*/ 1099398 h 1099398"/>
                <a:gd name="connsiteX2" fmla="*/ 2083694 w 2083694"/>
                <a:gd name="connsiteY2" fmla="*/ 1014842 h 1099398"/>
                <a:gd name="connsiteX3" fmla="*/ 1859181 w 2083694"/>
                <a:gd name="connsiteY3" fmla="*/ 0 h 1099398"/>
                <a:gd name="connsiteX4" fmla="*/ 0 w 2083694"/>
                <a:gd name="connsiteY4" fmla="*/ 6350 h 1099398"/>
                <a:gd name="connsiteX0" fmla="*/ 0 w 2083694"/>
                <a:gd name="connsiteY0" fmla="*/ 6350 h 1146486"/>
                <a:gd name="connsiteX1" fmla="*/ 247118 w 2083694"/>
                <a:gd name="connsiteY1" fmla="*/ 1146486 h 1146486"/>
                <a:gd name="connsiteX2" fmla="*/ 2083694 w 2083694"/>
                <a:gd name="connsiteY2" fmla="*/ 1014842 h 1146486"/>
                <a:gd name="connsiteX3" fmla="*/ 1859181 w 2083694"/>
                <a:gd name="connsiteY3" fmla="*/ 0 h 1146486"/>
                <a:gd name="connsiteX4" fmla="*/ 0 w 2083694"/>
                <a:gd name="connsiteY4" fmla="*/ 6350 h 1146486"/>
                <a:gd name="connsiteX0" fmla="*/ 0 w 2092578"/>
                <a:gd name="connsiteY0" fmla="*/ 6350 h 1146486"/>
                <a:gd name="connsiteX1" fmla="*/ 247118 w 2092578"/>
                <a:gd name="connsiteY1" fmla="*/ 1146486 h 1146486"/>
                <a:gd name="connsiteX2" fmla="*/ 2092578 w 2092578"/>
                <a:gd name="connsiteY2" fmla="*/ 1070492 h 1146486"/>
                <a:gd name="connsiteX3" fmla="*/ 1859181 w 2092578"/>
                <a:gd name="connsiteY3" fmla="*/ 0 h 1146486"/>
                <a:gd name="connsiteX4" fmla="*/ 0 w 2092578"/>
                <a:gd name="connsiteY4" fmla="*/ 6350 h 1146486"/>
                <a:gd name="connsiteX0" fmla="*/ 0 w 2095243"/>
                <a:gd name="connsiteY0" fmla="*/ 6350 h 1146486"/>
                <a:gd name="connsiteX1" fmla="*/ 247118 w 2095243"/>
                <a:gd name="connsiteY1" fmla="*/ 1146486 h 1146486"/>
                <a:gd name="connsiteX2" fmla="*/ 2095243 w 2095243"/>
                <a:gd name="connsiteY2" fmla="*/ 1083082 h 1146486"/>
                <a:gd name="connsiteX3" fmla="*/ 1859181 w 2095243"/>
                <a:gd name="connsiteY3" fmla="*/ 0 h 1146486"/>
                <a:gd name="connsiteX4" fmla="*/ 0 w 2095243"/>
                <a:gd name="connsiteY4" fmla="*/ 6350 h 1146486"/>
                <a:gd name="connsiteX0" fmla="*/ 0 w 2091703"/>
                <a:gd name="connsiteY0" fmla="*/ 6350 h 1146486"/>
                <a:gd name="connsiteX1" fmla="*/ 247118 w 2091703"/>
                <a:gd name="connsiteY1" fmla="*/ 1146486 h 1146486"/>
                <a:gd name="connsiteX2" fmla="*/ 2091703 w 2091703"/>
                <a:gd name="connsiteY2" fmla="*/ 1099806 h 1146486"/>
                <a:gd name="connsiteX3" fmla="*/ 1859181 w 2091703"/>
                <a:gd name="connsiteY3" fmla="*/ 0 h 1146486"/>
                <a:gd name="connsiteX4" fmla="*/ 0 w 2091703"/>
                <a:gd name="connsiteY4" fmla="*/ 6350 h 1146486"/>
                <a:gd name="connsiteX0" fmla="*/ 0 w 2083756"/>
                <a:gd name="connsiteY0" fmla="*/ 6350 h 1146486"/>
                <a:gd name="connsiteX1" fmla="*/ 247118 w 2083756"/>
                <a:gd name="connsiteY1" fmla="*/ 1146486 h 1146486"/>
                <a:gd name="connsiteX2" fmla="*/ 2083756 w 2083756"/>
                <a:gd name="connsiteY2" fmla="*/ 1108144 h 1146486"/>
                <a:gd name="connsiteX3" fmla="*/ 1859181 w 2083756"/>
                <a:gd name="connsiteY3" fmla="*/ 0 h 1146486"/>
                <a:gd name="connsiteX4" fmla="*/ 0 w 2083756"/>
                <a:gd name="connsiteY4" fmla="*/ 6350 h 1146486"/>
                <a:gd name="connsiteX0" fmla="*/ 0 w 2083756"/>
                <a:gd name="connsiteY0" fmla="*/ 0 h 1140136"/>
                <a:gd name="connsiteX1" fmla="*/ 247118 w 2083756"/>
                <a:gd name="connsiteY1" fmla="*/ 1140136 h 1140136"/>
                <a:gd name="connsiteX2" fmla="*/ 2083756 w 2083756"/>
                <a:gd name="connsiteY2" fmla="*/ 1101794 h 1140136"/>
                <a:gd name="connsiteX3" fmla="*/ 1851234 w 2083756"/>
                <a:gd name="connsiteY3" fmla="*/ 1988 h 1140136"/>
                <a:gd name="connsiteX4" fmla="*/ 0 w 2083756"/>
                <a:gd name="connsiteY4" fmla="*/ 0 h 1140136"/>
                <a:gd name="connsiteX0" fmla="*/ 0 w 2083756"/>
                <a:gd name="connsiteY0" fmla="*/ 0 h 1156812"/>
                <a:gd name="connsiteX1" fmla="*/ 248001 w 2083756"/>
                <a:gd name="connsiteY1" fmla="*/ 1156812 h 1156812"/>
                <a:gd name="connsiteX2" fmla="*/ 2083756 w 2083756"/>
                <a:gd name="connsiteY2" fmla="*/ 1101794 h 1156812"/>
                <a:gd name="connsiteX3" fmla="*/ 1851234 w 2083756"/>
                <a:gd name="connsiteY3" fmla="*/ 1988 h 1156812"/>
                <a:gd name="connsiteX4" fmla="*/ 0 w 2083756"/>
                <a:gd name="connsiteY4" fmla="*/ 0 h 1156812"/>
                <a:gd name="connsiteX0" fmla="*/ 0 w 2012070"/>
                <a:gd name="connsiteY0" fmla="*/ 0 h 1444085"/>
                <a:gd name="connsiteX1" fmla="*/ 248001 w 2012070"/>
                <a:gd name="connsiteY1" fmla="*/ 1156812 h 1444085"/>
                <a:gd name="connsiteX2" fmla="*/ 2012070 w 2012070"/>
                <a:gd name="connsiteY2" fmla="*/ 1444085 h 1444085"/>
                <a:gd name="connsiteX3" fmla="*/ 1851234 w 2012070"/>
                <a:gd name="connsiteY3" fmla="*/ 1988 h 1444085"/>
                <a:gd name="connsiteX4" fmla="*/ 0 w 2012070"/>
                <a:gd name="connsiteY4" fmla="*/ 0 h 1444085"/>
                <a:gd name="connsiteX0" fmla="*/ 0 w 2012070"/>
                <a:gd name="connsiteY0" fmla="*/ 0 h 1541895"/>
                <a:gd name="connsiteX1" fmla="*/ 171834 w 2012070"/>
                <a:gd name="connsiteY1" fmla="*/ 1541895 h 1541895"/>
                <a:gd name="connsiteX2" fmla="*/ 2012070 w 2012070"/>
                <a:gd name="connsiteY2" fmla="*/ 1444085 h 1541895"/>
                <a:gd name="connsiteX3" fmla="*/ 1851234 w 2012070"/>
                <a:gd name="connsiteY3" fmla="*/ 1988 h 1541895"/>
                <a:gd name="connsiteX4" fmla="*/ 0 w 2012070"/>
                <a:gd name="connsiteY4" fmla="*/ 0 h 1541895"/>
                <a:gd name="connsiteX0" fmla="*/ 0 w 1985188"/>
                <a:gd name="connsiteY0" fmla="*/ 0 h 1551169"/>
                <a:gd name="connsiteX1" fmla="*/ 171834 w 1985188"/>
                <a:gd name="connsiteY1" fmla="*/ 1541895 h 1551169"/>
                <a:gd name="connsiteX2" fmla="*/ 1985188 w 1985188"/>
                <a:gd name="connsiteY2" fmla="*/ 1551169 h 1551169"/>
                <a:gd name="connsiteX3" fmla="*/ 1851234 w 1985188"/>
                <a:gd name="connsiteY3" fmla="*/ 1988 h 1551169"/>
                <a:gd name="connsiteX4" fmla="*/ 0 w 1985188"/>
                <a:gd name="connsiteY4" fmla="*/ 0 h 1551169"/>
                <a:gd name="connsiteX0" fmla="*/ 0 w 1985188"/>
                <a:gd name="connsiteY0" fmla="*/ 0 h 1595433"/>
                <a:gd name="connsiteX1" fmla="*/ 135991 w 1985188"/>
                <a:gd name="connsiteY1" fmla="*/ 1595433 h 1595433"/>
                <a:gd name="connsiteX2" fmla="*/ 1985188 w 1985188"/>
                <a:gd name="connsiteY2" fmla="*/ 1551169 h 1595433"/>
                <a:gd name="connsiteX3" fmla="*/ 1851234 w 1985188"/>
                <a:gd name="connsiteY3" fmla="*/ 1988 h 1595433"/>
                <a:gd name="connsiteX4" fmla="*/ 0 w 1985188"/>
                <a:gd name="connsiteY4" fmla="*/ 0 h 1595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85188" h="1595433">
                  <a:moveTo>
                    <a:pt x="0" y="0"/>
                  </a:moveTo>
                  <a:lnTo>
                    <a:pt x="135991" y="1595433"/>
                  </a:lnTo>
                  <a:lnTo>
                    <a:pt x="1985188" y="1551169"/>
                  </a:lnTo>
                  <a:lnTo>
                    <a:pt x="1851234" y="1988"/>
                  </a:lnTo>
                  <a:lnTo>
                    <a:pt x="0" y="0"/>
                  </a:lnTo>
                  <a:close/>
                </a:path>
              </a:pathLst>
            </a:custGeom>
            <a:pattFill prst="wdUpDiag">
              <a:fgClr>
                <a:schemeClr val="accent4">
                  <a:lumMod val="60000"/>
                  <a:lumOff val="40000"/>
                </a:schemeClr>
              </a:fgClr>
              <a:bgClr>
                <a:schemeClr val="bg1"/>
              </a:bgClr>
            </a:pattFill>
            <a:ln w="158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CFA60E9D-D3B0-9A43-BA31-8F9BBBEDBFF8}"/>
                </a:ext>
              </a:extLst>
            </p:cNvPr>
            <p:cNvSpPr txBox="1"/>
            <p:nvPr/>
          </p:nvSpPr>
          <p:spPr>
            <a:xfrm>
              <a:off x="5418073" y="436549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4C5BD047-8246-9C4B-833A-29B817B03884}"/>
                </a:ext>
              </a:extLst>
            </p:cNvPr>
            <p:cNvSpPr txBox="1"/>
            <p:nvPr/>
          </p:nvSpPr>
          <p:spPr>
            <a:xfrm>
              <a:off x="5494273" y="446709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C8ED7D95-A35B-BF48-ADAB-36C348BB59E4}"/>
                </a:ext>
              </a:extLst>
            </p:cNvPr>
            <p:cNvSpPr txBox="1"/>
            <p:nvPr/>
          </p:nvSpPr>
          <p:spPr>
            <a:xfrm>
              <a:off x="5576823" y="456869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40B226AE-EDB2-C247-B9AF-D8D7F1C82C0D}"/>
                </a:ext>
              </a:extLst>
            </p:cNvPr>
            <p:cNvSpPr txBox="1"/>
            <p:nvPr/>
          </p:nvSpPr>
          <p:spPr>
            <a:xfrm>
              <a:off x="5637148" y="466394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EAD5DCDE-52C7-B74E-B6FA-0CC491CE4523}"/>
                </a:ext>
              </a:extLst>
            </p:cNvPr>
            <p:cNvSpPr txBox="1"/>
            <p:nvPr/>
          </p:nvSpPr>
          <p:spPr>
            <a:xfrm>
              <a:off x="5748273" y="4775073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35033F2F-F595-B443-AD5C-0E78843522A0}"/>
                </a:ext>
              </a:extLst>
            </p:cNvPr>
            <p:cNvSpPr txBox="1"/>
            <p:nvPr/>
          </p:nvSpPr>
          <p:spPr>
            <a:xfrm>
              <a:off x="5887973" y="4873498"/>
              <a:ext cx="529312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 err="1">
                  <a:solidFill>
                    <a:srgbClr val="5F85CB"/>
                  </a:solidFill>
                </a:rPr>
                <a:t>cath</a:t>
              </a:r>
              <a:r>
                <a:rPr lang="en-US" sz="700" dirty="0">
                  <a:solidFill>
                    <a:srgbClr val="5F85CB"/>
                  </a:solidFill>
                </a:rPr>
                <a:t> strip</a:t>
              </a:r>
            </a:p>
          </p:txBody>
        </p: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43A00A65-46BB-4F47-88CB-2D05E317A1B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734160" y="4779976"/>
              <a:ext cx="164463" cy="73152"/>
              <a:chOff x="5915025" y="4021138"/>
              <a:chExt cx="228423" cy="101600"/>
            </a:xfrm>
          </p:grpSpPr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38D7986E-A285-424C-A5D1-588C74E69C1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15025" y="4021138"/>
                <a:ext cx="100900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5AA1C81F-3212-1849-A4CB-C00927F6A39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025341" y="4067174"/>
                <a:ext cx="118107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3E6ADDBA-7C89-474A-8D38-798ED04D79CD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5790609" y="5062765"/>
              <a:ext cx="225886" cy="82055"/>
              <a:chOff x="5952550" y="4026699"/>
              <a:chExt cx="313733" cy="113959"/>
            </a:xfrm>
          </p:grpSpPr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E082B59E-1185-FD4A-A8C6-9A2E669514B7}"/>
                  </a:ext>
                </a:extLst>
              </p:cNvPr>
              <p:cNvCxnSpPr>
                <a:cxnSpLocks/>
                <a:stCxn id="135" idx="2"/>
              </p:cNvCxnSpPr>
              <p:nvPr/>
            </p:nvCxnSpPr>
            <p:spPr>
              <a:xfrm flipH="1" flipV="1">
                <a:off x="6047279" y="4085093"/>
                <a:ext cx="118105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4" name="Oval 133">
                <a:extLst>
                  <a:ext uri="{FF2B5EF4-FFF2-40B4-BE49-F238E27FC236}">
                    <a16:creationId xmlns:a16="http://schemas.microsoft.com/office/drawing/2014/main" id="{83BEA9CE-33C7-D34C-8E5D-B9B84705046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52550" y="4026699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1B722D49-49AA-0D45-BD9C-FC965519F10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65384" y="4039057"/>
                <a:ext cx="100899" cy="101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2DA393BA-80DC-0247-ACCD-8BFB41386D66}"/>
                </a:ext>
              </a:extLst>
            </p:cNvPr>
            <p:cNvGrpSpPr>
              <a:grpSpLocks noChangeAspect="1"/>
            </p:cNvGrpSpPr>
            <p:nvPr/>
          </p:nvGrpSpPr>
          <p:grpSpPr>
            <a:xfrm rot="13561962">
              <a:off x="6635159" y="5059590"/>
              <a:ext cx="225886" cy="82055"/>
              <a:chOff x="5952550" y="4026699"/>
              <a:chExt cx="313733" cy="113959"/>
            </a:xfrm>
          </p:grpSpPr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895C9D25-55A8-984E-A388-E6BD5A26C5FF}"/>
                  </a:ext>
                </a:extLst>
              </p:cNvPr>
              <p:cNvCxnSpPr>
                <a:cxnSpLocks/>
                <a:stCxn id="139" idx="2"/>
              </p:cNvCxnSpPr>
              <p:nvPr/>
            </p:nvCxnSpPr>
            <p:spPr>
              <a:xfrm flipH="1" flipV="1">
                <a:off x="6047279" y="4085093"/>
                <a:ext cx="118105" cy="476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C03C0628-0FFB-7D4E-8ADA-6CAF5AEF856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952550" y="4026699"/>
                <a:ext cx="100901" cy="1016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9F129A15-5717-8146-A338-1B4780D8E5D5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165384" y="4039057"/>
                <a:ext cx="100899" cy="10160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44" name="Group 1043">
              <a:extLst>
                <a:ext uri="{FF2B5EF4-FFF2-40B4-BE49-F238E27FC236}">
                  <a16:creationId xmlns:a16="http://schemas.microsoft.com/office/drawing/2014/main" id="{5627CDE3-2FF0-744A-ADBC-CB7FAD3382AC}"/>
                </a:ext>
              </a:extLst>
            </p:cNvPr>
            <p:cNvGrpSpPr/>
            <p:nvPr/>
          </p:nvGrpSpPr>
          <p:grpSpPr>
            <a:xfrm>
              <a:off x="4171937" y="5982110"/>
              <a:ext cx="4101465" cy="127437"/>
              <a:chOff x="1123937" y="6408830"/>
              <a:chExt cx="4101465" cy="189230"/>
            </a:xfrm>
          </p:grpSpPr>
          <p:sp>
            <p:nvSpPr>
              <p:cNvPr id="202" name="Freeform 12">
                <a:extLst>
                  <a:ext uri="{FF2B5EF4-FFF2-40B4-BE49-F238E27FC236}">
                    <a16:creationId xmlns:a16="http://schemas.microsoft.com/office/drawing/2014/main" id="{C2751CF5-8E6A-9A47-A469-29388FD9895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1733537" y="625643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Freeform 12">
                <a:extLst>
                  <a:ext uri="{FF2B5EF4-FFF2-40B4-BE49-F238E27FC236}">
                    <a16:creationId xmlns:a16="http://schemas.microsoft.com/office/drawing/2014/main" id="{5D30B594-039F-FF47-864E-90C9F828C24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2187562" y="626278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Freeform 12">
                <a:extLst>
                  <a:ext uri="{FF2B5EF4-FFF2-40B4-BE49-F238E27FC236}">
                    <a16:creationId xmlns:a16="http://schemas.microsoft.com/office/drawing/2014/main" id="{3215B571-073D-F249-BD38-1096D5B96F3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2644762" y="6265955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Freeform 12">
                <a:extLst>
                  <a:ext uri="{FF2B5EF4-FFF2-40B4-BE49-F238E27FC236}">
                    <a16:creationId xmlns:a16="http://schemas.microsoft.com/office/drawing/2014/main" id="{CC756736-39F2-8C4E-8AFD-AFB48AA737C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1276337" y="625643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Freeform 12">
                <a:extLst>
                  <a:ext uri="{FF2B5EF4-FFF2-40B4-BE49-F238E27FC236}">
                    <a16:creationId xmlns:a16="http://schemas.microsoft.com/office/drawing/2014/main" id="{68A22932-AE64-D24D-B18B-913511C664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4466577" y="628691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Freeform 12">
                <a:extLst>
                  <a:ext uri="{FF2B5EF4-FFF2-40B4-BE49-F238E27FC236}">
                    <a16:creationId xmlns:a16="http://schemas.microsoft.com/office/drawing/2014/main" id="{B9CBFBBC-B3DD-EC40-8804-FA8E1975B4B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4920602" y="629326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Freeform 12">
                <a:extLst>
                  <a:ext uri="{FF2B5EF4-FFF2-40B4-BE49-F238E27FC236}">
                    <a16:creationId xmlns:a16="http://schemas.microsoft.com/office/drawing/2014/main" id="{56037F17-3573-1E4E-AD1A-61CEAC6E255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3098152" y="6277385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Freeform 12">
                <a:extLst>
                  <a:ext uri="{FF2B5EF4-FFF2-40B4-BE49-F238E27FC236}">
                    <a16:creationId xmlns:a16="http://schemas.microsoft.com/office/drawing/2014/main" id="{5F9DDFD7-4F8C-FA45-A9A4-1E0CE1D2E91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3552177" y="6283735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Freeform 12">
                <a:extLst>
                  <a:ext uri="{FF2B5EF4-FFF2-40B4-BE49-F238E27FC236}">
                    <a16:creationId xmlns:a16="http://schemas.microsoft.com/office/drawing/2014/main" id="{63E17B99-3412-944C-8A6E-55C33B355C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6200000">
                <a:off x="4009377" y="6286910"/>
                <a:ext cx="152400" cy="457200"/>
              </a:xfrm>
              <a:custGeom>
                <a:avLst/>
                <a:gdLst>
                  <a:gd name="T0" fmla="*/ 60483750 w 192"/>
                  <a:gd name="T1" fmla="*/ 0 h 960"/>
                  <a:gd name="T2" fmla="*/ 60483750 w 192"/>
                  <a:gd name="T3" fmla="*/ 120967500 h 960"/>
                  <a:gd name="T4" fmla="*/ 120967500 w 192"/>
                  <a:gd name="T5" fmla="*/ 151209375 h 960"/>
                  <a:gd name="T6" fmla="*/ 0 w 192"/>
                  <a:gd name="T7" fmla="*/ 211693125 h 960"/>
                  <a:gd name="T8" fmla="*/ 120967500 w 192"/>
                  <a:gd name="T9" fmla="*/ 272176875 h 960"/>
                  <a:gd name="T10" fmla="*/ 0 w 192"/>
                  <a:gd name="T11" fmla="*/ 332660625 h 960"/>
                  <a:gd name="T12" fmla="*/ 120967500 w 192"/>
                  <a:gd name="T13" fmla="*/ 393144375 h 960"/>
                  <a:gd name="T14" fmla="*/ 0 w 192"/>
                  <a:gd name="T15" fmla="*/ 453628125 h 960"/>
                  <a:gd name="T16" fmla="*/ 60483750 w 192"/>
                  <a:gd name="T17" fmla="*/ 483870000 h 960"/>
                  <a:gd name="T18" fmla="*/ 60483750 w 192"/>
                  <a:gd name="T19" fmla="*/ 604837500 h 9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92"/>
                  <a:gd name="T31" fmla="*/ 0 h 960"/>
                  <a:gd name="T32" fmla="*/ 192 w 192"/>
                  <a:gd name="T33" fmla="*/ 960 h 960"/>
                  <a:gd name="connsiteX0" fmla="*/ 5000 w 10000"/>
                  <a:gd name="connsiteY0" fmla="*/ 0 h 8000"/>
                  <a:gd name="connsiteX1" fmla="*/ 10000 w 10000"/>
                  <a:gd name="connsiteY1" fmla="*/ 500 h 8000"/>
                  <a:gd name="connsiteX2" fmla="*/ 0 w 10000"/>
                  <a:gd name="connsiteY2" fmla="*/ 1500 h 8000"/>
                  <a:gd name="connsiteX3" fmla="*/ 10000 w 10000"/>
                  <a:gd name="connsiteY3" fmla="*/ 2500 h 8000"/>
                  <a:gd name="connsiteX4" fmla="*/ 0 w 10000"/>
                  <a:gd name="connsiteY4" fmla="*/ 3500 h 8000"/>
                  <a:gd name="connsiteX5" fmla="*/ 10000 w 10000"/>
                  <a:gd name="connsiteY5" fmla="*/ 4500 h 8000"/>
                  <a:gd name="connsiteX6" fmla="*/ 0 w 10000"/>
                  <a:gd name="connsiteY6" fmla="*/ 5500 h 8000"/>
                  <a:gd name="connsiteX7" fmla="*/ 5000 w 10000"/>
                  <a:gd name="connsiteY7" fmla="*/ 6000 h 8000"/>
                  <a:gd name="connsiteX8" fmla="*/ 5000 w 10000"/>
                  <a:gd name="connsiteY8" fmla="*/ 8000 h 8000"/>
                  <a:gd name="connsiteX0" fmla="*/ 5000 w 10000"/>
                  <a:gd name="connsiteY0" fmla="*/ 0 h 7500"/>
                  <a:gd name="connsiteX1" fmla="*/ 10000 w 10000"/>
                  <a:gd name="connsiteY1" fmla="*/ 625 h 7500"/>
                  <a:gd name="connsiteX2" fmla="*/ 0 w 10000"/>
                  <a:gd name="connsiteY2" fmla="*/ 1875 h 7500"/>
                  <a:gd name="connsiteX3" fmla="*/ 10000 w 10000"/>
                  <a:gd name="connsiteY3" fmla="*/ 3125 h 7500"/>
                  <a:gd name="connsiteX4" fmla="*/ 0 w 10000"/>
                  <a:gd name="connsiteY4" fmla="*/ 4375 h 7500"/>
                  <a:gd name="connsiteX5" fmla="*/ 10000 w 10000"/>
                  <a:gd name="connsiteY5" fmla="*/ 5625 h 7500"/>
                  <a:gd name="connsiteX6" fmla="*/ 0 w 10000"/>
                  <a:gd name="connsiteY6" fmla="*/ 6875 h 7500"/>
                  <a:gd name="connsiteX7" fmla="*/ 5000 w 10000"/>
                  <a:gd name="connsiteY7" fmla="*/ 7500 h 7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000" h="7500">
                    <a:moveTo>
                      <a:pt x="5000" y="0"/>
                    </a:moveTo>
                    <a:lnTo>
                      <a:pt x="10000" y="625"/>
                    </a:lnTo>
                    <a:lnTo>
                      <a:pt x="0" y="1875"/>
                    </a:lnTo>
                    <a:lnTo>
                      <a:pt x="10000" y="3125"/>
                    </a:lnTo>
                    <a:lnTo>
                      <a:pt x="0" y="4375"/>
                    </a:lnTo>
                    <a:lnTo>
                      <a:pt x="10000" y="5625"/>
                    </a:lnTo>
                    <a:lnTo>
                      <a:pt x="0" y="6875"/>
                    </a:lnTo>
                    <a:lnTo>
                      <a:pt x="5000" y="7500"/>
                    </a:lnTo>
                  </a:path>
                </a:pathLst>
              </a:custGeom>
              <a:noFill/>
              <a:ln w="28575" cmpd="sng">
                <a:solidFill>
                  <a:srgbClr val="CB413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6" name="Group 1045">
              <a:extLst>
                <a:ext uri="{FF2B5EF4-FFF2-40B4-BE49-F238E27FC236}">
                  <a16:creationId xmlns:a16="http://schemas.microsoft.com/office/drawing/2014/main" id="{4B5F8AE8-715D-CF49-9E3F-E443CEE99820}"/>
                </a:ext>
              </a:extLst>
            </p:cNvPr>
            <p:cNvGrpSpPr/>
            <p:nvPr/>
          </p:nvGrpSpPr>
          <p:grpSpPr>
            <a:xfrm>
              <a:off x="3618653" y="4719320"/>
              <a:ext cx="313266" cy="890693"/>
              <a:chOff x="1816946" y="3025987"/>
              <a:chExt cx="313266" cy="890693"/>
            </a:xfrm>
          </p:grpSpPr>
          <p:grpSp>
            <p:nvGrpSpPr>
              <p:cNvPr id="234" name="Group 210">
                <a:extLst>
                  <a:ext uri="{FF2B5EF4-FFF2-40B4-BE49-F238E27FC236}">
                    <a16:creationId xmlns:a16="http://schemas.microsoft.com/office/drawing/2014/main" id="{E645F5C0-D024-3344-86BF-50DFBD0740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25412" y="3025987"/>
                <a:ext cx="304800" cy="762000"/>
                <a:chOff x="3216" y="1728"/>
                <a:chExt cx="192" cy="480"/>
              </a:xfrm>
            </p:grpSpPr>
            <p:sp>
              <p:nvSpPr>
                <p:cNvPr id="235" name="Line 8">
                  <a:extLst>
                    <a:ext uri="{FF2B5EF4-FFF2-40B4-BE49-F238E27FC236}">
                      <a16:creationId xmlns:a16="http://schemas.microsoft.com/office/drawing/2014/main" id="{86532C36-5D5E-B645-ACB9-FBD353619422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1728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rgbClr val="C6591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36" name="Line 9">
                  <a:extLst>
                    <a:ext uri="{FF2B5EF4-FFF2-40B4-BE49-F238E27FC236}">
                      <a16:creationId xmlns:a16="http://schemas.microsoft.com/office/drawing/2014/main" id="{5E559A84-EC79-8141-BA7C-D78F35B020E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312" y="1992"/>
                  <a:ext cx="0" cy="216"/>
                </a:xfrm>
                <a:prstGeom prst="line">
                  <a:avLst/>
                </a:prstGeom>
                <a:noFill/>
                <a:ln w="28575">
                  <a:solidFill>
                    <a:srgbClr val="C65911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37" name="Line 10">
                  <a:extLst>
                    <a:ext uri="{FF2B5EF4-FFF2-40B4-BE49-F238E27FC236}">
                      <a16:creationId xmlns:a16="http://schemas.microsoft.com/office/drawing/2014/main" id="{9ABBC636-7416-FA48-B51D-7B9D2140DE0A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16" y="194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38" name="Line 11">
                  <a:extLst>
                    <a:ext uri="{FF2B5EF4-FFF2-40B4-BE49-F238E27FC236}">
                      <a16:creationId xmlns:a16="http://schemas.microsoft.com/office/drawing/2014/main" id="{BF26EA16-9F09-484A-9DDA-6DC36637551B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216" y="19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p:grpSp>
          <p:grpSp>
            <p:nvGrpSpPr>
              <p:cNvPr id="239" name="Group 222">
                <a:extLst>
                  <a:ext uri="{FF2B5EF4-FFF2-40B4-BE49-F238E27FC236}">
                    <a16:creationId xmlns:a16="http://schemas.microsoft.com/office/drawing/2014/main" id="{0C332684-1547-D647-8603-6AEBC3ECB6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16946" y="3764280"/>
                <a:ext cx="304800" cy="152400"/>
                <a:chOff x="4272" y="3216"/>
                <a:chExt cx="192" cy="96"/>
              </a:xfrm>
            </p:grpSpPr>
            <p:sp>
              <p:nvSpPr>
                <p:cNvPr id="240" name="Line 99">
                  <a:extLst>
                    <a:ext uri="{FF2B5EF4-FFF2-40B4-BE49-F238E27FC236}">
                      <a16:creationId xmlns:a16="http://schemas.microsoft.com/office/drawing/2014/main" id="{18220AA3-DCC7-9B48-94AE-44F30CA81F8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272" y="321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42" name="Line 101">
                  <a:extLst>
                    <a:ext uri="{FF2B5EF4-FFF2-40B4-BE49-F238E27FC236}">
                      <a16:creationId xmlns:a16="http://schemas.microsoft.com/office/drawing/2014/main" id="{F9915D69-1971-8940-A9BC-78DDA8F38FE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296" y="3240"/>
                  <a:ext cx="144" cy="0"/>
                </a:xfrm>
                <a:prstGeom prst="line">
                  <a:avLst/>
                </a:prstGeom>
                <a:noFill/>
                <a:ln w="19050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43" name="Line 102">
                  <a:extLst>
                    <a:ext uri="{FF2B5EF4-FFF2-40B4-BE49-F238E27FC236}">
                      <a16:creationId xmlns:a16="http://schemas.microsoft.com/office/drawing/2014/main" id="{E46E2287-3B1A-5441-99A4-B14018E6ED3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320" y="3264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44" name="Line 103">
                  <a:extLst>
                    <a:ext uri="{FF2B5EF4-FFF2-40B4-BE49-F238E27FC236}">
                      <a16:creationId xmlns:a16="http://schemas.microsoft.com/office/drawing/2014/main" id="{FB9EBBB8-C0AB-F14B-82E8-F479704816D5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344" y="3288"/>
                  <a:ext cx="48" cy="0"/>
                </a:xfrm>
                <a:prstGeom prst="line">
                  <a:avLst/>
                </a:prstGeom>
                <a:noFill/>
                <a:ln w="19050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245" name="Line 104">
                  <a:extLst>
                    <a:ext uri="{FF2B5EF4-FFF2-40B4-BE49-F238E27FC236}">
                      <a16:creationId xmlns:a16="http://schemas.microsoft.com/office/drawing/2014/main" id="{DFD1C882-BD71-D048-BBDE-8D5522BE1F4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365" y="3312"/>
                  <a:ext cx="5" cy="0"/>
                </a:xfrm>
                <a:prstGeom prst="line">
                  <a:avLst/>
                </a:prstGeom>
                <a:noFill/>
                <a:ln w="19050">
                  <a:solidFill>
                    <a:srgbClr val="C6591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1048" name="TextBox 1047">
              <a:extLst>
                <a:ext uri="{FF2B5EF4-FFF2-40B4-BE49-F238E27FC236}">
                  <a16:creationId xmlns:a16="http://schemas.microsoft.com/office/drawing/2014/main" id="{75C784C6-10C5-AE43-B066-40D11EE49B57}"/>
                </a:ext>
              </a:extLst>
            </p:cNvPr>
            <p:cNvSpPr txBox="1"/>
            <p:nvPr/>
          </p:nvSpPr>
          <p:spPr>
            <a:xfrm>
              <a:off x="2452074" y="5269653"/>
              <a:ext cx="17852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CKA</a:t>
              </a:r>
            </a:p>
            <a:p>
              <a:pPr algn="ctr"/>
              <a:r>
                <a:rPr lang="en-US" dirty="0">
                  <a:solidFill>
                    <a:schemeClr val="accent2">
                      <a:lumMod val="75000"/>
                    </a:schemeClr>
                  </a:solidFill>
                </a:rPr>
                <a:t>C cathode-anode</a:t>
              </a:r>
            </a:p>
          </p:txBody>
        </p:sp>
        <p:sp>
          <p:nvSpPr>
            <p:cNvPr id="1049" name="TextBox 1048">
              <a:extLst>
                <a:ext uri="{FF2B5EF4-FFF2-40B4-BE49-F238E27FC236}">
                  <a16:creationId xmlns:a16="http://schemas.microsoft.com/office/drawing/2014/main" id="{137C91B2-E1CF-8C4E-9621-35510511AAD6}"/>
                </a:ext>
              </a:extLst>
            </p:cNvPr>
            <p:cNvSpPr txBox="1"/>
            <p:nvPr/>
          </p:nvSpPr>
          <p:spPr>
            <a:xfrm>
              <a:off x="1666239" y="1429172"/>
              <a:ext cx="921174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2D75B6"/>
                  </a:solidFill>
                </a:rPr>
                <a:t>CFK</a:t>
              </a:r>
            </a:p>
            <a:p>
              <a:r>
                <a:rPr lang="en-US" sz="1600" dirty="0">
                  <a:solidFill>
                    <a:srgbClr val="2D75B6"/>
                  </a:solidFill>
                </a:rPr>
                <a:t>C FC - cathode</a:t>
              </a:r>
            </a:p>
          </p:txBody>
        </p:sp>
        <p:sp>
          <p:nvSpPr>
            <p:cNvPr id="1050" name="TextBox 1049">
              <a:extLst>
                <a:ext uri="{FF2B5EF4-FFF2-40B4-BE49-F238E27FC236}">
                  <a16:creationId xmlns:a16="http://schemas.microsoft.com/office/drawing/2014/main" id="{5402DEFA-9D89-0248-ABEA-BEDB5035C9B1}"/>
                </a:ext>
              </a:extLst>
            </p:cNvPr>
            <p:cNvSpPr txBox="1"/>
            <p:nvPr/>
          </p:nvSpPr>
          <p:spPr>
            <a:xfrm>
              <a:off x="3352801" y="1815253"/>
              <a:ext cx="5529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FC)</a:t>
              </a:r>
            </a:p>
          </p:txBody>
        </p:sp>
        <p:grpSp>
          <p:nvGrpSpPr>
            <p:cNvPr id="215" name="Group 210">
              <a:extLst>
                <a:ext uri="{FF2B5EF4-FFF2-40B4-BE49-F238E27FC236}">
                  <a16:creationId xmlns:a16="http://schemas.microsoft.com/office/drawing/2014/main" id="{F3B0DAD7-928C-DE4D-8984-FB544B4958FF}"/>
                </a:ext>
              </a:extLst>
            </p:cNvPr>
            <p:cNvGrpSpPr>
              <a:grpSpLocks/>
            </p:cNvGrpSpPr>
            <p:nvPr/>
          </p:nvGrpSpPr>
          <p:grpSpPr bwMode="auto">
            <a:xfrm rot="1479659">
              <a:off x="2194559" y="2128519"/>
              <a:ext cx="304800" cy="762000"/>
              <a:chOff x="3216" y="1728"/>
              <a:chExt cx="192" cy="480"/>
            </a:xfrm>
          </p:grpSpPr>
          <p:sp>
            <p:nvSpPr>
              <p:cNvPr id="216" name="Line 8">
                <a:extLst>
                  <a:ext uri="{FF2B5EF4-FFF2-40B4-BE49-F238E27FC236}">
                    <a16:creationId xmlns:a16="http://schemas.microsoft.com/office/drawing/2014/main" id="{7EC50CF0-7C08-134D-863F-1A4E5223829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12" y="1728"/>
                <a:ext cx="0" cy="216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" name="Line 9">
                <a:extLst>
                  <a:ext uri="{FF2B5EF4-FFF2-40B4-BE49-F238E27FC236}">
                    <a16:creationId xmlns:a16="http://schemas.microsoft.com/office/drawing/2014/main" id="{6E6A6BB2-B9DF-8143-9EE5-958C1466D07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12" y="1992"/>
                <a:ext cx="0" cy="216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8" name="Line 10">
                <a:extLst>
                  <a:ext uri="{FF2B5EF4-FFF2-40B4-BE49-F238E27FC236}">
                    <a16:creationId xmlns:a16="http://schemas.microsoft.com/office/drawing/2014/main" id="{C20CCB55-4FED-A948-890C-DA384E56885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216" y="1944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Line 11">
                <a:extLst>
                  <a:ext uri="{FF2B5EF4-FFF2-40B4-BE49-F238E27FC236}">
                    <a16:creationId xmlns:a16="http://schemas.microsoft.com/office/drawing/2014/main" id="{A800A70B-05D6-5645-9837-564D3A2E30E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216" y="199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1" name="TextBox 1050">
              <a:extLst>
                <a:ext uri="{FF2B5EF4-FFF2-40B4-BE49-F238E27FC236}">
                  <a16:creationId xmlns:a16="http://schemas.microsoft.com/office/drawing/2014/main" id="{7FB3EEF5-78D3-DF49-9407-5A1DD322D1D2}"/>
                </a:ext>
              </a:extLst>
            </p:cNvPr>
            <p:cNvSpPr txBox="1"/>
            <p:nvPr/>
          </p:nvSpPr>
          <p:spPr>
            <a:xfrm>
              <a:off x="5797974" y="6055360"/>
              <a:ext cx="8499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B4136"/>
                  </a:solidFill>
                </a:rPr>
                <a:t>HV Bus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291686F-48CD-4745-9B4F-106FB9C7CDD5}"/>
              </a:ext>
            </a:extLst>
          </p:cNvPr>
          <p:cNvSpPr txBox="1"/>
          <p:nvPr/>
        </p:nvSpPr>
        <p:spPr>
          <a:xfrm>
            <a:off x="4123999" y="2462507"/>
            <a:ext cx="452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C0</a:t>
            </a:r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01D2E88-CD35-40A5-BDFD-04B340B926AB}"/>
              </a:ext>
            </a:extLst>
          </p:cNvPr>
          <p:cNvCxnSpPr/>
          <p:nvPr/>
        </p:nvCxnSpPr>
        <p:spPr>
          <a:xfrm>
            <a:off x="3153732" y="891379"/>
            <a:ext cx="137152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F4A4F5A-A09D-420E-93E3-44D4B1BA6178}"/>
              </a:ext>
            </a:extLst>
          </p:cNvPr>
          <p:cNvSpPr txBox="1"/>
          <p:nvPr/>
        </p:nvSpPr>
        <p:spPr>
          <a:xfrm>
            <a:off x="3562636" y="54299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m</a:t>
            </a:r>
          </a:p>
        </p:txBody>
      </p:sp>
    </p:spTree>
    <p:extLst>
      <p:ext uri="{BB962C8B-B14F-4D97-AF65-F5344CB8AC3E}">
        <p14:creationId xmlns:p14="http://schemas.microsoft.com/office/powerpoint/2010/main" val="25950358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1">
            <a:extLst>
              <a:ext uri="{FF2B5EF4-FFF2-40B4-BE49-F238E27FC236}">
                <a16:creationId xmlns:a16="http://schemas.microsoft.com/office/drawing/2014/main" id="{2292DB76-9597-4B61-921A-79B25DBEA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29" y="909662"/>
            <a:ext cx="10795921" cy="5466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5E39B64-55C8-41D1-8ADA-F501E4B07E60}"/>
              </a:ext>
            </a:extLst>
          </p:cNvPr>
          <p:cNvSpPr txBox="1"/>
          <p:nvPr/>
        </p:nvSpPr>
        <p:spPr>
          <a:xfrm>
            <a:off x="403596" y="78665"/>
            <a:ext cx="11336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llustration of capacitive coupling among FC-cathode-anode by weighting field lines from the cathode with respect to FC and anode (top half shown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29357D1-2792-46F1-A3B5-1629F62DFC3C}"/>
              </a:ext>
            </a:extLst>
          </p:cNvPr>
          <p:cNvSpPr txBox="1"/>
          <p:nvPr/>
        </p:nvSpPr>
        <p:spPr>
          <a:xfrm rot="5400000">
            <a:off x="9900248" y="3346627"/>
            <a:ext cx="1804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cage (0V)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E63D0C-3F1F-4848-955E-265BEA654D76}"/>
              </a:ext>
            </a:extLst>
          </p:cNvPr>
          <p:cNvSpPr txBox="1"/>
          <p:nvPr/>
        </p:nvSpPr>
        <p:spPr>
          <a:xfrm>
            <a:off x="5490500" y="6041320"/>
            <a:ext cx="1458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 (1V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FCC761-E52A-4BEF-A8DF-0D9D23694E49}"/>
              </a:ext>
            </a:extLst>
          </p:cNvPr>
          <p:cNvSpPr txBox="1"/>
          <p:nvPr/>
        </p:nvSpPr>
        <p:spPr>
          <a:xfrm>
            <a:off x="5339919" y="1105269"/>
            <a:ext cx="1616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 (0V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84B4983-1AA1-45A3-AD2D-5337D3E8EE70}"/>
              </a:ext>
            </a:extLst>
          </p:cNvPr>
          <p:cNvSpPr txBox="1"/>
          <p:nvPr/>
        </p:nvSpPr>
        <p:spPr>
          <a:xfrm rot="16200000">
            <a:off x="312346" y="3346627"/>
            <a:ext cx="1679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eld cage (0V)</a:t>
            </a:r>
          </a:p>
          <a:p>
            <a:endParaRPr lang="en-US" dirty="0"/>
          </a:p>
        </p:txBody>
      </p:sp>
      <p:grpSp>
        <p:nvGrpSpPr>
          <p:cNvPr id="12" name="Group 6">
            <a:extLst>
              <a:ext uri="{FF2B5EF4-FFF2-40B4-BE49-F238E27FC236}">
                <a16:creationId xmlns:a16="http://schemas.microsoft.com/office/drawing/2014/main" id="{A8A7A8EE-1FB9-484C-AAC2-0D4FB0BE1C28}"/>
              </a:ext>
            </a:extLst>
          </p:cNvPr>
          <p:cNvGrpSpPr>
            <a:grpSpLocks noChangeAspect="1"/>
          </p:cNvGrpSpPr>
          <p:nvPr/>
        </p:nvGrpSpPr>
        <p:grpSpPr bwMode="auto">
          <a:xfrm rot="18916680">
            <a:off x="1770355" y="4469043"/>
            <a:ext cx="569913" cy="1143000"/>
            <a:chOff x="528" y="2400"/>
            <a:chExt cx="359" cy="922"/>
          </a:xfrm>
        </p:grpSpPr>
        <p:sp>
          <p:nvSpPr>
            <p:cNvPr id="13" name="AutoShape 5">
              <a:extLst>
                <a:ext uri="{FF2B5EF4-FFF2-40B4-BE49-F238E27FC236}">
                  <a16:creationId xmlns:a16="http://schemas.microsoft.com/office/drawing/2014/main" id="{C94E9383-317C-4019-A756-E6A5CC8481C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" y="2400"/>
              <a:ext cx="359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AEF16EFA-AAF9-48ED-8D68-D6E8EA7B21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" y="2904"/>
              <a:ext cx="31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>
              <a:extLst>
                <a:ext uri="{FF2B5EF4-FFF2-40B4-BE49-F238E27FC236}">
                  <a16:creationId xmlns:a16="http://schemas.microsoft.com/office/drawing/2014/main" id="{5E5E53E2-BDF0-4485-8F1C-E68D69AD9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" y="2817"/>
              <a:ext cx="31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>
              <a:extLst>
                <a:ext uri="{FF2B5EF4-FFF2-40B4-BE49-F238E27FC236}">
                  <a16:creationId xmlns:a16="http://schemas.microsoft.com/office/drawing/2014/main" id="{7F1569B0-751B-49A5-B1C7-25F7266412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7" y="2904"/>
              <a:ext cx="0" cy="13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>
              <a:extLst>
                <a:ext uri="{FF2B5EF4-FFF2-40B4-BE49-F238E27FC236}">
                  <a16:creationId xmlns:a16="http://schemas.microsoft.com/office/drawing/2014/main" id="{58651B05-B349-4007-8967-EFFC0D561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7" y="2688"/>
              <a:ext cx="0" cy="12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6">
            <a:extLst>
              <a:ext uri="{FF2B5EF4-FFF2-40B4-BE49-F238E27FC236}">
                <a16:creationId xmlns:a16="http://schemas.microsoft.com/office/drawing/2014/main" id="{E83BBCD1-0273-4608-85EA-7621168D06E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556817" y="4425033"/>
            <a:ext cx="569913" cy="1143000"/>
            <a:chOff x="528" y="2400"/>
            <a:chExt cx="359" cy="922"/>
          </a:xfrm>
        </p:grpSpPr>
        <p:sp>
          <p:nvSpPr>
            <p:cNvPr id="19" name="AutoShape 5">
              <a:extLst>
                <a:ext uri="{FF2B5EF4-FFF2-40B4-BE49-F238E27FC236}">
                  <a16:creationId xmlns:a16="http://schemas.microsoft.com/office/drawing/2014/main" id="{B3C4AFB9-C647-4C22-BF31-354BBAFC46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8" y="2400"/>
              <a:ext cx="359" cy="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7">
              <a:extLst>
                <a:ext uri="{FF2B5EF4-FFF2-40B4-BE49-F238E27FC236}">
                  <a16:creationId xmlns:a16="http://schemas.microsoft.com/office/drawing/2014/main" id="{DE395071-A43C-4816-9E5A-4841FD87F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" y="2904"/>
              <a:ext cx="31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8">
              <a:extLst>
                <a:ext uri="{FF2B5EF4-FFF2-40B4-BE49-F238E27FC236}">
                  <a16:creationId xmlns:a16="http://schemas.microsoft.com/office/drawing/2014/main" id="{EBF096A9-5AAB-4B0B-BA0A-2D5258C295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" y="2817"/>
              <a:ext cx="31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9">
              <a:extLst>
                <a:ext uri="{FF2B5EF4-FFF2-40B4-BE49-F238E27FC236}">
                  <a16:creationId xmlns:a16="http://schemas.microsoft.com/office/drawing/2014/main" id="{81DB28D5-999E-48C9-937E-7CC003BF9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7" y="2904"/>
              <a:ext cx="0" cy="13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0">
              <a:extLst>
                <a:ext uri="{FF2B5EF4-FFF2-40B4-BE49-F238E27FC236}">
                  <a16:creationId xmlns:a16="http://schemas.microsoft.com/office/drawing/2014/main" id="{FD93D84D-C43F-4C2F-9F92-2CBE9F19F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7" y="2688"/>
              <a:ext cx="0" cy="12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A6F5A772-63DC-42A6-A841-9426F08B1485}"/>
              </a:ext>
            </a:extLst>
          </p:cNvPr>
          <p:cNvSpPr txBox="1"/>
          <p:nvPr/>
        </p:nvSpPr>
        <p:spPr>
          <a:xfrm>
            <a:off x="1579263" y="4512952"/>
            <a:ext cx="1411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FK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65035C5-8C4A-474F-A25B-0F7FBB9CA4CA}"/>
              </a:ext>
            </a:extLst>
          </p:cNvPr>
          <p:cNvSpPr txBox="1"/>
          <p:nvPr/>
        </p:nvSpPr>
        <p:spPr>
          <a:xfrm>
            <a:off x="5844445" y="4503487"/>
            <a:ext cx="1411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K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55D5D5-18A4-4F42-9EB8-642534AAC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6</a:t>
            </a:fld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7D4DA5F-9FD6-ED47-BDF5-4E36BFADBD0A}"/>
              </a:ext>
            </a:extLst>
          </p:cNvPr>
          <p:cNvSpPr txBox="1"/>
          <p:nvPr/>
        </p:nvSpPr>
        <p:spPr>
          <a:xfrm>
            <a:off x="1544538" y="4168800"/>
            <a:ext cx="22490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CFK dominate near F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0577367-B171-1E4D-9874-AF61423FF78D}"/>
              </a:ext>
            </a:extLst>
          </p:cNvPr>
          <p:cNvSpPr txBox="1"/>
          <p:nvPr/>
        </p:nvSpPr>
        <p:spPr>
          <a:xfrm>
            <a:off x="4816057" y="4168801"/>
            <a:ext cx="231185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 the middle only CKA</a:t>
            </a:r>
          </a:p>
        </p:txBody>
      </p:sp>
    </p:spTree>
    <p:extLst>
      <p:ext uri="{BB962C8B-B14F-4D97-AF65-F5344CB8AC3E}">
        <p14:creationId xmlns:p14="http://schemas.microsoft.com/office/powerpoint/2010/main" val="2939783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1D59C17-E4DB-E841-A973-A69FBD731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174" y="160020"/>
            <a:ext cx="10047446" cy="660654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7A527F-38E0-2A45-83D8-4933F00C0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7E37C3D6-3A43-49C5-B18A-49581291ACF2}" type="slidenum">
              <a:rPr lang="en-US" smtClean="0"/>
              <a:pPr>
                <a:spcAft>
                  <a:spcPts val="600"/>
                </a:spcAft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504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3295E9-9264-AD45-8539-395F398F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7C3D6-3A43-49C5-B18A-49581291ACF2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924A62-86CA-8946-8C60-F496869985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129" y="194310"/>
            <a:ext cx="9687357" cy="6497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6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212A31-0ACB-B049-A4A2-F52A9030E373}"/>
              </a:ext>
            </a:extLst>
          </p:cNvPr>
          <p:cNvSpPr txBox="1"/>
          <p:nvPr/>
        </p:nvSpPr>
        <p:spPr>
          <a:xfrm>
            <a:off x="126802" y="71199"/>
            <a:ext cx="7457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C discharge model (voltage simulating discharge on FC0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1DC422-18D9-8D48-8FB2-A58B39B8C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25" y="1408585"/>
            <a:ext cx="6882638" cy="42759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B0CD733-09FD-CC48-B83D-0BDFFE5A2027}"/>
              </a:ext>
            </a:extLst>
          </p:cNvPr>
          <p:cNvSpPr txBox="1"/>
          <p:nvPr/>
        </p:nvSpPr>
        <p:spPr>
          <a:xfrm>
            <a:off x="3670176" y="2071057"/>
            <a:ext cx="167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4343"/>
                </a:solidFill>
              </a:rPr>
              <a:t>with </a:t>
            </a:r>
            <a:r>
              <a:rPr lang="en-US" dirty="0" err="1">
                <a:solidFill>
                  <a:srgbClr val="FF4343"/>
                </a:solidFill>
              </a:rPr>
              <a:t>L</a:t>
            </a:r>
            <a:r>
              <a:rPr lang="en-US" baseline="-25000" dirty="0" err="1">
                <a:solidFill>
                  <a:srgbClr val="FF4343"/>
                </a:solidFill>
              </a:rPr>
              <a:t>ser</a:t>
            </a:r>
            <a:r>
              <a:rPr lang="en-US" dirty="0">
                <a:solidFill>
                  <a:srgbClr val="FF4343"/>
                </a:solidFill>
              </a:rPr>
              <a:t>=600n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3B6EDD-CD06-E544-89A2-A3893184F9AE}"/>
              </a:ext>
            </a:extLst>
          </p:cNvPr>
          <p:cNvSpPr txBox="1"/>
          <p:nvPr/>
        </p:nvSpPr>
        <p:spPr>
          <a:xfrm>
            <a:off x="2001423" y="4525620"/>
            <a:ext cx="4174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5E81B5"/>
                </a:solidFill>
              </a:rPr>
              <a:t>No </a:t>
            </a:r>
            <a:r>
              <a:rPr lang="en-US" sz="1600" dirty="0" err="1">
                <a:solidFill>
                  <a:srgbClr val="5E81B5"/>
                </a:solidFill>
              </a:rPr>
              <a:t>L</a:t>
            </a:r>
            <a:r>
              <a:rPr lang="en-US" sz="1600" baseline="-25000" dirty="0" err="1">
                <a:solidFill>
                  <a:srgbClr val="5E81B5"/>
                </a:solidFill>
              </a:rPr>
              <a:t>ser</a:t>
            </a:r>
            <a:r>
              <a:rPr lang="en-US" sz="1600" dirty="0">
                <a:solidFill>
                  <a:srgbClr val="5E81B5"/>
                </a:solidFill>
              </a:rPr>
              <a:t>; “step” slowed down to ~10ns to match </a:t>
            </a:r>
            <a:br>
              <a:rPr lang="en-US" sz="1600" dirty="0">
                <a:solidFill>
                  <a:srgbClr val="5E81B5"/>
                </a:solidFill>
              </a:rPr>
            </a:br>
            <a:r>
              <a:rPr lang="en-US" sz="1600" dirty="0">
                <a:solidFill>
                  <a:srgbClr val="5E81B5"/>
                </a:solidFill>
              </a:rPr>
              <a:t>the rise time of the case with </a:t>
            </a:r>
            <a:r>
              <a:rPr lang="en-US" sz="1600" dirty="0" err="1">
                <a:solidFill>
                  <a:srgbClr val="5E81B5"/>
                </a:solidFill>
              </a:rPr>
              <a:t>Lser</a:t>
            </a:r>
            <a:r>
              <a:rPr lang="en-US" sz="1600" dirty="0">
                <a:solidFill>
                  <a:srgbClr val="5E81B5"/>
                </a:solidFill>
              </a:rPr>
              <a:t> on FC0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41F55A6-7824-F74C-8ED7-0E903EB982E8}"/>
              </a:ext>
            </a:extLst>
          </p:cNvPr>
          <p:cNvCxnSpPr>
            <a:cxnSpLocks/>
          </p:cNvCxnSpPr>
          <p:nvPr/>
        </p:nvCxnSpPr>
        <p:spPr>
          <a:xfrm flipV="1">
            <a:off x="2277397" y="2906087"/>
            <a:ext cx="662730" cy="17197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C6CF97A-28A8-A643-8CF8-F6946745E9CF}"/>
              </a:ext>
            </a:extLst>
          </p:cNvPr>
          <p:cNvCxnSpPr>
            <a:cxnSpLocks/>
          </p:cNvCxnSpPr>
          <p:nvPr/>
        </p:nvCxnSpPr>
        <p:spPr>
          <a:xfrm flipH="1">
            <a:off x="11834580" y="3283473"/>
            <a:ext cx="262006" cy="0"/>
          </a:xfrm>
          <a:prstGeom prst="line">
            <a:avLst/>
          </a:prstGeom>
          <a:ln w="158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0AA443E4-3C5A-A84F-AB21-4823E3DD1A6A}"/>
              </a:ext>
            </a:extLst>
          </p:cNvPr>
          <p:cNvSpPr txBox="1"/>
          <p:nvPr/>
        </p:nvSpPr>
        <p:spPr>
          <a:xfrm>
            <a:off x="9487501" y="3546561"/>
            <a:ext cx="29815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</a:rPr>
              <a:t>Lser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FD87134F-6BBD-4FE5-839F-C98895627594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6689406" y="1688831"/>
            <a:ext cx="5053013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5">
            <a:extLst>
              <a:ext uri="{FF2B5EF4-FFF2-40B4-BE49-F238E27FC236}">
                <a16:creationId xmlns:a16="http://schemas.microsoft.com/office/drawing/2014/main" id="{8655A7B4-F91E-4EB3-A772-775347A22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8829" y="3285855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6D54BB1D-BADE-493C-B048-EA0A8CF8B8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03904" y="3285855"/>
            <a:ext cx="34925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7">
            <a:extLst>
              <a:ext uri="{FF2B5EF4-FFF2-40B4-BE49-F238E27FC236}">
                <a16:creationId xmlns:a16="http://schemas.microsoft.com/office/drawing/2014/main" id="{4A13E4B4-3E65-4307-B404-DED7FA862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0404" y="3212830"/>
            <a:ext cx="6350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8">
            <a:extLst>
              <a:ext uri="{FF2B5EF4-FFF2-40B4-BE49-F238E27FC236}">
                <a16:creationId xmlns:a16="http://schemas.microsoft.com/office/drawing/2014/main" id="{D69007AD-AB45-4E50-8FAC-8F031EDB76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72142" y="3212830"/>
            <a:ext cx="68263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9">
            <a:extLst>
              <a:ext uri="{FF2B5EF4-FFF2-40B4-BE49-F238E27FC236}">
                <a16:creationId xmlns:a16="http://schemas.microsoft.com/office/drawing/2014/main" id="{4E67FA43-73DD-428F-877F-8C0600229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08642" y="3212830"/>
            <a:ext cx="6350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0">
            <a:extLst>
              <a:ext uri="{FF2B5EF4-FFF2-40B4-BE49-F238E27FC236}">
                <a16:creationId xmlns:a16="http://schemas.microsoft.com/office/drawing/2014/main" id="{51694CDB-0A65-4C5F-8C5F-166EF77892F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1967" y="3285855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1">
            <a:extLst>
              <a:ext uri="{FF2B5EF4-FFF2-40B4-BE49-F238E27FC236}">
                <a16:creationId xmlns:a16="http://schemas.microsoft.com/office/drawing/2014/main" id="{77D9D90A-66B0-41E8-94EA-7A3D6FB4EF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73717" y="3212830"/>
            <a:ext cx="34925" cy="730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2">
            <a:extLst>
              <a:ext uri="{FF2B5EF4-FFF2-40B4-BE49-F238E27FC236}">
                <a16:creationId xmlns:a16="http://schemas.microsoft.com/office/drawing/2014/main" id="{1880200C-A86E-4229-B26C-D3D750A25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0542" y="3057255"/>
            <a:ext cx="2762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F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92A46FF4-73CF-4825-9FC1-175023BCA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142" y="3423968"/>
            <a:ext cx="4191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Meg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Line 14">
            <a:extLst>
              <a:ext uri="{FF2B5EF4-FFF2-40B4-BE49-F238E27FC236}">
                <a16:creationId xmlns:a16="http://schemas.microsoft.com/office/drawing/2014/main" id="{CC2A649C-C05C-4F09-A1B9-30BDE2BA02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10705" y="3427143"/>
            <a:ext cx="0" cy="1222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5">
            <a:extLst>
              <a:ext uri="{FF2B5EF4-FFF2-40B4-BE49-F238E27FC236}">
                <a16:creationId xmlns:a16="http://schemas.microsoft.com/office/drawing/2014/main" id="{85F0092F-4B98-4BE1-8EE7-3C549F6D49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10705" y="3587480"/>
            <a:ext cx="0" cy="1222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16">
            <a:extLst>
              <a:ext uri="{FF2B5EF4-FFF2-40B4-BE49-F238E27FC236}">
                <a16:creationId xmlns:a16="http://schemas.microsoft.com/office/drawing/2014/main" id="{0FA00CB3-50C4-481F-AFD0-733FF31237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244030" y="3587480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610382BA-C77E-4C79-AF3B-5C2ECAEA08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244030" y="3549380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18">
            <a:extLst>
              <a:ext uri="{FF2B5EF4-FFF2-40B4-BE49-F238E27FC236}">
                <a16:creationId xmlns:a16="http://schemas.microsoft.com/office/drawing/2014/main" id="{62B21EB6-B289-42BC-A727-B1818E9A8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6047" y="3475438"/>
            <a:ext cx="3603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C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9">
            <a:extLst>
              <a:ext uri="{FF2B5EF4-FFF2-40B4-BE49-F238E27FC236}">
                <a16:creationId xmlns:a16="http://schemas.microsoft.com/office/drawing/2014/main" id="{832AE741-16A9-4AC1-A03C-1BF83CD979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5267" y="3614468"/>
            <a:ext cx="2905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7.8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" name="Line 20">
            <a:extLst>
              <a:ext uri="{FF2B5EF4-FFF2-40B4-BE49-F238E27FC236}">
                <a16:creationId xmlns:a16="http://schemas.microsoft.com/office/drawing/2014/main" id="{2BC7F7BD-ED94-4041-BB2C-38C3966C347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32517" y="3443018"/>
            <a:ext cx="0" cy="12541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21">
            <a:extLst>
              <a:ext uri="{FF2B5EF4-FFF2-40B4-BE49-F238E27FC236}">
                <a16:creationId xmlns:a16="http://schemas.microsoft.com/office/drawing/2014/main" id="{E14AC25B-933A-409C-9850-1999A781803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32517" y="3285855"/>
            <a:ext cx="0" cy="1222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22">
            <a:extLst>
              <a:ext uri="{FF2B5EF4-FFF2-40B4-BE49-F238E27FC236}">
                <a16:creationId xmlns:a16="http://schemas.microsoft.com/office/drawing/2014/main" id="{F610DB3D-FD1A-4656-A94F-0CD3F443F9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017" y="3408093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23">
            <a:extLst>
              <a:ext uri="{FF2B5EF4-FFF2-40B4-BE49-F238E27FC236}">
                <a16:creationId xmlns:a16="http://schemas.microsoft.com/office/drawing/2014/main" id="{43CCECAD-570A-4EFF-9147-771D435DD07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017" y="3443018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24">
            <a:extLst>
              <a:ext uri="{FF2B5EF4-FFF2-40B4-BE49-F238E27FC236}">
                <a16:creationId xmlns:a16="http://schemas.microsoft.com/office/drawing/2014/main" id="{BB1C5604-7DDB-4AB5-B0A8-670131189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5829" y="3114405"/>
            <a:ext cx="4381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HVF1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25">
            <a:extLst>
              <a:ext uri="{FF2B5EF4-FFF2-40B4-BE49-F238E27FC236}">
                <a16:creationId xmlns:a16="http://schemas.microsoft.com/office/drawing/2014/main" id="{CF4FA547-0D9D-40A3-BDF4-B1D43F875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3792" y="3427143"/>
            <a:ext cx="1936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Line 26">
            <a:extLst>
              <a:ext uri="{FF2B5EF4-FFF2-40B4-BE49-F238E27FC236}">
                <a16:creationId xmlns:a16="http://schemas.microsoft.com/office/drawing/2014/main" id="{F9692D64-FA7C-49B8-BCCB-156F8D1566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92867" y="3285855"/>
            <a:ext cx="36513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27">
            <a:extLst>
              <a:ext uri="{FF2B5EF4-FFF2-40B4-BE49-F238E27FC236}">
                <a16:creationId xmlns:a16="http://schemas.microsoft.com/office/drawing/2014/main" id="{E262A3CA-68C8-421D-9CD8-DEB1C0F6D5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29379" y="3212830"/>
            <a:ext cx="31750" cy="730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28">
            <a:extLst>
              <a:ext uri="{FF2B5EF4-FFF2-40B4-BE49-F238E27FC236}">
                <a16:creationId xmlns:a16="http://schemas.microsoft.com/office/drawing/2014/main" id="{64E5F854-0B2F-4653-8FC9-20376D8890F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361129" y="3212830"/>
            <a:ext cx="6350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29">
            <a:extLst>
              <a:ext uri="{FF2B5EF4-FFF2-40B4-BE49-F238E27FC236}">
                <a16:creationId xmlns:a16="http://schemas.microsoft.com/office/drawing/2014/main" id="{BE083D1F-9AC7-4066-8F41-382E06057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24629" y="3212830"/>
            <a:ext cx="66675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Line 30">
            <a:extLst>
              <a:ext uri="{FF2B5EF4-FFF2-40B4-BE49-F238E27FC236}">
                <a16:creationId xmlns:a16="http://schemas.microsoft.com/office/drawing/2014/main" id="{730FDC15-60AB-4277-88FE-97D596F4D5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491304" y="3212830"/>
            <a:ext cx="66675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Line 31">
            <a:extLst>
              <a:ext uri="{FF2B5EF4-FFF2-40B4-BE49-F238E27FC236}">
                <a16:creationId xmlns:a16="http://schemas.microsoft.com/office/drawing/2014/main" id="{0C82E0A7-C356-4963-AA93-9BFBBC5B92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89729" y="3285855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Line 32">
            <a:extLst>
              <a:ext uri="{FF2B5EF4-FFF2-40B4-BE49-F238E27FC236}">
                <a16:creationId xmlns:a16="http://schemas.microsoft.com/office/drawing/2014/main" id="{5B16E4A1-EBC5-4C49-B8BA-CC04BA521C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57979" y="3285855"/>
            <a:ext cx="31750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Rectangle 33">
            <a:extLst>
              <a:ext uri="{FF2B5EF4-FFF2-40B4-BE49-F238E27FC236}">
                <a16:creationId xmlns:a16="http://schemas.microsoft.com/office/drawing/2014/main" id="{3B4C65F4-5C86-4D2E-98D2-D17FCFD84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479" y="3090593"/>
            <a:ext cx="27622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F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C87C2DE8-43E9-49C3-A0AB-CFF3C9FFB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004" y="3354118"/>
            <a:ext cx="4191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0Meg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Line 35">
            <a:extLst>
              <a:ext uri="{FF2B5EF4-FFF2-40B4-BE49-F238E27FC236}">
                <a16:creationId xmlns:a16="http://schemas.microsoft.com/office/drawing/2014/main" id="{C264BDD9-55B0-43B1-8987-9D7AFA061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354" y="3408093"/>
            <a:ext cx="134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36">
            <a:extLst>
              <a:ext uri="{FF2B5EF4-FFF2-40B4-BE49-F238E27FC236}">
                <a16:creationId xmlns:a16="http://schemas.microsoft.com/office/drawing/2014/main" id="{48364A5E-8BC2-4F18-BAB9-DBA1CF41F0DC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292" y="3408093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37">
            <a:extLst>
              <a:ext uri="{FF2B5EF4-FFF2-40B4-BE49-F238E27FC236}">
                <a16:creationId xmlns:a16="http://schemas.microsoft.com/office/drawing/2014/main" id="{3DF5EF63-0494-4FDB-BDA7-938CD98B5E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13354" y="3443018"/>
            <a:ext cx="134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38">
            <a:extLst>
              <a:ext uri="{FF2B5EF4-FFF2-40B4-BE49-F238E27FC236}">
                <a16:creationId xmlns:a16="http://schemas.microsoft.com/office/drawing/2014/main" id="{C55930FD-47B1-469E-8B06-35CA0ADF64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3354" y="3408093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39">
            <a:extLst>
              <a:ext uri="{FF2B5EF4-FFF2-40B4-BE49-F238E27FC236}">
                <a16:creationId xmlns:a16="http://schemas.microsoft.com/office/drawing/2014/main" id="{9A1101E6-90ED-4E5A-B83B-185E8A31B2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354" y="3514455"/>
            <a:ext cx="134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40">
            <a:extLst>
              <a:ext uri="{FF2B5EF4-FFF2-40B4-BE49-F238E27FC236}">
                <a16:creationId xmlns:a16="http://schemas.microsoft.com/office/drawing/2014/main" id="{70CA8CF8-14AE-4FCC-B0FC-BDAA7E753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8292" y="3514455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Line 41">
            <a:extLst>
              <a:ext uri="{FF2B5EF4-FFF2-40B4-BE49-F238E27FC236}">
                <a16:creationId xmlns:a16="http://schemas.microsoft.com/office/drawing/2014/main" id="{1005DF68-44D6-47BD-891F-2DEE06F243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13354" y="3549380"/>
            <a:ext cx="134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Line 42">
            <a:extLst>
              <a:ext uri="{FF2B5EF4-FFF2-40B4-BE49-F238E27FC236}">
                <a16:creationId xmlns:a16="http://schemas.microsoft.com/office/drawing/2014/main" id="{3EB3F440-01D8-4AF0-8A14-FD24A090F7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13354" y="3514455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Line 43">
            <a:extLst>
              <a:ext uri="{FF2B5EF4-FFF2-40B4-BE49-F238E27FC236}">
                <a16:creationId xmlns:a16="http://schemas.microsoft.com/office/drawing/2014/main" id="{DDD95EEA-9F48-4D48-B9BE-93BC32BC0A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9854" y="3373168"/>
            <a:ext cx="261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Line 44">
            <a:extLst>
              <a:ext uri="{FF2B5EF4-FFF2-40B4-BE49-F238E27FC236}">
                <a16:creationId xmlns:a16="http://schemas.microsoft.com/office/drawing/2014/main" id="{34E0D9C7-0846-4542-AB87-332108155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9854" y="3481118"/>
            <a:ext cx="261938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Line 45">
            <a:extLst>
              <a:ext uri="{FF2B5EF4-FFF2-40B4-BE49-F238E27FC236}">
                <a16:creationId xmlns:a16="http://schemas.microsoft.com/office/drawing/2014/main" id="{8F60970F-7B4F-4182-8F47-05D2F3E41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0029" y="3549380"/>
            <a:ext cx="0" cy="8731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46">
            <a:extLst>
              <a:ext uri="{FF2B5EF4-FFF2-40B4-BE49-F238E27FC236}">
                <a16:creationId xmlns:a16="http://schemas.microsoft.com/office/drawing/2014/main" id="{B8346942-730C-4C18-8A43-B64D3DEC2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0029" y="3285855"/>
            <a:ext cx="0" cy="8731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47">
            <a:extLst>
              <a:ext uri="{FF2B5EF4-FFF2-40B4-BE49-F238E27FC236}">
                <a16:creationId xmlns:a16="http://schemas.microsoft.com/office/drawing/2014/main" id="{8C54D47F-1877-4578-BD01-B75DCFDBD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9067" y="3320780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48">
            <a:extLst>
              <a:ext uri="{FF2B5EF4-FFF2-40B4-BE49-F238E27FC236}">
                <a16:creationId xmlns:a16="http://schemas.microsoft.com/office/drawing/2014/main" id="{A42F890A-D22C-41FD-A7E7-4769130958E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13354" y="3301730"/>
            <a:ext cx="0" cy="3810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Rectangle 49">
            <a:extLst>
              <a:ext uri="{FF2B5EF4-FFF2-40B4-BE49-F238E27FC236}">
                <a16:creationId xmlns:a16="http://schemas.microsoft.com/office/drawing/2014/main" id="{F1680E10-FFAC-4469-B584-20CC8381E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8242" y="3423968"/>
            <a:ext cx="2968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HV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0" name="Line 50">
            <a:extLst>
              <a:ext uri="{FF2B5EF4-FFF2-40B4-BE49-F238E27FC236}">
                <a16:creationId xmlns:a16="http://schemas.microsoft.com/office/drawing/2014/main" id="{BD3A47A6-768E-4C56-9C98-D9CD13633A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586805" y="2715943"/>
            <a:ext cx="3492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51">
            <a:extLst>
              <a:ext uri="{FF2B5EF4-FFF2-40B4-BE49-F238E27FC236}">
                <a16:creationId xmlns:a16="http://schemas.microsoft.com/office/drawing/2014/main" id="{E41EFFCD-B70C-403E-9B63-A9FBD172F6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21730" y="2647680"/>
            <a:ext cx="31750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52">
            <a:extLst>
              <a:ext uri="{FF2B5EF4-FFF2-40B4-BE49-F238E27FC236}">
                <a16:creationId xmlns:a16="http://schemas.microsoft.com/office/drawing/2014/main" id="{9A889DA5-754D-430E-A11B-5703B440E6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653480" y="2647680"/>
            <a:ext cx="68263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53">
            <a:extLst>
              <a:ext uri="{FF2B5EF4-FFF2-40B4-BE49-F238E27FC236}">
                <a16:creationId xmlns:a16="http://schemas.microsoft.com/office/drawing/2014/main" id="{13D7D169-ABC7-45A3-800A-031F30B178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21742" y="2647680"/>
            <a:ext cx="6350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" name="Line 54">
            <a:extLst>
              <a:ext uri="{FF2B5EF4-FFF2-40B4-BE49-F238E27FC236}">
                <a16:creationId xmlns:a16="http://schemas.microsoft.com/office/drawing/2014/main" id="{3A60F641-8359-432D-AB68-A05A5C1758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785242" y="2647680"/>
            <a:ext cx="66675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Line 55">
            <a:extLst>
              <a:ext uri="{FF2B5EF4-FFF2-40B4-BE49-F238E27FC236}">
                <a16:creationId xmlns:a16="http://schemas.microsoft.com/office/drawing/2014/main" id="{52AA6A0D-5134-4B8E-A601-30BC1B3BEF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83667" y="2715943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Line 56">
            <a:extLst>
              <a:ext uri="{FF2B5EF4-FFF2-40B4-BE49-F238E27FC236}">
                <a16:creationId xmlns:a16="http://schemas.microsoft.com/office/drawing/2014/main" id="{080E5C95-2B10-45C7-B098-F3D19B7223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51917" y="2715943"/>
            <a:ext cx="31750" cy="730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57">
            <a:extLst>
              <a:ext uri="{FF2B5EF4-FFF2-40B4-BE49-F238E27FC236}">
                <a16:creationId xmlns:a16="http://schemas.microsoft.com/office/drawing/2014/main" id="{E12A978D-C2BD-4A67-926F-286367B3F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4105" y="2525443"/>
            <a:ext cx="3587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FC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8" name="Rectangle 58">
            <a:extLst>
              <a:ext uri="{FF2B5EF4-FFF2-40B4-BE49-F238E27FC236}">
                <a16:creationId xmlns:a16="http://schemas.microsoft.com/office/drawing/2014/main" id="{87E7FDE6-957E-446D-BDCB-264E1C55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6167" y="2788968"/>
            <a:ext cx="3746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.25G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Line 59">
            <a:extLst>
              <a:ext uri="{FF2B5EF4-FFF2-40B4-BE49-F238E27FC236}">
                <a16:creationId xmlns:a16="http://schemas.microsoft.com/office/drawing/2014/main" id="{3DCD3762-BEF6-448F-BF0B-05217AC733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15417" y="2292080"/>
            <a:ext cx="66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Line 60">
            <a:extLst>
              <a:ext uri="{FF2B5EF4-FFF2-40B4-BE49-F238E27FC236}">
                <a16:creationId xmlns:a16="http://schemas.microsoft.com/office/drawing/2014/main" id="{9660A508-A812-4EB7-827B-3B7EE3BBE5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1742" y="2327005"/>
            <a:ext cx="193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Line 61">
            <a:extLst>
              <a:ext uri="{FF2B5EF4-FFF2-40B4-BE49-F238E27FC236}">
                <a16:creationId xmlns:a16="http://schemas.microsoft.com/office/drawing/2014/main" id="{BE51D0CE-5E7C-4737-BB06-8B2B22E5C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1742" y="2258743"/>
            <a:ext cx="0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Line 62">
            <a:extLst>
              <a:ext uri="{FF2B5EF4-FFF2-40B4-BE49-F238E27FC236}">
                <a16:creationId xmlns:a16="http://schemas.microsoft.com/office/drawing/2014/main" id="{D3BBACF0-A35A-4974-A344-4F53EE199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53480" y="2292080"/>
            <a:ext cx="68263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Line 63">
            <a:extLst>
              <a:ext uri="{FF2B5EF4-FFF2-40B4-BE49-F238E27FC236}">
                <a16:creationId xmlns:a16="http://schemas.microsoft.com/office/drawing/2014/main" id="{3657E7B8-D375-424E-97D6-C7FACF1C12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53480" y="2365105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64">
            <a:extLst>
              <a:ext uri="{FF2B5EF4-FFF2-40B4-BE49-F238E27FC236}">
                <a16:creationId xmlns:a16="http://schemas.microsoft.com/office/drawing/2014/main" id="{A8CD54DF-0FAF-4B78-ACFD-4697A9080F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85230" y="2223818"/>
            <a:ext cx="24765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Line 65">
            <a:extLst>
              <a:ext uri="{FF2B5EF4-FFF2-40B4-BE49-F238E27FC236}">
                <a16:creationId xmlns:a16="http://schemas.microsoft.com/office/drawing/2014/main" id="{C0E74060-52F2-4770-A737-D01EC70D1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32880" y="2223818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66">
            <a:extLst>
              <a:ext uri="{FF2B5EF4-FFF2-40B4-BE49-F238E27FC236}">
                <a16:creationId xmlns:a16="http://schemas.microsoft.com/office/drawing/2014/main" id="{FD3F3E94-853E-47D8-89C7-B0E5AD5B7B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21742" y="2258743"/>
            <a:ext cx="193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Line 67">
            <a:extLst>
              <a:ext uri="{FF2B5EF4-FFF2-40B4-BE49-F238E27FC236}">
                <a16:creationId xmlns:a16="http://schemas.microsoft.com/office/drawing/2014/main" id="{B2F1CFA4-96D6-4FBD-BF44-0B17038677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15417" y="2258743"/>
            <a:ext cx="0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Rectangle 68">
            <a:extLst>
              <a:ext uri="{FF2B5EF4-FFF2-40B4-BE49-F238E27FC236}">
                <a16:creationId xmlns:a16="http://schemas.microsoft.com/office/drawing/2014/main" id="{585385E9-21DF-490B-8BE2-F075852A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83630" y="2101580"/>
            <a:ext cx="3587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FC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9" name="Rectangle 69">
            <a:extLst>
              <a:ext uri="{FF2B5EF4-FFF2-40B4-BE49-F238E27FC236}">
                <a16:creationId xmlns:a16="http://schemas.microsoft.com/office/drawing/2014/main" id="{A0BA9FBB-9529-4DFA-8272-B8BDBAF4FE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2780" y="1979343"/>
            <a:ext cx="14382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RZV20D182$3SP2$cry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Line 70">
            <a:extLst>
              <a:ext uri="{FF2B5EF4-FFF2-40B4-BE49-F238E27FC236}">
                <a16:creationId xmlns:a16="http://schemas.microsoft.com/office/drawing/2014/main" id="{F949FC3E-B633-47D2-9AD9-031C750981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53480" y="3285855"/>
            <a:ext cx="11430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Line 71">
            <a:extLst>
              <a:ext uri="{FF2B5EF4-FFF2-40B4-BE49-F238E27FC236}">
                <a16:creationId xmlns:a16="http://schemas.microsoft.com/office/drawing/2014/main" id="{CE055203-E483-439C-8E9D-31737CE6ED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02705" y="3285855"/>
            <a:ext cx="112713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Line 72">
            <a:extLst>
              <a:ext uri="{FF2B5EF4-FFF2-40B4-BE49-F238E27FC236}">
                <a16:creationId xmlns:a16="http://schemas.microsoft.com/office/drawing/2014/main" id="{E47C3EE7-06CA-4789-BC86-C50FE9EF9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02705" y="3212830"/>
            <a:ext cx="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Line 73">
            <a:extLst>
              <a:ext uri="{FF2B5EF4-FFF2-40B4-BE49-F238E27FC236}">
                <a16:creationId xmlns:a16="http://schemas.microsoft.com/office/drawing/2014/main" id="{D1B36F56-4F65-4E17-BC88-A7345D124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67780" y="3212830"/>
            <a:ext cx="0" cy="1412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74">
            <a:extLst>
              <a:ext uri="{FF2B5EF4-FFF2-40B4-BE49-F238E27FC236}">
                <a16:creationId xmlns:a16="http://schemas.microsoft.com/office/drawing/2014/main" id="{6F4F8957-FED4-4790-8DDF-E67506F60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5855" y="3090593"/>
            <a:ext cx="3587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C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5" name="Rectangle 75">
            <a:extLst>
              <a:ext uri="{FF2B5EF4-FFF2-40B4-BE49-F238E27FC236}">
                <a16:creationId xmlns:a16="http://schemas.microsoft.com/office/drawing/2014/main" id="{AB02980F-1DE1-4688-A5B2-9C69601FE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4905" y="3354118"/>
            <a:ext cx="3206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174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80">
            <a:extLst>
              <a:ext uri="{FF2B5EF4-FFF2-40B4-BE49-F238E27FC236}">
                <a16:creationId xmlns:a16="http://schemas.microsoft.com/office/drawing/2014/main" id="{4E34FDE2-D70A-40A1-8547-D1F100C0B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1430" y="3790680"/>
            <a:ext cx="263525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600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Line 81">
            <a:extLst>
              <a:ext uri="{FF2B5EF4-FFF2-40B4-BE49-F238E27FC236}">
                <a16:creationId xmlns:a16="http://schemas.microsoft.com/office/drawing/2014/main" id="{E8D0B9FC-00EE-49EC-BF70-88FF0131B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9410467" y="4312968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" name="Line 82">
            <a:extLst>
              <a:ext uri="{FF2B5EF4-FFF2-40B4-BE49-F238E27FC236}">
                <a16:creationId xmlns:a16="http://schemas.microsoft.com/office/drawing/2014/main" id="{1E7B1BAC-5FA6-4C31-81C3-F93A3158F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9343792" y="4274868"/>
            <a:ext cx="66675" cy="3810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" name="Line 83">
            <a:extLst>
              <a:ext uri="{FF2B5EF4-FFF2-40B4-BE49-F238E27FC236}">
                <a16:creationId xmlns:a16="http://schemas.microsoft.com/office/drawing/2014/main" id="{2F3BC767-C9A0-4FA5-A0C4-40915D06E82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43792" y="4206605"/>
            <a:ext cx="130175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" name="Line 84">
            <a:extLst>
              <a:ext uri="{FF2B5EF4-FFF2-40B4-BE49-F238E27FC236}">
                <a16:creationId xmlns:a16="http://schemas.microsoft.com/office/drawing/2014/main" id="{C4223B92-700E-4914-B3FD-CD257847A872}"/>
              </a:ext>
            </a:extLst>
          </p:cNvPr>
          <p:cNvSpPr>
            <a:spLocks noChangeShapeType="1"/>
          </p:cNvSpPr>
          <p:nvPr/>
        </p:nvSpPr>
        <p:spPr bwMode="auto">
          <a:xfrm>
            <a:off x="9343792" y="4133580"/>
            <a:ext cx="130175" cy="730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" name="Line 85">
            <a:extLst>
              <a:ext uri="{FF2B5EF4-FFF2-40B4-BE49-F238E27FC236}">
                <a16:creationId xmlns:a16="http://schemas.microsoft.com/office/drawing/2014/main" id="{AD9A4AD2-1A52-427D-9976-F4413EEABE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343792" y="4065318"/>
            <a:ext cx="130175" cy="6826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" name="Line 87">
            <a:extLst>
              <a:ext uri="{FF2B5EF4-FFF2-40B4-BE49-F238E27FC236}">
                <a16:creationId xmlns:a16="http://schemas.microsoft.com/office/drawing/2014/main" id="{23B634C0-A5D1-45FC-A510-2AFECC723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9410467" y="4030393"/>
            <a:ext cx="6350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" name="Rectangle 88">
            <a:extLst>
              <a:ext uri="{FF2B5EF4-FFF2-40B4-BE49-F238E27FC236}">
                <a16:creationId xmlns:a16="http://schemas.microsoft.com/office/drawing/2014/main" id="{6EA09D2B-C252-4DDB-8246-1CE71FCF7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1430" y="4038330"/>
            <a:ext cx="4318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shor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89">
            <a:extLst>
              <a:ext uri="{FF2B5EF4-FFF2-40B4-BE49-F238E27FC236}">
                <a16:creationId xmlns:a16="http://schemas.microsoft.com/office/drawing/2014/main" id="{AE9C5780-2FCD-4C4B-95E1-1B880F321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91430" y="4198668"/>
            <a:ext cx="2190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0.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Line 90">
            <a:extLst>
              <a:ext uri="{FF2B5EF4-FFF2-40B4-BE49-F238E27FC236}">
                <a16:creationId xmlns:a16="http://schemas.microsoft.com/office/drawing/2014/main" id="{DF7CEAB8-1621-4A7A-8E65-7171D5EC2E11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2029" y="4703493"/>
            <a:ext cx="66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Line 91">
            <a:extLst>
              <a:ext uri="{FF2B5EF4-FFF2-40B4-BE49-F238E27FC236}">
                <a16:creationId xmlns:a16="http://schemas.microsoft.com/office/drawing/2014/main" id="{3C746E70-A961-46E0-9E4F-585B1484A3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78705" y="4684443"/>
            <a:ext cx="33338" cy="1905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92">
            <a:extLst>
              <a:ext uri="{FF2B5EF4-FFF2-40B4-BE49-F238E27FC236}">
                <a16:creationId xmlns:a16="http://schemas.microsoft.com/office/drawing/2014/main" id="{B4EEA395-9F25-4352-98F4-09F99098A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2029" y="4489180"/>
            <a:ext cx="66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Line 93">
            <a:extLst>
              <a:ext uri="{FF2B5EF4-FFF2-40B4-BE49-F238E27FC236}">
                <a16:creationId xmlns:a16="http://schemas.microsoft.com/office/drawing/2014/main" id="{C8A736B0-37EF-46CA-8071-14CFD39D8D56}"/>
              </a:ext>
            </a:extLst>
          </p:cNvPr>
          <p:cNvSpPr>
            <a:spLocks noChangeShapeType="1"/>
          </p:cNvSpPr>
          <p:nvPr/>
        </p:nvSpPr>
        <p:spPr bwMode="auto">
          <a:xfrm>
            <a:off x="9278705" y="4489180"/>
            <a:ext cx="33338" cy="1905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Line 94">
            <a:extLst>
              <a:ext uri="{FF2B5EF4-FFF2-40B4-BE49-F238E27FC236}">
                <a16:creationId xmlns:a16="http://schemas.microsoft.com/office/drawing/2014/main" id="{832F52DE-51B6-486B-B899-5311C60D6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9410467" y="4420918"/>
            <a:ext cx="0" cy="10318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Line 95">
            <a:extLst>
              <a:ext uri="{FF2B5EF4-FFF2-40B4-BE49-F238E27FC236}">
                <a16:creationId xmlns:a16="http://schemas.microsoft.com/office/drawing/2014/main" id="{2CEDCE77-E526-4379-8A34-92F321676F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0467" y="4684443"/>
            <a:ext cx="0" cy="87312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Line 96">
            <a:extLst>
              <a:ext uri="{FF2B5EF4-FFF2-40B4-BE49-F238E27FC236}">
                <a16:creationId xmlns:a16="http://schemas.microsoft.com/office/drawing/2014/main" id="{3B8C488A-D48F-4006-ABBA-D5738779D9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0467" y="4576493"/>
            <a:ext cx="80963" cy="10795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Line 97">
            <a:extLst>
              <a:ext uri="{FF2B5EF4-FFF2-40B4-BE49-F238E27FC236}">
                <a16:creationId xmlns:a16="http://schemas.microsoft.com/office/drawing/2014/main" id="{287B3645-D364-419B-B006-4908169B6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2029" y="4524105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Line 98">
            <a:extLst>
              <a:ext uri="{FF2B5EF4-FFF2-40B4-BE49-F238E27FC236}">
                <a16:creationId xmlns:a16="http://schemas.microsoft.com/office/drawing/2014/main" id="{7452CBE0-0DA9-4739-9A83-4F733694E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9229492" y="4508230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Line 99">
            <a:extLst>
              <a:ext uri="{FF2B5EF4-FFF2-40B4-BE49-F238E27FC236}">
                <a16:creationId xmlns:a16="http://schemas.microsoft.com/office/drawing/2014/main" id="{BDBB6C29-E7B4-456B-97A3-7BBFCFC67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9212029" y="4665393"/>
            <a:ext cx="31750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Oval 100">
            <a:extLst>
              <a:ext uri="{FF2B5EF4-FFF2-40B4-BE49-F238E27FC236}">
                <a16:creationId xmlns:a16="http://schemas.microsoft.com/office/drawing/2014/main" id="{072CF5B1-DC29-47D6-9637-E81959CD5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8705" y="4454255"/>
            <a:ext cx="258763" cy="279400"/>
          </a:xfrm>
          <a:prstGeom prst="ellips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Oval 101">
            <a:extLst>
              <a:ext uri="{FF2B5EF4-FFF2-40B4-BE49-F238E27FC236}">
                <a16:creationId xmlns:a16="http://schemas.microsoft.com/office/drawing/2014/main" id="{2B029F34-B5BF-4B3E-90D5-BE926BA8D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3005" y="4508230"/>
            <a:ext cx="28575" cy="30162"/>
          </a:xfrm>
          <a:prstGeom prst="ellips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Oval 102">
            <a:extLst>
              <a:ext uri="{FF2B5EF4-FFF2-40B4-BE49-F238E27FC236}">
                <a16:creationId xmlns:a16="http://schemas.microsoft.com/office/drawing/2014/main" id="{84FD1B07-CB20-4337-AA53-5BA7C08DE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3967" y="4562205"/>
            <a:ext cx="28575" cy="30162"/>
          </a:xfrm>
          <a:prstGeom prst="ellips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Rectangle 103">
            <a:extLst>
              <a:ext uri="{FF2B5EF4-FFF2-40B4-BE49-F238E27FC236}">
                <a16:creationId xmlns:a16="http://schemas.microsoft.com/office/drawing/2014/main" id="{7B770B6E-5523-4F59-A389-F2DA7CCED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4142" y="4486005"/>
            <a:ext cx="5334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Wshort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5" name="Line 105">
            <a:extLst>
              <a:ext uri="{FF2B5EF4-FFF2-40B4-BE49-F238E27FC236}">
                <a16:creationId xmlns:a16="http://schemas.microsoft.com/office/drawing/2014/main" id="{63A6BED7-51C6-4FC5-8BB3-D405F892B6DA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3054" y="4576493"/>
            <a:ext cx="66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106">
            <a:extLst>
              <a:ext uri="{FF2B5EF4-FFF2-40B4-BE49-F238E27FC236}">
                <a16:creationId xmlns:a16="http://schemas.microsoft.com/office/drawing/2014/main" id="{FE396646-A9CC-4D06-8A11-84FFC7C23F11}"/>
              </a:ext>
            </a:extLst>
          </p:cNvPr>
          <p:cNvSpPr>
            <a:spLocks noChangeShapeType="1"/>
          </p:cNvSpPr>
          <p:nvPr/>
        </p:nvSpPr>
        <p:spPr bwMode="auto">
          <a:xfrm>
            <a:off x="8523054" y="4755880"/>
            <a:ext cx="666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Line 107">
            <a:extLst>
              <a:ext uri="{FF2B5EF4-FFF2-40B4-BE49-F238E27FC236}">
                <a16:creationId xmlns:a16="http://schemas.microsoft.com/office/drawing/2014/main" id="{D0C096B0-BC6A-482E-8EA2-56E26CDF75A8}"/>
              </a:ext>
            </a:extLst>
          </p:cNvPr>
          <p:cNvSpPr>
            <a:spLocks noChangeShapeType="1"/>
          </p:cNvSpPr>
          <p:nvPr/>
        </p:nvSpPr>
        <p:spPr bwMode="auto">
          <a:xfrm>
            <a:off x="8557979" y="4543155"/>
            <a:ext cx="0" cy="714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108">
            <a:extLst>
              <a:ext uri="{FF2B5EF4-FFF2-40B4-BE49-F238E27FC236}">
                <a16:creationId xmlns:a16="http://schemas.microsoft.com/office/drawing/2014/main" id="{71B1932E-696C-4726-AC0A-C417462238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57979" y="4809855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Line 109">
            <a:extLst>
              <a:ext uri="{FF2B5EF4-FFF2-40B4-BE49-F238E27FC236}">
                <a16:creationId xmlns:a16="http://schemas.microsoft.com/office/drawing/2014/main" id="{114D9483-E53E-4B2E-84B0-78AEDE670F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57979" y="4489180"/>
            <a:ext cx="0" cy="34925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Oval 110">
            <a:extLst>
              <a:ext uri="{FF2B5EF4-FFF2-40B4-BE49-F238E27FC236}">
                <a16:creationId xmlns:a16="http://schemas.microsoft.com/office/drawing/2014/main" id="{5C9F5B70-8446-45DF-8809-0FFF635E6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4629" y="4524105"/>
            <a:ext cx="261938" cy="282575"/>
          </a:xfrm>
          <a:prstGeom prst="ellips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Rectangle 111">
            <a:extLst>
              <a:ext uri="{FF2B5EF4-FFF2-40B4-BE49-F238E27FC236}">
                <a16:creationId xmlns:a16="http://schemas.microsoft.com/office/drawing/2014/main" id="{D5247546-06E8-4B7E-B478-2088E8FB4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7579" y="4582843"/>
            <a:ext cx="5270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control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2" name="Line 112">
            <a:extLst>
              <a:ext uri="{FF2B5EF4-FFF2-40B4-BE49-F238E27FC236}">
                <a16:creationId xmlns:a16="http://schemas.microsoft.com/office/drawing/2014/main" id="{FE99C6F5-EA06-4621-9211-129297E2C7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1367" y="3427143"/>
            <a:ext cx="0" cy="1222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Line 113">
            <a:extLst>
              <a:ext uri="{FF2B5EF4-FFF2-40B4-BE49-F238E27FC236}">
                <a16:creationId xmlns:a16="http://schemas.microsoft.com/office/drawing/2014/main" id="{72093115-BF1E-4852-B4DC-0154860E09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61367" y="3587480"/>
            <a:ext cx="0" cy="122237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114">
            <a:extLst>
              <a:ext uri="{FF2B5EF4-FFF2-40B4-BE49-F238E27FC236}">
                <a16:creationId xmlns:a16="http://schemas.microsoft.com/office/drawing/2014/main" id="{E0386380-EED9-472D-A269-F8D06BC6CE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94692" y="3587480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Line 115">
            <a:extLst>
              <a:ext uri="{FF2B5EF4-FFF2-40B4-BE49-F238E27FC236}">
                <a16:creationId xmlns:a16="http://schemas.microsoft.com/office/drawing/2014/main" id="{F02CFE31-CD89-4428-A44F-B341870F74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194692" y="3549380"/>
            <a:ext cx="130175" cy="0"/>
          </a:xfrm>
          <a:prstGeom prst="line">
            <a:avLst/>
          </a:prstGeom>
          <a:noFill/>
          <a:ln w="3175">
            <a:solidFill>
              <a:srgbClr val="00007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Rectangle 116">
            <a:extLst>
              <a:ext uri="{FF2B5EF4-FFF2-40B4-BE49-F238E27FC236}">
                <a16:creationId xmlns:a16="http://schemas.microsoft.com/office/drawing/2014/main" id="{FAC723E0-18BA-4870-9D82-5175DBEF7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6080" y="3400155"/>
            <a:ext cx="36036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CFC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7" name="Rectangle 117">
            <a:extLst>
              <a:ext uri="{FF2B5EF4-FFF2-40B4-BE49-F238E27FC236}">
                <a16:creationId xmlns:a16="http://schemas.microsoft.com/office/drawing/2014/main" id="{B79D9F28-DCAE-4948-A5B6-433E378ED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35930" y="3614468"/>
            <a:ext cx="290513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7.8p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8" name="Freeform 118">
            <a:extLst>
              <a:ext uri="{FF2B5EF4-FFF2-40B4-BE49-F238E27FC236}">
                <a16:creationId xmlns:a16="http://schemas.microsoft.com/office/drawing/2014/main" id="{94025218-2483-4EC0-B7EF-B00DB6B6FC06}"/>
              </a:ext>
            </a:extLst>
          </p:cNvPr>
          <p:cNvSpPr>
            <a:spLocks/>
          </p:cNvSpPr>
          <p:nvPr/>
        </p:nvSpPr>
        <p:spPr bwMode="auto">
          <a:xfrm>
            <a:off x="11237680" y="3782743"/>
            <a:ext cx="144463" cy="76200"/>
          </a:xfrm>
          <a:custGeom>
            <a:avLst/>
            <a:gdLst>
              <a:gd name="T0" fmla="*/ 0 w 41"/>
              <a:gd name="T1" fmla="*/ 0 h 20"/>
              <a:gd name="T2" fmla="*/ 41 w 41"/>
              <a:gd name="T3" fmla="*/ 0 h 20"/>
              <a:gd name="T4" fmla="*/ 21 w 41"/>
              <a:gd name="T5" fmla="*/ 20 h 20"/>
              <a:gd name="T6" fmla="*/ 0 w 41"/>
              <a:gd name="T7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20">
                <a:moveTo>
                  <a:pt x="0" y="0"/>
                </a:moveTo>
                <a:lnTo>
                  <a:pt x="41" y="0"/>
                </a:lnTo>
                <a:lnTo>
                  <a:pt x="21" y="20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Freeform 119">
            <a:extLst>
              <a:ext uri="{FF2B5EF4-FFF2-40B4-BE49-F238E27FC236}">
                <a16:creationId xmlns:a16="http://schemas.microsoft.com/office/drawing/2014/main" id="{D1D3FEFA-6FC6-4C40-B16D-0BA1028BD70D}"/>
              </a:ext>
            </a:extLst>
          </p:cNvPr>
          <p:cNvSpPr>
            <a:spLocks/>
          </p:cNvSpPr>
          <p:nvPr/>
        </p:nvSpPr>
        <p:spPr bwMode="auto">
          <a:xfrm>
            <a:off x="7957904" y="3568430"/>
            <a:ext cx="147638" cy="80962"/>
          </a:xfrm>
          <a:custGeom>
            <a:avLst/>
            <a:gdLst>
              <a:gd name="T0" fmla="*/ 0 w 42"/>
              <a:gd name="T1" fmla="*/ 0 h 21"/>
              <a:gd name="T2" fmla="*/ 42 w 42"/>
              <a:gd name="T3" fmla="*/ 0 h 21"/>
              <a:gd name="T4" fmla="*/ 21 w 42"/>
              <a:gd name="T5" fmla="*/ 21 h 21"/>
              <a:gd name="T6" fmla="*/ 0 w 42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21">
                <a:moveTo>
                  <a:pt x="0" y="0"/>
                </a:moveTo>
                <a:lnTo>
                  <a:pt x="42" y="0"/>
                </a:lnTo>
                <a:lnTo>
                  <a:pt x="21" y="21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Freeform 120">
            <a:extLst>
              <a:ext uri="{FF2B5EF4-FFF2-40B4-BE49-F238E27FC236}">
                <a16:creationId xmlns:a16="http://schemas.microsoft.com/office/drawing/2014/main" id="{DB8AAA22-1D0F-4E55-BAFF-703ADF87B22D}"/>
              </a:ext>
            </a:extLst>
          </p:cNvPr>
          <p:cNvSpPr>
            <a:spLocks/>
          </p:cNvSpPr>
          <p:nvPr/>
        </p:nvSpPr>
        <p:spPr bwMode="auto">
          <a:xfrm>
            <a:off x="7107004" y="3709718"/>
            <a:ext cx="147638" cy="80962"/>
          </a:xfrm>
          <a:custGeom>
            <a:avLst/>
            <a:gdLst>
              <a:gd name="T0" fmla="*/ 0 w 42"/>
              <a:gd name="T1" fmla="*/ 0 h 21"/>
              <a:gd name="T2" fmla="*/ 42 w 42"/>
              <a:gd name="T3" fmla="*/ 0 h 21"/>
              <a:gd name="T4" fmla="*/ 21 w 42"/>
              <a:gd name="T5" fmla="*/ 21 h 21"/>
              <a:gd name="T6" fmla="*/ 0 w 42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21">
                <a:moveTo>
                  <a:pt x="0" y="0"/>
                </a:moveTo>
                <a:lnTo>
                  <a:pt x="42" y="0"/>
                </a:lnTo>
                <a:lnTo>
                  <a:pt x="21" y="21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21">
            <a:extLst>
              <a:ext uri="{FF2B5EF4-FFF2-40B4-BE49-F238E27FC236}">
                <a16:creationId xmlns:a16="http://schemas.microsoft.com/office/drawing/2014/main" id="{83B426B8-32C7-4008-9C77-800917CB3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317" y="3122343"/>
            <a:ext cx="219075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V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2" name="Rectangle 122">
            <a:extLst>
              <a:ext uri="{FF2B5EF4-FFF2-40B4-BE49-F238E27FC236}">
                <a16:creationId xmlns:a16="http://schemas.microsoft.com/office/drawing/2014/main" id="{0027598A-E05B-4679-BD5C-74334A4DB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89892" y="3163618"/>
            <a:ext cx="349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Freeform 123">
            <a:extLst>
              <a:ext uri="{FF2B5EF4-FFF2-40B4-BE49-F238E27FC236}">
                <a16:creationId xmlns:a16="http://schemas.microsoft.com/office/drawing/2014/main" id="{35427453-1E26-4C83-B3E0-AD4B5A032941}"/>
              </a:ext>
            </a:extLst>
          </p:cNvPr>
          <p:cNvSpPr>
            <a:spLocks/>
          </p:cNvSpPr>
          <p:nvPr/>
        </p:nvSpPr>
        <p:spPr bwMode="auto">
          <a:xfrm>
            <a:off x="9335855" y="4913043"/>
            <a:ext cx="144463" cy="80962"/>
          </a:xfrm>
          <a:custGeom>
            <a:avLst/>
            <a:gdLst>
              <a:gd name="T0" fmla="*/ 0 w 41"/>
              <a:gd name="T1" fmla="*/ 0 h 21"/>
              <a:gd name="T2" fmla="*/ 41 w 41"/>
              <a:gd name="T3" fmla="*/ 0 h 21"/>
              <a:gd name="T4" fmla="*/ 21 w 41"/>
              <a:gd name="T5" fmla="*/ 21 h 21"/>
              <a:gd name="T6" fmla="*/ 0 w 41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21">
                <a:moveTo>
                  <a:pt x="0" y="0"/>
                </a:moveTo>
                <a:lnTo>
                  <a:pt x="41" y="0"/>
                </a:lnTo>
                <a:lnTo>
                  <a:pt x="21" y="21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Freeform 124">
            <a:extLst>
              <a:ext uri="{FF2B5EF4-FFF2-40B4-BE49-F238E27FC236}">
                <a16:creationId xmlns:a16="http://schemas.microsoft.com/office/drawing/2014/main" id="{C8CF756A-5EA8-4FB2-8540-F1D7231A168A}"/>
              </a:ext>
            </a:extLst>
          </p:cNvPr>
          <p:cNvSpPr>
            <a:spLocks/>
          </p:cNvSpPr>
          <p:nvPr/>
        </p:nvSpPr>
        <p:spPr bwMode="auto">
          <a:xfrm>
            <a:off x="8484954" y="4844780"/>
            <a:ext cx="144463" cy="79375"/>
          </a:xfrm>
          <a:custGeom>
            <a:avLst/>
            <a:gdLst>
              <a:gd name="T0" fmla="*/ 0 w 41"/>
              <a:gd name="T1" fmla="*/ 0 h 21"/>
              <a:gd name="T2" fmla="*/ 41 w 41"/>
              <a:gd name="T3" fmla="*/ 0 h 21"/>
              <a:gd name="T4" fmla="*/ 21 w 41"/>
              <a:gd name="T5" fmla="*/ 21 h 21"/>
              <a:gd name="T6" fmla="*/ 0 w 41"/>
              <a:gd name="T7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21">
                <a:moveTo>
                  <a:pt x="0" y="0"/>
                </a:moveTo>
                <a:lnTo>
                  <a:pt x="41" y="0"/>
                </a:lnTo>
                <a:lnTo>
                  <a:pt x="21" y="21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Rectangle 125">
            <a:extLst>
              <a:ext uri="{FF2B5EF4-FFF2-40B4-BE49-F238E27FC236}">
                <a16:creationId xmlns:a16="http://schemas.microsoft.com/office/drawing/2014/main" id="{BD805F5C-F2AA-4F6A-A4E4-C92589E97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9392" y="4366943"/>
            <a:ext cx="52070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control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6" name="Rectangle 126">
            <a:extLst>
              <a:ext uri="{FF2B5EF4-FFF2-40B4-BE49-F238E27FC236}">
                <a16:creationId xmlns:a16="http://schemas.microsoft.com/office/drawing/2014/main" id="{B5FA26FC-A2D6-4777-BC26-A9C88D80D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98017" y="3163618"/>
            <a:ext cx="3492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FC1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7" name="Freeform 127">
            <a:extLst>
              <a:ext uri="{FF2B5EF4-FFF2-40B4-BE49-F238E27FC236}">
                <a16:creationId xmlns:a16="http://schemas.microsoft.com/office/drawing/2014/main" id="{382C9CB6-5B81-4E6B-A21B-3103BC90326C}"/>
              </a:ext>
            </a:extLst>
          </p:cNvPr>
          <p:cNvSpPr>
            <a:spLocks/>
          </p:cNvSpPr>
          <p:nvPr/>
        </p:nvSpPr>
        <p:spPr bwMode="auto">
          <a:xfrm>
            <a:off x="10188342" y="3782743"/>
            <a:ext cx="147638" cy="76200"/>
          </a:xfrm>
          <a:custGeom>
            <a:avLst/>
            <a:gdLst>
              <a:gd name="T0" fmla="*/ 0 w 42"/>
              <a:gd name="T1" fmla="*/ 0 h 20"/>
              <a:gd name="T2" fmla="*/ 42 w 42"/>
              <a:gd name="T3" fmla="*/ 0 h 20"/>
              <a:gd name="T4" fmla="*/ 21 w 42"/>
              <a:gd name="T5" fmla="*/ 20 h 20"/>
              <a:gd name="T6" fmla="*/ 0 w 42"/>
              <a:gd name="T7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2" h="20">
                <a:moveTo>
                  <a:pt x="0" y="0"/>
                </a:moveTo>
                <a:lnTo>
                  <a:pt x="42" y="0"/>
                </a:lnTo>
                <a:lnTo>
                  <a:pt x="21" y="20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Line 128">
            <a:extLst>
              <a:ext uri="{FF2B5EF4-FFF2-40B4-BE49-F238E27FC236}">
                <a16:creationId xmlns:a16="http://schemas.microsoft.com/office/drawing/2014/main" id="{167B6FB0-73C5-4C0E-936C-294E55BEFC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261367" y="2292080"/>
            <a:ext cx="39211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Line 129">
            <a:extLst>
              <a:ext uri="{FF2B5EF4-FFF2-40B4-BE49-F238E27FC236}">
                <a16:creationId xmlns:a16="http://schemas.microsoft.com/office/drawing/2014/main" id="{FAC73A67-1341-4252-89B2-292A4F0608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82092" y="2292080"/>
            <a:ext cx="32861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Line 130">
            <a:extLst>
              <a:ext uri="{FF2B5EF4-FFF2-40B4-BE49-F238E27FC236}">
                <a16:creationId xmlns:a16="http://schemas.microsoft.com/office/drawing/2014/main" id="{AE6BD946-B363-4D3A-8094-CD0C0F5EF9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1367" y="2292080"/>
            <a:ext cx="0" cy="423862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Line 131">
            <a:extLst>
              <a:ext uri="{FF2B5EF4-FFF2-40B4-BE49-F238E27FC236}">
                <a16:creationId xmlns:a16="http://schemas.microsoft.com/office/drawing/2014/main" id="{86BDAD4C-31C8-45BA-9C3E-6178946A0F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261367" y="2715943"/>
            <a:ext cx="32543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Line 132">
            <a:extLst>
              <a:ext uri="{FF2B5EF4-FFF2-40B4-BE49-F238E27FC236}">
                <a16:creationId xmlns:a16="http://schemas.microsoft.com/office/drawing/2014/main" id="{F5708907-2BA9-40E3-AF4D-970339F2DC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10705" y="2292080"/>
            <a:ext cx="0" cy="423862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" name="Line 133">
            <a:extLst>
              <a:ext uri="{FF2B5EF4-FFF2-40B4-BE49-F238E27FC236}">
                <a16:creationId xmlns:a16="http://schemas.microsoft.com/office/drawing/2014/main" id="{F0E3F985-AF2F-4FB8-8B7A-6F07F1F51B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15417" y="2715943"/>
            <a:ext cx="39528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" name="Line 134">
            <a:extLst>
              <a:ext uri="{FF2B5EF4-FFF2-40B4-BE49-F238E27FC236}">
                <a16:creationId xmlns:a16="http://schemas.microsoft.com/office/drawing/2014/main" id="{05D07C62-3A88-439D-BE98-FFB9333AB0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80029" y="3285855"/>
            <a:ext cx="13176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5" name="Line 135">
            <a:extLst>
              <a:ext uri="{FF2B5EF4-FFF2-40B4-BE49-F238E27FC236}">
                <a16:creationId xmlns:a16="http://schemas.microsoft.com/office/drawing/2014/main" id="{700DBC1C-4B9E-4777-B7A4-DA3FB31570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1792" y="3285855"/>
            <a:ext cx="130175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6" name="Line 136">
            <a:extLst>
              <a:ext uri="{FF2B5EF4-FFF2-40B4-BE49-F238E27FC236}">
                <a16:creationId xmlns:a16="http://schemas.microsoft.com/office/drawing/2014/main" id="{6FDFFD67-EFC1-407F-88D8-165B424E84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70579" y="3285855"/>
            <a:ext cx="26193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7" name="Line 137">
            <a:extLst>
              <a:ext uri="{FF2B5EF4-FFF2-40B4-BE49-F238E27FC236}">
                <a16:creationId xmlns:a16="http://schemas.microsoft.com/office/drawing/2014/main" id="{CF68DAB5-911C-4F17-A455-036CB2D6CF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032517" y="3285855"/>
            <a:ext cx="260350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Line 138">
            <a:extLst>
              <a:ext uri="{FF2B5EF4-FFF2-40B4-BE49-F238E27FC236}">
                <a16:creationId xmlns:a16="http://schemas.microsoft.com/office/drawing/2014/main" id="{8451F5D7-7F2E-49CE-B5DC-CB90A121AA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21479" y="3285855"/>
            <a:ext cx="78898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" name="Line 139">
            <a:extLst>
              <a:ext uri="{FF2B5EF4-FFF2-40B4-BE49-F238E27FC236}">
                <a16:creationId xmlns:a16="http://schemas.microsoft.com/office/drawing/2014/main" id="{0BE62AA3-B891-41AD-9FD3-532C74DBD0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10467" y="3285855"/>
            <a:ext cx="654050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" name="Line 140">
            <a:extLst>
              <a:ext uri="{FF2B5EF4-FFF2-40B4-BE49-F238E27FC236}">
                <a16:creationId xmlns:a16="http://schemas.microsoft.com/office/drawing/2014/main" id="{A1D2B96F-7040-40AD-8D38-2AD6407AC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1367" y="2715943"/>
            <a:ext cx="0" cy="569912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1" name="Line 141">
            <a:extLst>
              <a:ext uri="{FF2B5EF4-FFF2-40B4-BE49-F238E27FC236}">
                <a16:creationId xmlns:a16="http://schemas.microsoft.com/office/drawing/2014/main" id="{A187ED69-562B-4BE3-84AF-F407B7D848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064517" y="3285855"/>
            <a:ext cx="196850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" name="Line 142">
            <a:extLst>
              <a:ext uri="{FF2B5EF4-FFF2-40B4-BE49-F238E27FC236}">
                <a16:creationId xmlns:a16="http://schemas.microsoft.com/office/drawing/2014/main" id="{B0014507-109D-4E91-BB77-C6787F7EED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261367" y="3285855"/>
            <a:ext cx="39211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" name="Line 143">
            <a:extLst>
              <a:ext uri="{FF2B5EF4-FFF2-40B4-BE49-F238E27FC236}">
                <a16:creationId xmlns:a16="http://schemas.microsoft.com/office/drawing/2014/main" id="{18B43FEF-B18B-426A-93AC-9AE8E7EA68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10705" y="2715943"/>
            <a:ext cx="0" cy="569912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" name="Line 144">
            <a:extLst>
              <a:ext uri="{FF2B5EF4-FFF2-40B4-BE49-F238E27FC236}">
                <a16:creationId xmlns:a16="http://schemas.microsoft.com/office/drawing/2014/main" id="{54AA244C-2866-45F4-8F07-B63230BC91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15417" y="3285855"/>
            <a:ext cx="39528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" name="Line 145">
            <a:extLst>
              <a:ext uri="{FF2B5EF4-FFF2-40B4-BE49-F238E27FC236}">
                <a16:creationId xmlns:a16="http://schemas.microsoft.com/office/drawing/2014/main" id="{2ACB00FB-892F-4C3D-A6EE-0159DEA94C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310705" y="3285855"/>
            <a:ext cx="26193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" name="Line 146">
            <a:extLst>
              <a:ext uri="{FF2B5EF4-FFF2-40B4-BE49-F238E27FC236}">
                <a16:creationId xmlns:a16="http://schemas.microsoft.com/office/drawing/2014/main" id="{F54B3595-C39E-4453-B827-4C4191A803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72642" y="3285855"/>
            <a:ext cx="26193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7" name="Line 147">
            <a:extLst>
              <a:ext uri="{FF2B5EF4-FFF2-40B4-BE49-F238E27FC236}">
                <a16:creationId xmlns:a16="http://schemas.microsoft.com/office/drawing/2014/main" id="{20EA2A7F-FF49-499B-B5A2-2C7EB28131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1367" y="3285855"/>
            <a:ext cx="0" cy="141287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8" name="Line 148">
            <a:extLst>
              <a:ext uri="{FF2B5EF4-FFF2-40B4-BE49-F238E27FC236}">
                <a16:creationId xmlns:a16="http://schemas.microsoft.com/office/drawing/2014/main" id="{2B0C3C39-BBB6-4B8C-870D-397800FCE0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10705" y="3285855"/>
            <a:ext cx="0" cy="141287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0" name="Line 150">
            <a:extLst>
              <a:ext uri="{FF2B5EF4-FFF2-40B4-BE49-F238E27FC236}">
                <a16:creationId xmlns:a16="http://schemas.microsoft.com/office/drawing/2014/main" id="{4C06F490-6C4A-4B1B-884E-B6107A40CB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80029" y="3636693"/>
            <a:ext cx="0" cy="73025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151">
            <a:extLst>
              <a:ext uri="{FF2B5EF4-FFF2-40B4-BE49-F238E27FC236}">
                <a16:creationId xmlns:a16="http://schemas.microsoft.com/office/drawing/2014/main" id="{E1E141CA-6694-4C98-8D8D-B49A453A02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61367" y="3709718"/>
            <a:ext cx="0" cy="73025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152">
            <a:extLst>
              <a:ext uri="{FF2B5EF4-FFF2-40B4-BE49-F238E27FC236}">
                <a16:creationId xmlns:a16="http://schemas.microsoft.com/office/drawing/2014/main" id="{7F140338-4A14-4858-81EB-AB78AD9D5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310705" y="3709718"/>
            <a:ext cx="0" cy="73025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05A6F567-6BDA-4B46-9524-0D54A3520122}"/>
              </a:ext>
            </a:extLst>
          </p:cNvPr>
          <p:cNvGrpSpPr/>
          <p:nvPr/>
        </p:nvGrpSpPr>
        <p:grpSpPr>
          <a:xfrm>
            <a:off x="9364430" y="3285855"/>
            <a:ext cx="109538" cy="744538"/>
            <a:chOff x="9364430" y="3285855"/>
            <a:chExt cx="109538" cy="744538"/>
          </a:xfrm>
        </p:grpSpPr>
        <p:sp>
          <p:nvSpPr>
            <p:cNvPr id="86" name="Freeform 76">
              <a:extLst>
                <a:ext uri="{FF2B5EF4-FFF2-40B4-BE49-F238E27FC236}">
                  <a16:creationId xmlns:a16="http://schemas.microsoft.com/office/drawing/2014/main" id="{26D773B0-F695-413A-9A9B-05D119F83103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4430" y="3674793"/>
              <a:ext cx="109538" cy="141287"/>
            </a:xfrm>
            <a:custGeom>
              <a:avLst/>
              <a:gdLst>
                <a:gd name="T0" fmla="*/ 0 w 31"/>
                <a:gd name="T1" fmla="*/ 5 h 37"/>
                <a:gd name="T2" fmla="*/ 3 w 31"/>
                <a:gd name="T3" fmla="*/ 2 h 37"/>
                <a:gd name="T4" fmla="*/ 7 w 31"/>
                <a:gd name="T5" fmla="*/ 1 h 37"/>
                <a:gd name="T6" fmla="*/ 12 w 31"/>
                <a:gd name="T7" fmla="*/ 0 h 37"/>
                <a:gd name="T8" fmla="*/ 16 w 31"/>
                <a:gd name="T9" fmla="*/ 0 h 37"/>
                <a:gd name="T10" fmla="*/ 21 w 31"/>
                <a:gd name="T11" fmla="*/ 2 h 37"/>
                <a:gd name="T12" fmla="*/ 25 w 31"/>
                <a:gd name="T13" fmla="*/ 4 h 37"/>
                <a:gd name="T14" fmla="*/ 28 w 31"/>
                <a:gd name="T15" fmla="*/ 8 h 37"/>
                <a:gd name="T16" fmla="*/ 30 w 31"/>
                <a:gd name="T17" fmla="*/ 12 h 37"/>
                <a:gd name="T18" fmla="*/ 31 w 31"/>
                <a:gd name="T19" fmla="*/ 16 h 37"/>
                <a:gd name="T20" fmla="*/ 31 w 31"/>
                <a:gd name="T21" fmla="*/ 21 h 37"/>
                <a:gd name="T22" fmla="*/ 30 w 31"/>
                <a:gd name="T23" fmla="*/ 25 h 37"/>
                <a:gd name="T24" fmla="*/ 28 w 31"/>
                <a:gd name="T25" fmla="*/ 29 h 37"/>
                <a:gd name="T26" fmla="*/ 25 w 31"/>
                <a:gd name="T27" fmla="*/ 32 h 37"/>
                <a:gd name="T28" fmla="*/ 21 w 31"/>
                <a:gd name="T29" fmla="*/ 35 h 37"/>
                <a:gd name="T30" fmla="*/ 16 w 31"/>
                <a:gd name="T31" fmla="*/ 36 h 37"/>
                <a:gd name="T32" fmla="*/ 12 w 31"/>
                <a:gd name="T33" fmla="*/ 37 h 37"/>
                <a:gd name="T34" fmla="*/ 7 w 31"/>
                <a:gd name="T35" fmla="*/ 36 h 37"/>
                <a:gd name="T36" fmla="*/ 3 w 31"/>
                <a:gd name="T37" fmla="*/ 34 h 37"/>
                <a:gd name="T38" fmla="*/ 0 w 31"/>
                <a:gd name="T39" fmla="*/ 3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1" h="37">
                  <a:moveTo>
                    <a:pt x="0" y="5"/>
                  </a:moveTo>
                  <a:lnTo>
                    <a:pt x="3" y="2"/>
                  </a:lnTo>
                  <a:lnTo>
                    <a:pt x="7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8"/>
                  </a:lnTo>
                  <a:lnTo>
                    <a:pt x="30" y="12"/>
                  </a:lnTo>
                  <a:lnTo>
                    <a:pt x="31" y="16"/>
                  </a:lnTo>
                  <a:lnTo>
                    <a:pt x="31" y="21"/>
                  </a:lnTo>
                  <a:lnTo>
                    <a:pt x="30" y="25"/>
                  </a:lnTo>
                  <a:lnTo>
                    <a:pt x="28" y="29"/>
                  </a:lnTo>
                  <a:lnTo>
                    <a:pt x="25" y="32"/>
                  </a:lnTo>
                  <a:lnTo>
                    <a:pt x="21" y="35"/>
                  </a:lnTo>
                  <a:lnTo>
                    <a:pt x="16" y="36"/>
                  </a:lnTo>
                  <a:lnTo>
                    <a:pt x="12" y="37"/>
                  </a:lnTo>
                  <a:lnTo>
                    <a:pt x="7" y="36"/>
                  </a:lnTo>
                  <a:lnTo>
                    <a:pt x="3" y="34"/>
                  </a:lnTo>
                  <a:lnTo>
                    <a:pt x="0" y="31"/>
                  </a:lnTo>
                </a:path>
              </a:pathLst>
            </a:cu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87" name="Freeform 77">
              <a:extLst>
                <a:ext uri="{FF2B5EF4-FFF2-40B4-BE49-F238E27FC236}">
                  <a16:creationId xmlns:a16="http://schemas.microsoft.com/office/drawing/2014/main" id="{D09FDE44-9DA0-44DE-A8F8-26E6FE4B9FB8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4430" y="3782743"/>
              <a:ext cx="109538" cy="141287"/>
            </a:xfrm>
            <a:custGeom>
              <a:avLst/>
              <a:gdLst>
                <a:gd name="T0" fmla="*/ 0 w 31"/>
                <a:gd name="T1" fmla="*/ 5 h 37"/>
                <a:gd name="T2" fmla="*/ 2 w 31"/>
                <a:gd name="T3" fmla="*/ 3 h 37"/>
                <a:gd name="T4" fmla="*/ 6 w 31"/>
                <a:gd name="T5" fmla="*/ 1 h 37"/>
                <a:gd name="T6" fmla="*/ 10 w 31"/>
                <a:gd name="T7" fmla="*/ 0 h 37"/>
                <a:gd name="T8" fmla="*/ 13 w 31"/>
                <a:gd name="T9" fmla="*/ 0 h 37"/>
                <a:gd name="T10" fmla="*/ 17 w 31"/>
                <a:gd name="T11" fmla="*/ 0 h 37"/>
                <a:gd name="T12" fmla="*/ 21 w 31"/>
                <a:gd name="T13" fmla="*/ 1 h 37"/>
                <a:gd name="T14" fmla="*/ 24 w 31"/>
                <a:gd name="T15" fmla="*/ 3 h 37"/>
                <a:gd name="T16" fmla="*/ 27 w 31"/>
                <a:gd name="T17" fmla="*/ 6 h 37"/>
                <a:gd name="T18" fmla="*/ 29 w 31"/>
                <a:gd name="T19" fmla="*/ 9 h 37"/>
                <a:gd name="T20" fmla="*/ 30 w 31"/>
                <a:gd name="T21" fmla="*/ 13 h 37"/>
                <a:gd name="T22" fmla="*/ 31 w 31"/>
                <a:gd name="T23" fmla="*/ 17 h 37"/>
                <a:gd name="T24" fmla="*/ 31 w 31"/>
                <a:gd name="T25" fmla="*/ 20 h 37"/>
                <a:gd name="T26" fmla="*/ 30 w 31"/>
                <a:gd name="T27" fmla="*/ 24 h 37"/>
                <a:gd name="T28" fmla="*/ 29 w 31"/>
                <a:gd name="T29" fmla="*/ 28 h 37"/>
                <a:gd name="T30" fmla="*/ 26 w 31"/>
                <a:gd name="T31" fmla="*/ 31 h 37"/>
                <a:gd name="T32" fmla="*/ 23 w 31"/>
                <a:gd name="T33" fmla="*/ 33 h 37"/>
                <a:gd name="T34" fmla="*/ 20 w 31"/>
                <a:gd name="T35" fmla="*/ 35 h 37"/>
                <a:gd name="T36" fmla="*/ 16 w 31"/>
                <a:gd name="T37" fmla="*/ 36 h 37"/>
                <a:gd name="T38" fmla="*/ 13 w 31"/>
                <a:gd name="T39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1" h="37">
                  <a:moveTo>
                    <a:pt x="0" y="5"/>
                  </a:moveTo>
                  <a:lnTo>
                    <a:pt x="2" y="3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7" y="6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1" y="17"/>
                  </a:lnTo>
                  <a:lnTo>
                    <a:pt x="31" y="20"/>
                  </a:lnTo>
                  <a:lnTo>
                    <a:pt x="30" y="24"/>
                  </a:lnTo>
                  <a:lnTo>
                    <a:pt x="29" y="28"/>
                  </a:lnTo>
                  <a:lnTo>
                    <a:pt x="26" y="31"/>
                  </a:lnTo>
                  <a:lnTo>
                    <a:pt x="23" y="33"/>
                  </a:lnTo>
                  <a:lnTo>
                    <a:pt x="20" y="35"/>
                  </a:lnTo>
                  <a:lnTo>
                    <a:pt x="16" y="36"/>
                  </a:lnTo>
                  <a:lnTo>
                    <a:pt x="13" y="37"/>
                  </a:lnTo>
                </a:path>
              </a:pathLst>
            </a:cu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88" name="Freeform 78">
              <a:extLst>
                <a:ext uri="{FF2B5EF4-FFF2-40B4-BE49-F238E27FC236}">
                  <a16:creationId xmlns:a16="http://schemas.microsoft.com/office/drawing/2014/main" id="{B5144BB4-94CA-49A3-B447-DBA9CA9D4AFF}"/>
                </a:ext>
              </a:extLst>
            </p:cNvPr>
            <p:cNvSpPr>
              <a:spLocks/>
            </p:cNvSpPr>
            <p:nvPr/>
          </p:nvSpPr>
          <p:spPr bwMode="auto">
            <a:xfrm>
              <a:off x="9364430" y="3568430"/>
              <a:ext cx="109538" cy="141287"/>
            </a:xfrm>
            <a:custGeom>
              <a:avLst/>
              <a:gdLst>
                <a:gd name="T0" fmla="*/ 13 w 31"/>
                <a:gd name="T1" fmla="*/ 0 h 37"/>
                <a:gd name="T2" fmla="*/ 16 w 31"/>
                <a:gd name="T3" fmla="*/ 0 h 37"/>
                <a:gd name="T4" fmla="*/ 20 w 31"/>
                <a:gd name="T5" fmla="*/ 2 h 37"/>
                <a:gd name="T6" fmla="*/ 23 w 31"/>
                <a:gd name="T7" fmla="*/ 3 h 37"/>
                <a:gd name="T8" fmla="*/ 26 w 31"/>
                <a:gd name="T9" fmla="*/ 6 h 37"/>
                <a:gd name="T10" fmla="*/ 29 w 31"/>
                <a:gd name="T11" fmla="*/ 9 h 37"/>
                <a:gd name="T12" fmla="*/ 30 w 31"/>
                <a:gd name="T13" fmla="*/ 12 h 37"/>
                <a:gd name="T14" fmla="*/ 31 w 31"/>
                <a:gd name="T15" fmla="*/ 16 h 37"/>
                <a:gd name="T16" fmla="*/ 31 w 31"/>
                <a:gd name="T17" fmla="*/ 20 h 37"/>
                <a:gd name="T18" fmla="*/ 30 w 31"/>
                <a:gd name="T19" fmla="*/ 24 h 37"/>
                <a:gd name="T20" fmla="*/ 29 w 31"/>
                <a:gd name="T21" fmla="*/ 27 h 37"/>
                <a:gd name="T22" fmla="*/ 27 w 31"/>
                <a:gd name="T23" fmla="*/ 30 h 37"/>
                <a:gd name="T24" fmla="*/ 24 w 31"/>
                <a:gd name="T25" fmla="*/ 33 h 37"/>
                <a:gd name="T26" fmla="*/ 21 w 31"/>
                <a:gd name="T27" fmla="*/ 35 h 37"/>
                <a:gd name="T28" fmla="*/ 17 w 31"/>
                <a:gd name="T29" fmla="*/ 36 h 37"/>
                <a:gd name="T30" fmla="*/ 13 w 31"/>
                <a:gd name="T31" fmla="*/ 37 h 37"/>
                <a:gd name="T32" fmla="*/ 10 w 31"/>
                <a:gd name="T33" fmla="*/ 37 h 37"/>
                <a:gd name="T34" fmla="*/ 6 w 31"/>
                <a:gd name="T35" fmla="*/ 36 h 37"/>
                <a:gd name="T36" fmla="*/ 2 w 31"/>
                <a:gd name="T37" fmla="*/ 34 h 37"/>
                <a:gd name="T38" fmla="*/ 0 w 31"/>
                <a:gd name="T39" fmla="*/ 32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1" h="37">
                  <a:moveTo>
                    <a:pt x="13" y="0"/>
                  </a:moveTo>
                  <a:lnTo>
                    <a:pt x="16" y="0"/>
                  </a:lnTo>
                  <a:lnTo>
                    <a:pt x="20" y="2"/>
                  </a:lnTo>
                  <a:lnTo>
                    <a:pt x="23" y="3"/>
                  </a:lnTo>
                  <a:lnTo>
                    <a:pt x="26" y="6"/>
                  </a:lnTo>
                  <a:lnTo>
                    <a:pt x="29" y="9"/>
                  </a:lnTo>
                  <a:lnTo>
                    <a:pt x="30" y="12"/>
                  </a:lnTo>
                  <a:lnTo>
                    <a:pt x="31" y="16"/>
                  </a:lnTo>
                  <a:lnTo>
                    <a:pt x="31" y="20"/>
                  </a:lnTo>
                  <a:lnTo>
                    <a:pt x="30" y="24"/>
                  </a:lnTo>
                  <a:lnTo>
                    <a:pt x="29" y="27"/>
                  </a:lnTo>
                  <a:lnTo>
                    <a:pt x="27" y="30"/>
                  </a:lnTo>
                  <a:lnTo>
                    <a:pt x="24" y="33"/>
                  </a:lnTo>
                  <a:lnTo>
                    <a:pt x="21" y="35"/>
                  </a:lnTo>
                  <a:lnTo>
                    <a:pt x="17" y="36"/>
                  </a:lnTo>
                  <a:lnTo>
                    <a:pt x="13" y="37"/>
                  </a:lnTo>
                  <a:lnTo>
                    <a:pt x="10" y="37"/>
                  </a:lnTo>
                  <a:lnTo>
                    <a:pt x="6" y="36"/>
                  </a:lnTo>
                  <a:lnTo>
                    <a:pt x="2" y="34"/>
                  </a:lnTo>
                  <a:lnTo>
                    <a:pt x="0" y="32"/>
                  </a:lnTo>
                </a:path>
              </a:pathLst>
            </a:cu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96" name="Line 86">
              <a:extLst>
                <a:ext uri="{FF2B5EF4-FFF2-40B4-BE49-F238E27FC236}">
                  <a16:creationId xmlns:a16="http://schemas.microsoft.com/office/drawing/2014/main" id="{86D07D80-3925-4F5E-881D-1A2BBDDB2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10467" y="3992293"/>
              <a:ext cx="0" cy="38100"/>
            </a:xfrm>
            <a:prstGeom prst="line">
              <a:avLst/>
            </a:pr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9" name="Line 149">
              <a:extLst>
                <a:ext uri="{FF2B5EF4-FFF2-40B4-BE49-F238E27FC236}">
                  <a16:creationId xmlns:a16="http://schemas.microsoft.com/office/drawing/2014/main" id="{6FB6B63E-E63F-4038-B436-F2684D1B2D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10467" y="3285855"/>
              <a:ext cx="0" cy="282575"/>
            </a:xfrm>
            <a:prstGeom prst="line">
              <a:avLst/>
            </a:pr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63" name="Line 153">
              <a:extLst>
                <a:ext uri="{FF2B5EF4-FFF2-40B4-BE49-F238E27FC236}">
                  <a16:creationId xmlns:a16="http://schemas.microsoft.com/office/drawing/2014/main" id="{B0042F03-9710-42E5-8878-D6965DDB96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410467" y="3924030"/>
              <a:ext cx="0" cy="68262"/>
            </a:xfrm>
            <a:prstGeom prst="line">
              <a:avLst/>
            </a:prstGeom>
            <a:noFill/>
            <a:ln w="3175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</p:grpSp>
      <p:sp>
        <p:nvSpPr>
          <p:cNvPr id="164" name="Line 154">
            <a:extLst>
              <a:ext uri="{FF2B5EF4-FFF2-40B4-BE49-F238E27FC236}">
                <a16:creationId xmlns:a16="http://schemas.microsoft.com/office/drawing/2014/main" id="{86C251F6-6CAC-4773-95E1-B1E40A1147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0467" y="4347893"/>
            <a:ext cx="0" cy="73025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Line 155">
            <a:extLst>
              <a:ext uri="{FF2B5EF4-FFF2-40B4-BE49-F238E27FC236}">
                <a16:creationId xmlns:a16="http://schemas.microsoft.com/office/drawing/2014/main" id="{03D7BC98-6D74-40C1-9C7E-3845EEFDAA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57979" y="4489180"/>
            <a:ext cx="13176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Line 156">
            <a:extLst>
              <a:ext uri="{FF2B5EF4-FFF2-40B4-BE49-F238E27FC236}">
                <a16:creationId xmlns:a16="http://schemas.microsoft.com/office/drawing/2014/main" id="{5A0DC193-B5D3-437A-984E-E167383CF2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89742" y="4489180"/>
            <a:ext cx="522288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Line 157">
            <a:extLst>
              <a:ext uri="{FF2B5EF4-FFF2-40B4-BE49-F238E27FC236}">
                <a16:creationId xmlns:a16="http://schemas.microsoft.com/office/drawing/2014/main" id="{0AAF5100-97EA-4B93-BC26-9917E84C87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81854" y="4703493"/>
            <a:ext cx="130175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158">
            <a:extLst>
              <a:ext uri="{FF2B5EF4-FFF2-40B4-BE49-F238E27FC236}">
                <a16:creationId xmlns:a16="http://schemas.microsoft.com/office/drawing/2014/main" id="{FE57543E-CAFF-450F-86BA-8DF4C221AF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81854" y="4703493"/>
            <a:ext cx="0" cy="141287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Line 159">
            <a:extLst>
              <a:ext uri="{FF2B5EF4-FFF2-40B4-BE49-F238E27FC236}">
                <a16:creationId xmlns:a16="http://schemas.microsoft.com/office/drawing/2014/main" id="{E02CAB0D-A190-4B0C-9509-3FF028CFCC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0467" y="4771755"/>
            <a:ext cx="0" cy="73025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Line 160">
            <a:extLst>
              <a:ext uri="{FF2B5EF4-FFF2-40B4-BE49-F238E27FC236}">
                <a16:creationId xmlns:a16="http://schemas.microsoft.com/office/drawing/2014/main" id="{0CC5EEFB-A5F2-480B-9C88-DD4FEB15A0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81854" y="4844780"/>
            <a:ext cx="328613" cy="0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Line 161">
            <a:extLst>
              <a:ext uri="{FF2B5EF4-FFF2-40B4-BE49-F238E27FC236}">
                <a16:creationId xmlns:a16="http://schemas.microsoft.com/office/drawing/2014/main" id="{F075B14F-8A56-4D5E-9302-2F7A42FDAB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0467" y="4844780"/>
            <a:ext cx="0" cy="68262"/>
          </a:xfrm>
          <a:prstGeom prst="line">
            <a:avLst/>
          </a:prstGeom>
          <a:noFill/>
          <a:ln w="3175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C9439B-5F8E-9F4B-B033-E2BE3E6A6719}"/>
              </a:ext>
            </a:extLst>
          </p:cNvPr>
          <p:cNvSpPr txBox="1"/>
          <p:nvPr/>
        </p:nvSpPr>
        <p:spPr>
          <a:xfrm>
            <a:off x="2043485" y="652007"/>
            <a:ext cx="4770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CHARGE HAPPENS QUICKLY</a:t>
            </a:r>
          </a:p>
          <a:p>
            <a:r>
              <a:rPr lang="en-US" dirty="0"/>
              <a:t>DETAILS OF DISCHARGE DO NOT AFFECT RESUL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F3C057-00A9-4EF6-A8B9-9552850B10AC}"/>
              </a:ext>
            </a:extLst>
          </p:cNvPr>
          <p:cNvSpPr txBox="1"/>
          <p:nvPr/>
        </p:nvSpPr>
        <p:spPr>
          <a:xfrm>
            <a:off x="7640404" y="1127464"/>
            <a:ext cx="26205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00nH is the minimum.</a:t>
            </a:r>
          </a:p>
          <a:p>
            <a:r>
              <a:rPr lang="en-US" dirty="0"/>
              <a:t>More realistic ~several </a:t>
            </a:r>
            <a:r>
              <a:rPr lang="en-US" dirty="0" err="1"/>
              <a:t>uH</a:t>
            </a:r>
            <a:endParaRPr lang="en-US" dirty="0"/>
          </a:p>
          <a:p>
            <a:r>
              <a:rPr lang="en-US" dirty="0"/>
              <a:t>Risetime ~tens of ns</a:t>
            </a:r>
          </a:p>
          <a:p>
            <a:r>
              <a:rPr lang="en-US" dirty="0"/>
              <a:t>Charge Q≈ tr x </a:t>
            </a:r>
            <a:r>
              <a:rPr lang="en-US" dirty="0" err="1"/>
              <a:t>Ipea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8128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44</TotalTime>
  <Words>3525</Words>
  <Application>Microsoft Macintosh PowerPoint</Application>
  <PresentationFormat>Widescreen</PresentationFormat>
  <Paragraphs>1360</Paragraphs>
  <Slides>34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Symbol</vt:lpstr>
      <vt:lpstr>Office Theme</vt:lpstr>
      <vt:lpstr>Equation</vt:lpstr>
      <vt:lpstr>FD2-VD Discharge Effects on Cathode and X-ARAPUCA Modules</vt:lpstr>
      <vt:lpstr>FD2 High Voltage System Components</vt:lpstr>
      <vt:lpstr>FD2 High Voltage System  Schematic Diagram </vt:lpstr>
      <vt:lpstr>Cathode Mod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ielding Effectiveness:   Reflection + Absorption of  Thin Shield in LAr</vt:lpstr>
      <vt:lpstr>PowerPoint Presentation</vt:lpstr>
      <vt:lpstr>PowerPoint Presentation</vt:lpstr>
      <vt:lpstr>Maxwell Matrix</vt:lpstr>
      <vt:lpstr>PowerPoint Presentation</vt:lpstr>
      <vt:lpstr>PowerPoint Presentation</vt:lpstr>
      <vt:lpstr>PowerPoint Presentation</vt:lpstr>
      <vt:lpstr>Maxwell Matrix Capacitance FC profiles to Cathode strips: K2 to K10</vt:lpstr>
      <vt:lpstr>Maxwell Matrix</vt:lpstr>
      <vt:lpstr>PowerPoint Presentation</vt:lpstr>
      <vt:lpstr>PowerPoint Presentation</vt:lpstr>
      <vt:lpstr>Shielding Effectiveness:   Reflection + Absorption in Ai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D2-VD Cathode Weighting Field Lines</dc:title>
  <dc:creator>Radeka, Veljko</dc:creator>
  <cp:lastModifiedBy>Rescia, Sergio</cp:lastModifiedBy>
  <cp:revision>46</cp:revision>
  <dcterms:created xsi:type="dcterms:W3CDTF">2022-02-17T15:35:35Z</dcterms:created>
  <dcterms:modified xsi:type="dcterms:W3CDTF">2022-04-12T23:39:54Z</dcterms:modified>
</cp:coreProperties>
</file>